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2C9D" w:rsidRDefault="00D044FE" w:rsidP="00D044FE">
      <w:pPr>
        <w:spacing w:after="0"/>
        <w:ind w:left="-993"/>
        <w:jc w:val="right"/>
        <w:rPr>
          <w:b/>
          <w:sz w:val="36"/>
        </w:rPr>
      </w:pPr>
      <w:bookmarkStart w:id="0" w:name="_GoBack"/>
      <w:r>
        <w:rPr>
          <w:b/>
          <w:noProof/>
          <w:sz w:val="36"/>
          <w:lang w:eastAsia="ru-RU"/>
        </w:rPr>
        <w:drawing>
          <wp:inline distT="0" distB="0" distL="0" distR="0">
            <wp:extent cx="6743293" cy="9275884"/>
            <wp:effectExtent l="19050" t="0" r="407" b="0"/>
            <wp:docPr id="63" name="Рисунок 63" descr="H:\Новая папка\доп образование\2020\программы\1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:\Новая папка\доп образование\2020\программы\123.jpe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693" cy="9276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C32C9D" w:rsidRPr="008C00F6" w:rsidRDefault="00C32C9D" w:rsidP="00FC4D0E">
      <w:pPr>
        <w:pStyle w:val="a4"/>
        <w:numPr>
          <w:ilvl w:val="0"/>
          <w:numId w:val="3"/>
        </w:numPr>
        <w:spacing w:after="0"/>
        <w:jc w:val="center"/>
        <w:rPr>
          <w:b/>
          <w:sz w:val="36"/>
        </w:rPr>
      </w:pPr>
      <w:r w:rsidRPr="008C00F6">
        <w:rPr>
          <w:b/>
          <w:sz w:val="36"/>
        </w:rPr>
        <w:lastRenderedPageBreak/>
        <w:t>Паспорт Образовательной программы</w:t>
      </w:r>
    </w:p>
    <w:p w:rsidR="00C32C9D" w:rsidRPr="008C00F6" w:rsidRDefault="00C32C9D" w:rsidP="00FC4D0E">
      <w:pPr>
        <w:spacing w:after="0"/>
        <w:jc w:val="center"/>
        <w:rPr>
          <w:b/>
          <w:sz w:val="36"/>
        </w:rPr>
      </w:pPr>
      <w:r w:rsidRPr="008C00F6">
        <w:rPr>
          <w:b/>
          <w:sz w:val="36"/>
        </w:rPr>
        <w:t>«</w:t>
      </w:r>
      <w:r w:rsidRPr="00DE749F">
        <w:rPr>
          <w:b/>
        </w:rPr>
        <w:t>ИСПОЛЬЗОВАНИЕ ПРОГРАММНОЙ СРЕДЫ MATHCAD ДЛЯ ОБРАБОТКИ ДАННЫХ</w:t>
      </w:r>
      <w:r w:rsidRPr="008C00F6">
        <w:rPr>
          <w:b/>
          <w:sz w:val="36"/>
        </w:rPr>
        <w:t>»</w:t>
      </w:r>
    </w:p>
    <w:p w:rsidR="00C32C9D" w:rsidRPr="008C00F6" w:rsidRDefault="00C32C9D" w:rsidP="00FC4D0E">
      <w:pPr>
        <w:spacing w:after="0"/>
        <w:jc w:val="center"/>
        <w:rPr>
          <w:b/>
          <w:sz w:val="36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471"/>
        <w:gridCol w:w="6100"/>
      </w:tblGrid>
      <w:tr w:rsidR="00C32C9D" w:rsidRPr="008C00F6" w:rsidTr="00C32C9D">
        <w:tc>
          <w:tcPr>
            <w:tcW w:w="3471" w:type="dxa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Версия программы</w:t>
            </w:r>
          </w:p>
        </w:tc>
        <w:tc>
          <w:tcPr>
            <w:tcW w:w="6100" w:type="dxa"/>
          </w:tcPr>
          <w:p w:rsidR="00C32C9D" w:rsidRPr="008C00F6" w:rsidRDefault="00C32C9D" w:rsidP="00D044FE">
            <w:pPr>
              <w:rPr>
                <w:b/>
              </w:rPr>
            </w:pPr>
            <w:r>
              <w:t xml:space="preserve">   </w:t>
            </w:r>
            <w:r w:rsidR="00D044FE">
              <w:rPr>
                <w:b/>
              </w:rPr>
              <w:t>2</w:t>
            </w:r>
            <w:r>
              <w:t xml:space="preserve">   </w:t>
            </w:r>
          </w:p>
        </w:tc>
      </w:tr>
      <w:tr w:rsidR="00C32C9D" w:rsidRPr="008C00F6" w:rsidTr="00C32C9D">
        <w:tc>
          <w:tcPr>
            <w:tcW w:w="3471" w:type="dxa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Дата Версии</w:t>
            </w:r>
          </w:p>
        </w:tc>
        <w:tc>
          <w:tcPr>
            <w:tcW w:w="6100" w:type="dxa"/>
          </w:tcPr>
          <w:p w:rsidR="00C32C9D" w:rsidRPr="008C00F6" w:rsidRDefault="00D044FE" w:rsidP="00FC4D0E">
            <w:pPr>
              <w:rPr>
                <w:b/>
              </w:rPr>
            </w:pPr>
            <w:r>
              <w:t xml:space="preserve">   19</w:t>
            </w:r>
            <w:r w:rsidR="00C32C9D">
              <w:rPr>
                <w:b/>
              </w:rPr>
              <w:t>.</w:t>
            </w:r>
            <w:r w:rsidR="00C32C9D">
              <w:t>10</w:t>
            </w:r>
            <w:r w:rsidR="00C32C9D" w:rsidRPr="008C00F6">
              <w:rPr>
                <w:b/>
              </w:rPr>
              <w:t>.</w:t>
            </w:r>
            <w:r w:rsidR="00C32C9D">
              <w:t xml:space="preserve">2020   </w:t>
            </w:r>
          </w:p>
        </w:tc>
      </w:tr>
    </w:tbl>
    <w:p w:rsidR="00C32C9D" w:rsidRPr="008C00F6" w:rsidRDefault="00C32C9D" w:rsidP="00FC4D0E">
      <w:pPr>
        <w:spacing w:after="0"/>
        <w:rPr>
          <w:b/>
        </w:rPr>
      </w:pPr>
    </w:p>
    <w:p w:rsidR="00C32C9D" w:rsidRPr="008C00F6" w:rsidRDefault="00C32C9D" w:rsidP="00FC4D0E">
      <w:pPr>
        <w:pStyle w:val="a4"/>
        <w:numPr>
          <w:ilvl w:val="0"/>
          <w:numId w:val="1"/>
        </w:numPr>
        <w:spacing w:after="0"/>
        <w:rPr>
          <w:b/>
        </w:rPr>
      </w:pPr>
      <w:r w:rsidRPr="008C00F6">
        <w:rPr>
          <w:b/>
        </w:rPr>
        <w:t>Сведения о Провайдер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09"/>
        <w:gridCol w:w="2452"/>
        <w:gridCol w:w="6610"/>
      </w:tblGrid>
      <w:tr w:rsidR="00C32C9D" w:rsidRPr="008C00F6" w:rsidTr="00C32C9D">
        <w:tc>
          <w:tcPr>
            <w:tcW w:w="532" w:type="dxa"/>
          </w:tcPr>
          <w:p w:rsidR="00C32C9D" w:rsidRPr="008C00F6" w:rsidRDefault="00C32C9D" w:rsidP="00FC4D0E">
            <w:r w:rsidRPr="008C00F6">
              <w:t>1.1</w:t>
            </w:r>
          </w:p>
        </w:tc>
        <w:tc>
          <w:tcPr>
            <w:tcW w:w="3476" w:type="dxa"/>
          </w:tcPr>
          <w:p w:rsidR="00C32C9D" w:rsidRPr="008C00F6" w:rsidRDefault="00C32C9D" w:rsidP="00FC4D0E">
            <w:r w:rsidRPr="008C00F6">
              <w:t>Провайдер</w:t>
            </w:r>
          </w:p>
        </w:tc>
        <w:tc>
          <w:tcPr>
            <w:tcW w:w="5337" w:type="dxa"/>
          </w:tcPr>
          <w:p w:rsidR="00C32C9D" w:rsidRPr="00C32C9D" w:rsidRDefault="00C32C9D" w:rsidP="00FC4D0E">
            <w:pPr>
              <w:rPr>
                <w:b/>
              </w:rPr>
            </w:pPr>
            <w:r w:rsidRPr="00C32C9D">
              <w:rPr>
                <w:b/>
              </w:rPr>
              <w:t xml:space="preserve"> </w:t>
            </w:r>
            <w:r>
              <w:t xml:space="preserve">  </w:t>
            </w:r>
            <w:r w:rsidRPr="008D0029">
              <w:t>ФГАОУ ВО "Северо-Кавказский федеральный университет"</w:t>
            </w:r>
            <w:r>
              <w:t xml:space="preserve"> </w:t>
            </w:r>
            <w:r w:rsidRPr="008D6483">
              <w:rPr>
                <w:b/>
              </w:rPr>
              <w:t xml:space="preserve">  </w:t>
            </w:r>
          </w:p>
        </w:tc>
      </w:tr>
      <w:tr w:rsidR="00C32C9D" w:rsidRPr="008C00F6" w:rsidTr="00C32C9D">
        <w:tc>
          <w:tcPr>
            <w:tcW w:w="532" w:type="dxa"/>
          </w:tcPr>
          <w:p w:rsidR="00C32C9D" w:rsidRPr="008C00F6" w:rsidRDefault="00C32C9D" w:rsidP="00FC4D0E">
            <w:r w:rsidRPr="008C00F6">
              <w:t>1.2</w:t>
            </w:r>
          </w:p>
        </w:tc>
        <w:tc>
          <w:tcPr>
            <w:tcW w:w="3476" w:type="dxa"/>
          </w:tcPr>
          <w:p w:rsidR="00C32C9D" w:rsidRPr="008C00F6" w:rsidRDefault="00C32C9D" w:rsidP="00FC4D0E">
            <w:r w:rsidRPr="008C00F6">
              <w:t xml:space="preserve">Логотип образовательной организации </w:t>
            </w:r>
          </w:p>
        </w:tc>
        <w:tc>
          <w:tcPr>
            <w:tcW w:w="5337" w:type="dxa"/>
          </w:tcPr>
          <w:p w:rsidR="00C32C9D" w:rsidRPr="008C00F6" w:rsidRDefault="00C32C9D" w:rsidP="00FC4D0E">
            <w:pPr>
              <w:rPr>
                <w:b/>
              </w:rPr>
            </w:pPr>
            <w:r>
              <w:t xml:space="preserve">   </w:t>
            </w:r>
            <w:r w:rsidRPr="008D6483">
              <w:rPr>
                <w:noProof/>
                <w:lang w:eastAsia="ru-RU"/>
              </w:rPr>
              <w:drawing>
                <wp:inline distT="0" distB="0" distL="0" distR="0">
                  <wp:extent cx="4041674" cy="3409950"/>
                  <wp:effectExtent l="19050" t="0" r="0" b="0"/>
                  <wp:docPr id="10" name="Рисунок 10" descr="H:\Новая папка\доп образование\2020\Логотип_СКФУ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:\Новая папка\доп образование\2020\Логотип_СКФУ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41674" cy="3409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</w:t>
            </w:r>
          </w:p>
        </w:tc>
      </w:tr>
      <w:tr w:rsidR="00C32C9D" w:rsidRPr="008C00F6" w:rsidTr="00C32C9D">
        <w:tc>
          <w:tcPr>
            <w:tcW w:w="532" w:type="dxa"/>
          </w:tcPr>
          <w:p w:rsidR="00C32C9D" w:rsidRPr="008C00F6" w:rsidRDefault="00C32C9D" w:rsidP="00FC4D0E">
            <w:r w:rsidRPr="008C00F6">
              <w:t>1.3</w:t>
            </w:r>
          </w:p>
        </w:tc>
        <w:tc>
          <w:tcPr>
            <w:tcW w:w="3476" w:type="dxa"/>
          </w:tcPr>
          <w:p w:rsidR="00C32C9D" w:rsidRPr="008C00F6" w:rsidRDefault="00C32C9D" w:rsidP="00FC4D0E">
            <w:r w:rsidRPr="008C00F6">
              <w:t>Провайдер ИНН</w:t>
            </w:r>
          </w:p>
        </w:tc>
        <w:tc>
          <w:tcPr>
            <w:tcW w:w="5337" w:type="dxa"/>
          </w:tcPr>
          <w:p w:rsidR="00C32C9D" w:rsidRPr="00E27211" w:rsidRDefault="00C32C9D" w:rsidP="00FC4D0E">
            <w:pPr>
              <w:rPr>
                <w:b/>
                <w:lang w:val="en-US"/>
              </w:rPr>
            </w:pPr>
            <w:r>
              <w:t xml:space="preserve">  </w:t>
            </w:r>
            <w:r w:rsidRPr="00FD6D7E">
              <w:t>2635014955</w:t>
            </w:r>
            <w:r>
              <w:t xml:space="preserve"> </w:t>
            </w:r>
            <w:r>
              <w:rPr>
                <w:b/>
                <w:lang w:val="en-US"/>
              </w:rPr>
              <w:t xml:space="preserve">  </w:t>
            </w:r>
          </w:p>
        </w:tc>
      </w:tr>
      <w:tr w:rsidR="00C32C9D" w:rsidRPr="008C00F6" w:rsidTr="00C32C9D">
        <w:tc>
          <w:tcPr>
            <w:tcW w:w="532" w:type="dxa"/>
          </w:tcPr>
          <w:p w:rsidR="00C32C9D" w:rsidRPr="008C00F6" w:rsidRDefault="00C32C9D" w:rsidP="00FC4D0E">
            <w:r w:rsidRPr="008C00F6">
              <w:t>1.4</w:t>
            </w:r>
          </w:p>
        </w:tc>
        <w:tc>
          <w:tcPr>
            <w:tcW w:w="3476" w:type="dxa"/>
          </w:tcPr>
          <w:p w:rsidR="00C32C9D" w:rsidRPr="008C00F6" w:rsidRDefault="00C32C9D" w:rsidP="00FC4D0E">
            <w:r w:rsidRPr="008C00F6">
              <w:t>Ответственный за программу ФИО</w:t>
            </w:r>
          </w:p>
        </w:tc>
        <w:tc>
          <w:tcPr>
            <w:tcW w:w="5337" w:type="dxa"/>
          </w:tcPr>
          <w:p w:rsidR="00C32C9D" w:rsidRPr="00E27211" w:rsidRDefault="00C32C9D" w:rsidP="00FC4D0E">
            <w:pPr>
              <w:rPr>
                <w:b/>
                <w:lang w:val="en-US"/>
              </w:rPr>
            </w:pPr>
            <w:r>
              <w:t xml:space="preserve">  Редькина Татьяна Валентиновна </w:t>
            </w:r>
            <w:r>
              <w:rPr>
                <w:b/>
                <w:lang w:val="en-US"/>
              </w:rPr>
              <w:t xml:space="preserve">   </w:t>
            </w:r>
          </w:p>
        </w:tc>
      </w:tr>
      <w:tr w:rsidR="00C32C9D" w:rsidRPr="008C00F6" w:rsidTr="00C32C9D">
        <w:tc>
          <w:tcPr>
            <w:tcW w:w="532" w:type="dxa"/>
          </w:tcPr>
          <w:p w:rsidR="00C32C9D" w:rsidRPr="008C00F6" w:rsidRDefault="00C32C9D" w:rsidP="00FC4D0E">
            <w:r w:rsidRPr="008C00F6">
              <w:t>1.5</w:t>
            </w:r>
          </w:p>
        </w:tc>
        <w:tc>
          <w:tcPr>
            <w:tcW w:w="3476" w:type="dxa"/>
          </w:tcPr>
          <w:p w:rsidR="00C32C9D" w:rsidRPr="008C00F6" w:rsidRDefault="00C32C9D" w:rsidP="00FC4D0E">
            <w:r w:rsidRPr="008C00F6">
              <w:t>Ответственный должность</w:t>
            </w:r>
          </w:p>
        </w:tc>
        <w:tc>
          <w:tcPr>
            <w:tcW w:w="5337" w:type="dxa"/>
          </w:tcPr>
          <w:p w:rsidR="00C32C9D" w:rsidRPr="00E27211" w:rsidRDefault="00C32C9D" w:rsidP="00FC4D0E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</w:t>
            </w:r>
            <w:r>
              <w:t xml:space="preserve"> Доцент кафедры математического моделирования </w:t>
            </w:r>
            <w:r>
              <w:rPr>
                <w:b/>
                <w:lang w:val="en-US"/>
              </w:rPr>
              <w:t xml:space="preserve">  </w:t>
            </w:r>
          </w:p>
        </w:tc>
      </w:tr>
      <w:tr w:rsidR="00C32C9D" w:rsidRPr="008C00F6" w:rsidTr="00C32C9D">
        <w:tc>
          <w:tcPr>
            <w:tcW w:w="532" w:type="dxa"/>
          </w:tcPr>
          <w:p w:rsidR="00C32C9D" w:rsidRPr="008C00F6" w:rsidRDefault="00C32C9D" w:rsidP="00FC4D0E">
            <w:r w:rsidRPr="008C00F6">
              <w:t>1.6</w:t>
            </w:r>
          </w:p>
        </w:tc>
        <w:tc>
          <w:tcPr>
            <w:tcW w:w="3476" w:type="dxa"/>
          </w:tcPr>
          <w:p w:rsidR="00C32C9D" w:rsidRPr="008C00F6" w:rsidRDefault="00C32C9D" w:rsidP="00FC4D0E">
            <w:r w:rsidRPr="008C00F6">
              <w:t>Ответственный Телефон</w:t>
            </w:r>
          </w:p>
        </w:tc>
        <w:tc>
          <w:tcPr>
            <w:tcW w:w="5337" w:type="dxa"/>
          </w:tcPr>
          <w:p w:rsidR="00C32C9D" w:rsidRPr="00E27211" w:rsidRDefault="00C32C9D" w:rsidP="00FC4D0E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</w:t>
            </w:r>
            <w:r>
              <w:t xml:space="preserve"> 89187449267  </w:t>
            </w:r>
            <w:r>
              <w:rPr>
                <w:b/>
                <w:lang w:val="en-US"/>
              </w:rPr>
              <w:t xml:space="preserve">  </w:t>
            </w:r>
          </w:p>
        </w:tc>
      </w:tr>
      <w:tr w:rsidR="00C32C9D" w:rsidRPr="008C00F6" w:rsidTr="00C32C9D">
        <w:tc>
          <w:tcPr>
            <w:tcW w:w="532" w:type="dxa"/>
          </w:tcPr>
          <w:p w:rsidR="00C32C9D" w:rsidRPr="008C00F6" w:rsidRDefault="00C32C9D" w:rsidP="00FC4D0E">
            <w:r w:rsidRPr="008C00F6">
              <w:t>1.7</w:t>
            </w:r>
          </w:p>
        </w:tc>
        <w:tc>
          <w:tcPr>
            <w:tcW w:w="3476" w:type="dxa"/>
          </w:tcPr>
          <w:p w:rsidR="00C32C9D" w:rsidRPr="008C00F6" w:rsidRDefault="00C32C9D" w:rsidP="00FC4D0E">
            <w:r w:rsidRPr="008C00F6">
              <w:t>Ответственный Е-</w:t>
            </w:r>
            <w:r w:rsidRPr="008C00F6">
              <w:rPr>
                <w:lang w:val="en-US"/>
              </w:rPr>
              <w:t>mail</w:t>
            </w:r>
          </w:p>
        </w:tc>
        <w:tc>
          <w:tcPr>
            <w:tcW w:w="5337" w:type="dxa"/>
          </w:tcPr>
          <w:p w:rsidR="00C32C9D" w:rsidRPr="00E27211" w:rsidRDefault="00C32C9D" w:rsidP="00FC4D0E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</w:t>
            </w:r>
            <w:r>
              <w:t xml:space="preserve"> TVR59@mail.ru  </w:t>
            </w:r>
            <w:r>
              <w:rPr>
                <w:b/>
                <w:lang w:val="en-US"/>
              </w:rPr>
              <w:t xml:space="preserve">  </w:t>
            </w:r>
          </w:p>
        </w:tc>
      </w:tr>
    </w:tbl>
    <w:p w:rsidR="00C32C9D" w:rsidRPr="008C00F6" w:rsidRDefault="00C32C9D" w:rsidP="00FC4D0E">
      <w:pPr>
        <w:spacing w:after="0"/>
        <w:rPr>
          <w:b/>
        </w:rPr>
      </w:pPr>
    </w:p>
    <w:p w:rsidR="00C32C9D" w:rsidRPr="008C00F6" w:rsidRDefault="00C32C9D" w:rsidP="00FC4D0E">
      <w:pPr>
        <w:pStyle w:val="a4"/>
        <w:numPr>
          <w:ilvl w:val="0"/>
          <w:numId w:val="1"/>
        </w:numPr>
        <w:spacing w:after="0"/>
        <w:rPr>
          <w:b/>
        </w:rPr>
      </w:pPr>
      <w:r w:rsidRPr="008C00F6">
        <w:rPr>
          <w:b/>
        </w:rPr>
        <w:t>Основные Данны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07"/>
        <w:gridCol w:w="3466"/>
        <w:gridCol w:w="5272"/>
      </w:tblGrid>
      <w:tr w:rsidR="00C32C9D" w:rsidRPr="008C00F6" w:rsidTr="00C32C9D">
        <w:tc>
          <w:tcPr>
            <w:tcW w:w="607" w:type="dxa"/>
          </w:tcPr>
          <w:p w:rsidR="00C32C9D" w:rsidRPr="008C00F6" w:rsidRDefault="00C32C9D" w:rsidP="00FC4D0E">
            <w:pPr>
              <w:jc w:val="center"/>
              <w:rPr>
                <w:b/>
              </w:rPr>
            </w:pPr>
            <w:r w:rsidRPr="008C00F6">
              <w:rPr>
                <w:b/>
              </w:rPr>
              <w:t>№</w:t>
            </w:r>
          </w:p>
        </w:tc>
        <w:tc>
          <w:tcPr>
            <w:tcW w:w="3466" w:type="dxa"/>
          </w:tcPr>
          <w:p w:rsidR="00C32C9D" w:rsidRPr="008C00F6" w:rsidRDefault="00C32C9D" w:rsidP="00FC4D0E">
            <w:pPr>
              <w:jc w:val="center"/>
              <w:rPr>
                <w:b/>
              </w:rPr>
            </w:pPr>
            <w:r w:rsidRPr="008C00F6">
              <w:rPr>
                <w:b/>
              </w:rPr>
              <w:t>Название</w:t>
            </w:r>
          </w:p>
        </w:tc>
        <w:tc>
          <w:tcPr>
            <w:tcW w:w="5272" w:type="dxa"/>
          </w:tcPr>
          <w:p w:rsidR="00C32C9D" w:rsidRPr="008C00F6" w:rsidRDefault="00C32C9D" w:rsidP="00FC4D0E">
            <w:pPr>
              <w:jc w:val="center"/>
              <w:rPr>
                <w:b/>
              </w:rPr>
            </w:pPr>
            <w:r w:rsidRPr="008C00F6">
              <w:rPr>
                <w:b/>
              </w:rPr>
              <w:t>Описание</w:t>
            </w:r>
          </w:p>
        </w:tc>
      </w:tr>
      <w:tr w:rsidR="00C32C9D" w:rsidRPr="008C00F6" w:rsidTr="00C32C9D">
        <w:tc>
          <w:tcPr>
            <w:tcW w:w="607" w:type="dxa"/>
          </w:tcPr>
          <w:p w:rsidR="00C32C9D" w:rsidRPr="008C00F6" w:rsidRDefault="00C32C9D" w:rsidP="00FC4D0E">
            <w:r w:rsidRPr="008C00F6">
              <w:t>2.1</w:t>
            </w:r>
          </w:p>
        </w:tc>
        <w:tc>
          <w:tcPr>
            <w:tcW w:w="3466" w:type="dxa"/>
          </w:tcPr>
          <w:p w:rsidR="00C32C9D" w:rsidRPr="008C00F6" w:rsidRDefault="00C32C9D" w:rsidP="00FC4D0E">
            <w:r w:rsidRPr="008C00F6">
              <w:t>Название программы</w:t>
            </w:r>
          </w:p>
        </w:tc>
        <w:tc>
          <w:tcPr>
            <w:tcW w:w="5272" w:type="dxa"/>
          </w:tcPr>
          <w:p w:rsidR="00C32C9D" w:rsidRPr="00C32C9D" w:rsidRDefault="00C32C9D" w:rsidP="00FC4D0E">
            <w:pPr>
              <w:rPr>
                <w:b/>
              </w:rPr>
            </w:pPr>
            <w:r>
              <w:t xml:space="preserve">   И</w:t>
            </w:r>
            <w:r w:rsidRPr="003E660B">
              <w:t>спользование программной среды MATHCAD для обработки данных</w:t>
            </w:r>
            <w:r w:rsidRPr="00C32C9D">
              <w:rPr>
                <w:b/>
              </w:rPr>
              <w:t xml:space="preserve">   </w:t>
            </w:r>
          </w:p>
        </w:tc>
      </w:tr>
      <w:tr w:rsidR="00C32C9D" w:rsidRPr="008C00F6" w:rsidTr="00C32C9D">
        <w:tc>
          <w:tcPr>
            <w:tcW w:w="607" w:type="dxa"/>
          </w:tcPr>
          <w:p w:rsidR="00C32C9D" w:rsidRPr="008C00F6" w:rsidRDefault="00C32C9D" w:rsidP="00FC4D0E">
            <w:r w:rsidRPr="008C00F6">
              <w:t>2.2</w:t>
            </w:r>
          </w:p>
        </w:tc>
        <w:tc>
          <w:tcPr>
            <w:tcW w:w="3466" w:type="dxa"/>
          </w:tcPr>
          <w:p w:rsidR="00C32C9D" w:rsidRPr="008C00F6" w:rsidRDefault="00C32C9D" w:rsidP="00FC4D0E">
            <w:r w:rsidRPr="008C00F6">
              <w:t>Ссылка  на страницу программы</w:t>
            </w:r>
          </w:p>
        </w:tc>
        <w:tc>
          <w:tcPr>
            <w:tcW w:w="5272" w:type="dxa"/>
          </w:tcPr>
          <w:p w:rsidR="00C32C9D" w:rsidRPr="00C32C9D" w:rsidRDefault="00C32C9D" w:rsidP="00FC4D0E">
            <w:pPr>
              <w:rPr>
                <w:b/>
              </w:rPr>
            </w:pPr>
            <w:r w:rsidRPr="007965B6">
              <w:rPr>
                <w:b/>
              </w:rPr>
              <w:t xml:space="preserve"> </w:t>
            </w:r>
            <w:r>
              <w:t xml:space="preserve">  </w:t>
            </w:r>
            <w:hyperlink r:id="rId9" w:tgtFrame="_blank" w:history="1">
              <w:r w:rsidRPr="007965B6">
                <w:rPr>
                  <w:rStyle w:val="ab"/>
                </w:rPr>
                <w:t>https://el.ncfu.ru/course/view.php?id=1416</w:t>
              </w:r>
            </w:hyperlink>
            <w:r>
              <w:t xml:space="preserve"> </w:t>
            </w:r>
            <w:r w:rsidRPr="00C32C9D">
              <w:rPr>
                <w:b/>
              </w:rPr>
              <w:t xml:space="preserve">  </w:t>
            </w:r>
          </w:p>
        </w:tc>
      </w:tr>
      <w:tr w:rsidR="00C32C9D" w:rsidRPr="008C00F6" w:rsidTr="00C32C9D">
        <w:tc>
          <w:tcPr>
            <w:tcW w:w="607" w:type="dxa"/>
          </w:tcPr>
          <w:p w:rsidR="00C32C9D" w:rsidRPr="00BB655C" w:rsidRDefault="00C32C9D" w:rsidP="00FC4D0E">
            <w:pPr>
              <w:rPr>
                <w:b/>
              </w:rPr>
            </w:pPr>
            <w:r w:rsidRPr="008C00F6">
              <w:t>2.3</w:t>
            </w:r>
          </w:p>
        </w:tc>
        <w:tc>
          <w:tcPr>
            <w:tcW w:w="3466" w:type="dxa"/>
          </w:tcPr>
          <w:p w:rsidR="00C32C9D" w:rsidRPr="008C00F6" w:rsidRDefault="00C32C9D" w:rsidP="00FC4D0E">
            <w:r w:rsidRPr="008C00F6">
              <w:t>Формат обучения</w:t>
            </w:r>
          </w:p>
        </w:tc>
        <w:tc>
          <w:tcPr>
            <w:tcW w:w="5272" w:type="dxa"/>
          </w:tcPr>
          <w:p w:rsidR="00C32C9D" w:rsidRDefault="00C32C9D" w:rsidP="00FC4D0E">
            <w:r>
              <w:t>Онлайн</w:t>
            </w:r>
          </w:p>
        </w:tc>
      </w:tr>
      <w:tr w:rsidR="00C32C9D" w:rsidRPr="008C00F6" w:rsidTr="00C32C9D">
        <w:tc>
          <w:tcPr>
            <w:tcW w:w="607" w:type="dxa"/>
          </w:tcPr>
          <w:p w:rsidR="00C32C9D" w:rsidRPr="008C00F6" w:rsidRDefault="00C32C9D" w:rsidP="00FC4D0E"/>
        </w:tc>
        <w:tc>
          <w:tcPr>
            <w:tcW w:w="3466" w:type="dxa"/>
          </w:tcPr>
          <w:p w:rsidR="00C32C9D" w:rsidRPr="008C00F6" w:rsidRDefault="00C32C9D" w:rsidP="00FC4D0E">
            <w:r w:rsidRPr="008C00F6">
              <w:t xml:space="preserve">Подтверждение от ОО наличия возможности реализации образовательной программы с применением электронного обучения и (или) дистанционных </w:t>
            </w:r>
            <w:r w:rsidRPr="008C00F6">
              <w:lastRenderedPageBreak/>
              <w:t>образовательных технологий с возможностью передачи данных в форме элементов цифрового следа</w:t>
            </w:r>
          </w:p>
        </w:tc>
        <w:tc>
          <w:tcPr>
            <w:tcW w:w="5272" w:type="dxa"/>
          </w:tcPr>
          <w:p w:rsidR="00C32C9D" w:rsidRPr="00CB72F5" w:rsidRDefault="00C32C9D" w:rsidP="00FC4D0E">
            <w:r>
              <w:lastRenderedPageBreak/>
              <w:t xml:space="preserve">  есть </w:t>
            </w:r>
            <w:r w:rsidRPr="00CB72F5">
              <w:t xml:space="preserve">   </w:t>
            </w:r>
          </w:p>
        </w:tc>
      </w:tr>
      <w:tr w:rsidR="00C32C9D" w:rsidRPr="008C00F6" w:rsidTr="00C32C9D">
        <w:tc>
          <w:tcPr>
            <w:tcW w:w="607" w:type="dxa"/>
          </w:tcPr>
          <w:p w:rsidR="00C32C9D" w:rsidRPr="008C00F6" w:rsidRDefault="00C32C9D" w:rsidP="00FC4D0E">
            <w:r w:rsidRPr="008C00F6">
              <w:t>2.4</w:t>
            </w:r>
          </w:p>
        </w:tc>
        <w:tc>
          <w:tcPr>
            <w:tcW w:w="3466" w:type="dxa"/>
          </w:tcPr>
          <w:p w:rsidR="00C32C9D" w:rsidRPr="008C00F6" w:rsidRDefault="00C32C9D" w:rsidP="00FC4D0E">
            <w:r w:rsidRPr="008C00F6">
              <w:t>Уровень сложности</w:t>
            </w:r>
          </w:p>
        </w:tc>
        <w:tc>
          <w:tcPr>
            <w:tcW w:w="5272" w:type="dxa"/>
          </w:tcPr>
          <w:p w:rsidR="00C32C9D" w:rsidRPr="008C00F6" w:rsidRDefault="00C32C9D" w:rsidP="00FC4D0E">
            <w:r w:rsidRPr="008C00F6">
              <w:t xml:space="preserve">Базовый </w:t>
            </w:r>
          </w:p>
        </w:tc>
      </w:tr>
      <w:tr w:rsidR="00C32C9D" w:rsidRPr="008C00F6" w:rsidTr="00C32C9D">
        <w:tc>
          <w:tcPr>
            <w:tcW w:w="607" w:type="dxa"/>
          </w:tcPr>
          <w:p w:rsidR="00C32C9D" w:rsidRPr="008C00F6" w:rsidRDefault="00C32C9D" w:rsidP="00FC4D0E">
            <w:r w:rsidRPr="008C00F6">
              <w:t>2.5</w:t>
            </w:r>
          </w:p>
        </w:tc>
        <w:tc>
          <w:tcPr>
            <w:tcW w:w="3466" w:type="dxa"/>
          </w:tcPr>
          <w:p w:rsidR="00C32C9D" w:rsidRPr="008C00F6" w:rsidRDefault="00C32C9D" w:rsidP="00FC4D0E">
            <w:r w:rsidRPr="008C00F6">
              <w:t>Количество академических часов</w:t>
            </w:r>
          </w:p>
        </w:tc>
        <w:tc>
          <w:tcPr>
            <w:tcW w:w="5272" w:type="dxa"/>
          </w:tcPr>
          <w:p w:rsidR="00C32C9D" w:rsidRPr="00E27211" w:rsidRDefault="00C32C9D" w:rsidP="00FC4D0E">
            <w:pPr>
              <w:rPr>
                <w:b/>
                <w:lang w:val="en-US"/>
              </w:rPr>
            </w:pPr>
            <w:r>
              <w:t xml:space="preserve">  </w:t>
            </w:r>
            <w:r>
              <w:rPr>
                <w:b/>
                <w:lang w:val="en-US"/>
              </w:rPr>
              <w:t>72</w:t>
            </w:r>
            <w:r>
              <w:t xml:space="preserve">   </w:t>
            </w:r>
          </w:p>
        </w:tc>
      </w:tr>
      <w:tr w:rsidR="00C32C9D" w:rsidRPr="008C00F6" w:rsidTr="00C32C9D">
        <w:tc>
          <w:tcPr>
            <w:tcW w:w="607" w:type="dxa"/>
          </w:tcPr>
          <w:p w:rsidR="00C32C9D" w:rsidRPr="008C00F6" w:rsidRDefault="00C32C9D" w:rsidP="00FC4D0E"/>
        </w:tc>
        <w:tc>
          <w:tcPr>
            <w:tcW w:w="3466" w:type="dxa"/>
          </w:tcPr>
          <w:p w:rsidR="00C32C9D" w:rsidRPr="008C00F6" w:rsidRDefault="00C32C9D" w:rsidP="00FC4D0E">
            <w:r w:rsidRPr="008C00F6">
              <w:t>Практикоориентированный характер образовательной программы: не менее 50 % трудоёмкости учебной деятельности отведено практическим занятиям и (или) выполнению практических заданий в режиме самостоятельной работы (кол-во академических часов)</w:t>
            </w:r>
          </w:p>
        </w:tc>
        <w:tc>
          <w:tcPr>
            <w:tcW w:w="5272" w:type="dxa"/>
          </w:tcPr>
          <w:p w:rsidR="00C32C9D" w:rsidRPr="00CB72F5" w:rsidRDefault="00C32C9D" w:rsidP="00FC4D0E">
            <w:r w:rsidRPr="00CB72F5">
              <w:t xml:space="preserve"> </w:t>
            </w:r>
            <w:r>
              <w:t xml:space="preserve">  32 часа </w:t>
            </w:r>
            <w:r w:rsidRPr="008C00F6">
              <w:t>отведено практическим занятиям и</w:t>
            </w:r>
            <w:r>
              <w:t xml:space="preserve"> 24 часа </w:t>
            </w:r>
            <w:r w:rsidRPr="008C00F6">
              <w:t>самостоятельной работы</w:t>
            </w:r>
            <w:r>
              <w:t xml:space="preserve"> </w:t>
            </w:r>
            <w:r w:rsidRPr="00CB72F5">
              <w:t xml:space="preserve">  </w:t>
            </w:r>
          </w:p>
        </w:tc>
      </w:tr>
      <w:tr w:rsidR="00C32C9D" w:rsidRPr="008C00F6" w:rsidTr="00C32C9D">
        <w:tc>
          <w:tcPr>
            <w:tcW w:w="607" w:type="dxa"/>
          </w:tcPr>
          <w:p w:rsidR="00C32C9D" w:rsidRPr="008C00F6" w:rsidRDefault="00C32C9D" w:rsidP="00FC4D0E">
            <w:r w:rsidRPr="008C00F6">
              <w:t>2.6</w:t>
            </w:r>
          </w:p>
        </w:tc>
        <w:tc>
          <w:tcPr>
            <w:tcW w:w="3466" w:type="dxa"/>
          </w:tcPr>
          <w:p w:rsidR="00C32C9D" w:rsidRPr="008C00F6" w:rsidRDefault="00C32C9D" w:rsidP="00FC4D0E">
            <w:r w:rsidRPr="008C00F6">
              <w:t>Стоимость обучения одного обучающегося по образовательной программе, а также предоставление ссылок на 3 (три) аналогичные образовательные программы иных организаций, осуществляющих обучение, для оценки объективности стоимости или обоснование уникальности представленной образовательной программы в случае отсутствия аналогичных образовательных программ на рынке образовательных услуг</w:t>
            </w:r>
          </w:p>
        </w:tc>
        <w:tc>
          <w:tcPr>
            <w:tcW w:w="5272" w:type="dxa"/>
          </w:tcPr>
          <w:p w:rsidR="00C32C9D" w:rsidRDefault="00C32C9D" w:rsidP="00FC4D0E">
            <w:r w:rsidRPr="008C00F6">
              <w:t xml:space="preserve">Стоимость </w:t>
            </w:r>
            <w:r w:rsidRPr="00D363EE">
              <w:t>обучения одного обучающегося</w:t>
            </w:r>
            <w:r>
              <w:t xml:space="preserve"> 17000 руб </w:t>
            </w:r>
          </w:p>
          <w:p w:rsidR="00C32C9D" w:rsidRDefault="00C32C9D" w:rsidP="00FC4D0E">
            <w:r>
              <w:t>А</w:t>
            </w:r>
            <w:r w:rsidRPr="00C2642C">
              <w:t>налог</w:t>
            </w:r>
            <w:r>
              <w:t>ичные образовательные программы:</w:t>
            </w:r>
          </w:p>
          <w:p w:rsidR="00947DCA" w:rsidRDefault="00C32C9D" w:rsidP="00FC4D0E">
            <w:r>
              <w:t xml:space="preserve">1. </w:t>
            </w:r>
            <w:r w:rsidRPr="00D363EE">
              <w:t xml:space="preserve">Программа повышения квалификации «Технические расчеты в MathCAD» </w:t>
            </w:r>
          </w:p>
          <w:p w:rsidR="00947DCA" w:rsidRDefault="00BC5CC5" w:rsidP="00FC4D0E">
            <w:hyperlink r:id="rId10" w:history="1">
              <w:r w:rsidR="00C32C9D" w:rsidRPr="00D363EE">
                <w:rPr>
                  <w:rStyle w:val="ab"/>
                </w:rPr>
                <w:t>https://edu.sfu-kras.ru/node/1780</w:t>
              </w:r>
            </w:hyperlink>
            <w:r w:rsidR="00C32C9D" w:rsidRPr="00D363EE">
              <w:t xml:space="preserve"> </w:t>
            </w:r>
          </w:p>
          <w:p w:rsidR="00C32C9D" w:rsidRDefault="00C32C9D" w:rsidP="00FC4D0E">
            <w:r w:rsidRPr="00D363EE">
              <w:t>- 72 часа, стоимость 18 000 рублей;</w:t>
            </w:r>
          </w:p>
          <w:p w:rsidR="00947DCA" w:rsidRDefault="00C32C9D" w:rsidP="00FC4D0E">
            <w:r>
              <w:t xml:space="preserve">2. </w:t>
            </w:r>
            <w:r w:rsidRPr="00D363EE">
              <w:t xml:space="preserve">Курсы: «Математическое моделирование в средах MathCad и MatLab» </w:t>
            </w:r>
            <w:hyperlink r:id="rId11" w:history="1">
              <w:r w:rsidRPr="00D363EE">
                <w:rPr>
                  <w:rStyle w:val="ab"/>
                </w:rPr>
                <w:t>http://mipk.ru/direction.shtml?id=1002118598</w:t>
              </w:r>
            </w:hyperlink>
            <w:r w:rsidRPr="00D363EE">
              <w:t xml:space="preserve"> </w:t>
            </w:r>
          </w:p>
          <w:p w:rsidR="00C32C9D" w:rsidRDefault="00C32C9D" w:rsidP="00FC4D0E">
            <w:r w:rsidRPr="00D363EE">
              <w:t xml:space="preserve">-120 часов, стоимость 23600 рублей; </w:t>
            </w:r>
          </w:p>
          <w:p w:rsidR="00D044FE" w:rsidRDefault="00C32C9D" w:rsidP="00FC4D0E">
            <w:r>
              <w:t xml:space="preserve">3. </w:t>
            </w:r>
            <w:r w:rsidRPr="00D363EE">
              <w:t xml:space="preserve">Программа повышения квалификации «Применение системы MathCAD в инженерных задачах и компьютерно-информационных технологиях» </w:t>
            </w:r>
            <w:hyperlink r:id="rId12" w:history="1">
              <w:r w:rsidRPr="00D363EE">
                <w:rPr>
                  <w:rStyle w:val="ab"/>
                </w:rPr>
                <w:t>https://mai.ru/education/fpk/sistMATHCAD/</w:t>
              </w:r>
            </w:hyperlink>
            <w:r w:rsidRPr="00D363EE">
              <w:t xml:space="preserve"> </w:t>
            </w:r>
          </w:p>
          <w:p w:rsidR="00D044FE" w:rsidRDefault="00BC5CC5" w:rsidP="00FC4D0E">
            <w:hyperlink r:id="rId13" w:history="1">
              <w:r w:rsidR="00D044FE" w:rsidRPr="003E78A6">
                <w:rPr>
                  <w:rStyle w:val="ab"/>
                </w:rPr>
                <w:t>https://mai.ru/education/fpk/programming/</w:t>
              </w:r>
            </w:hyperlink>
          </w:p>
          <w:p w:rsidR="00C32C9D" w:rsidRPr="00CB72F5" w:rsidRDefault="00C32C9D" w:rsidP="00FC4D0E">
            <w:pPr>
              <w:rPr>
                <w:b/>
              </w:rPr>
            </w:pPr>
            <w:r w:rsidRPr="00D363EE">
              <w:t>- 72 часа, стоимость 30000рублей</w:t>
            </w:r>
            <w:r w:rsidRPr="00CB72F5">
              <w:rPr>
                <w:b/>
              </w:rPr>
              <w:t xml:space="preserve">  </w:t>
            </w:r>
          </w:p>
        </w:tc>
      </w:tr>
      <w:tr w:rsidR="00C32C9D" w:rsidRPr="008C00F6" w:rsidTr="00C32C9D">
        <w:tc>
          <w:tcPr>
            <w:tcW w:w="607" w:type="dxa"/>
          </w:tcPr>
          <w:p w:rsidR="00C32C9D" w:rsidRPr="008C00F6" w:rsidRDefault="00C32C9D" w:rsidP="00FC4D0E">
            <w:r w:rsidRPr="008C00F6">
              <w:t>2.7</w:t>
            </w:r>
          </w:p>
        </w:tc>
        <w:tc>
          <w:tcPr>
            <w:tcW w:w="3466" w:type="dxa"/>
          </w:tcPr>
          <w:p w:rsidR="00C32C9D" w:rsidRPr="008C00F6" w:rsidRDefault="00C32C9D" w:rsidP="00FC4D0E">
            <w:r w:rsidRPr="008C00F6">
              <w:t>Минимальное количество человек на курсе</w:t>
            </w:r>
          </w:p>
        </w:tc>
        <w:tc>
          <w:tcPr>
            <w:tcW w:w="5272" w:type="dxa"/>
          </w:tcPr>
          <w:p w:rsidR="00C32C9D" w:rsidRPr="00CB72F5" w:rsidRDefault="00C32C9D" w:rsidP="00FC4D0E">
            <w:pPr>
              <w:rPr>
                <w:b/>
              </w:rPr>
            </w:pPr>
            <w:r w:rsidRPr="00CB72F5">
              <w:rPr>
                <w:b/>
              </w:rPr>
              <w:t xml:space="preserve"> </w:t>
            </w:r>
            <w:r>
              <w:t xml:space="preserve">   1</w:t>
            </w:r>
            <w:r w:rsidRPr="00CB72F5">
              <w:rPr>
                <w:b/>
              </w:rPr>
              <w:t xml:space="preserve">  </w:t>
            </w:r>
          </w:p>
        </w:tc>
      </w:tr>
      <w:tr w:rsidR="00C32C9D" w:rsidRPr="008C00F6" w:rsidTr="00C32C9D">
        <w:tc>
          <w:tcPr>
            <w:tcW w:w="607" w:type="dxa"/>
          </w:tcPr>
          <w:p w:rsidR="00C32C9D" w:rsidRPr="008C00F6" w:rsidRDefault="00C32C9D" w:rsidP="00FC4D0E">
            <w:r w:rsidRPr="008C00F6">
              <w:t>2.8</w:t>
            </w:r>
          </w:p>
        </w:tc>
        <w:tc>
          <w:tcPr>
            <w:tcW w:w="3466" w:type="dxa"/>
          </w:tcPr>
          <w:p w:rsidR="00C32C9D" w:rsidRPr="008C00F6" w:rsidRDefault="00C32C9D" w:rsidP="00FC4D0E">
            <w:r w:rsidRPr="008C00F6">
              <w:t>Максимальное количество человек на курсе</w:t>
            </w:r>
          </w:p>
        </w:tc>
        <w:tc>
          <w:tcPr>
            <w:tcW w:w="5272" w:type="dxa"/>
          </w:tcPr>
          <w:p w:rsidR="00C32C9D" w:rsidRPr="00CB72F5" w:rsidRDefault="00C32C9D" w:rsidP="00FC4D0E">
            <w:pPr>
              <w:rPr>
                <w:b/>
              </w:rPr>
            </w:pPr>
            <w:r>
              <w:t xml:space="preserve">  300 </w:t>
            </w:r>
            <w:r w:rsidRPr="00CB72F5">
              <w:rPr>
                <w:b/>
              </w:rPr>
              <w:t xml:space="preserve">   </w:t>
            </w:r>
          </w:p>
        </w:tc>
      </w:tr>
      <w:tr w:rsidR="00C32C9D" w:rsidRPr="008C00F6" w:rsidTr="00C32C9D">
        <w:tc>
          <w:tcPr>
            <w:tcW w:w="607" w:type="dxa"/>
          </w:tcPr>
          <w:p w:rsidR="00C32C9D" w:rsidRPr="008C00F6" w:rsidRDefault="00C32C9D" w:rsidP="00FC4D0E">
            <w:r w:rsidRPr="008C00F6">
              <w:t>2.9</w:t>
            </w:r>
          </w:p>
        </w:tc>
        <w:tc>
          <w:tcPr>
            <w:tcW w:w="3466" w:type="dxa"/>
          </w:tcPr>
          <w:p w:rsidR="00C32C9D" w:rsidRPr="008C00F6" w:rsidRDefault="00C32C9D" w:rsidP="00FC4D0E">
            <w:r w:rsidRPr="008C00F6">
              <w:t>Данные о количестве слушателей, ранее успешно прошедших обучение по образовательной программе</w:t>
            </w:r>
          </w:p>
        </w:tc>
        <w:tc>
          <w:tcPr>
            <w:tcW w:w="5272" w:type="dxa"/>
          </w:tcPr>
          <w:p w:rsidR="00C32C9D" w:rsidRPr="008C00F6" w:rsidRDefault="00C32C9D" w:rsidP="00FC4D0E">
            <w:r>
              <w:t xml:space="preserve">   </w:t>
            </w:r>
          </w:p>
        </w:tc>
      </w:tr>
      <w:tr w:rsidR="00C32C9D" w:rsidRPr="008C00F6" w:rsidTr="00C32C9D">
        <w:tc>
          <w:tcPr>
            <w:tcW w:w="607" w:type="dxa"/>
          </w:tcPr>
          <w:p w:rsidR="00C32C9D" w:rsidRPr="008C00F6" w:rsidRDefault="00C32C9D" w:rsidP="00FC4D0E">
            <w:r w:rsidRPr="008C00F6">
              <w:t>2.10</w:t>
            </w:r>
          </w:p>
        </w:tc>
        <w:tc>
          <w:tcPr>
            <w:tcW w:w="3466" w:type="dxa"/>
          </w:tcPr>
          <w:p w:rsidR="00C32C9D" w:rsidRPr="008C00F6" w:rsidRDefault="00C32C9D" w:rsidP="00FC4D0E">
            <w:r w:rsidRPr="008C00F6">
              <w:t>Формы аттестации</w:t>
            </w:r>
          </w:p>
        </w:tc>
        <w:tc>
          <w:tcPr>
            <w:tcW w:w="5272" w:type="dxa"/>
          </w:tcPr>
          <w:p w:rsidR="00C32C9D" w:rsidRPr="00E27211" w:rsidRDefault="00C32C9D" w:rsidP="00FC4D0E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</w:t>
            </w:r>
            <w:r>
              <w:t xml:space="preserve"> тестирование  </w:t>
            </w:r>
            <w:r>
              <w:rPr>
                <w:b/>
                <w:lang w:val="en-US"/>
              </w:rPr>
              <w:t xml:space="preserve">  </w:t>
            </w:r>
          </w:p>
        </w:tc>
      </w:tr>
      <w:tr w:rsidR="00C32C9D" w:rsidRPr="008C00F6" w:rsidTr="00C32C9D">
        <w:tc>
          <w:tcPr>
            <w:tcW w:w="607" w:type="dxa"/>
          </w:tcPr>
          <w:p w:rsidR="00C32C9D" w:rsidRPr="008C00F6" w:rsidRDefault="00C32C9D" w:rsidP="00FC4D0E"/>
        </w:tc>
        <w:tc>
          <w:tcPr>
            <w:tcW w:w="3466" w:type="dxa"/>
          </w:tcPr>
          <w:p w:rsidR="00C32C9D" w:rsidRPr="008C00F6" w:rsidRDefault="00C32C9D" w:rsidP="00FC4D0E">
            <w:r w:rsidRPr="008C00F6">
              <w:t>Указание на область реализации компетенций цифровой экономики, к которой в большей степени относится образовательная программа, в соответствии с Перечнем областей</w:t>
            </w:r>
          </w:p>
        </w:tc>
        <w:tc>
          <w:tcPr>
            <w:tcW w:w="5272" w:type="dxa"/>
          </w:tcPr>
          <w:p w:rsidR="00C32C9D" w:rsidRPr="008C00F6" w:rsidRDefault="00C32C9D" w:rsidP="00FC4D0E">
            <w:r>
              <w:t>Б</w:t>
            </w:r>
            <w:r w:rsidRPr="00FD6D7E">
              <w:t>ольшие данные, но частично касается и направлений :</w:t>
            </w:r>
            <w:r>
              <w:t xml:space="preserve"> П</w:t>
            </w:r>
            <w:r w:rsidRPr="00FD6D7E">
              <w:t>рограммиро</w:t>
            </w:r>
            <w:r>
              <w:t>вание и создание ИТ-продуктов; П</w:t>
            </w:r>
            <w:r w:rsidRPr="00FD6D7E">
              <w:t>ромышленный дизайн и 3D-моделирование</w:t>
            </w:r>
            <w:r>
              <w:t xml:space="preserve">; </w:t>
            </w:r>
            <w:r w:rsidRPr="00FD6D7E">
              <w:t>Цифровой маркетинг и медиа</w:t>
            </w:r>
          </w:p>
        </w:tc>
      </w:tr>
    </w:tbl>
    <w:p w:rsidR="00C32C9D" w:rsidRDefault="00C32C9D" w:rsidP="00FC4D0E">
      <w:pPr>
        <w:spacing w:after="0"/>
        <w:rPr>
          <w:b/>
        </w:rPr>
      </w:pPr>
    </w:p>
    <w:p w:rsidR="00947DCA" w:rsidRDefault="00947DCA" w:rsidP="00FC4D0E">
      <w:pPr>
        <w:spacing w:after="0"/>
        <w:rPr>
          <w:b/>
        </w:rPr>
      </w:pPr>
    </w:p>
    <w:p w:rsidR="00947DCA" w:rsidRDefault="00947DCA" w:rsidP="00FC4D0E">
      <w:pPr>
        <w:spacing w:after="0"/>
        <w:rPr>
          <w:b/>
        </w:rPr>
      </w:pPr>
    </w:p>
    <w:p w:rsidR="00C32C9D" w:rsidRPr="004C31B2" w:rsidRDefault="00C32C9D" w:rsidP="00FC4D0E">
      <w:pPr>
        <w:pStyle w:val="a4"/>
        <w:numPr>
          <w:ilvl w:val="0"/>
          <w:numId w:val="1"/>
        </w:numPr>
        <w:spacing w:after="0"/>
        <w:rPr>
          <w:b/>
          <w:sz w:val="24"/>
          <w:szCs w:val="24"/>
        </w:rPr>
      </w:pPr>
      <w:r w:rsidRPr="004C31B2">
        <w:rPr>
          <w:b/>
          <w:sz w:val="24"/>
          <w:szCs w:val="24"/>
        </w:rPr>
        <w:lastRenderedPageBreak/>
        <w:t>Аннотация программы</w:t>
      </w:r>
    </w:p>
    <w:p w:rsidR="00C32C9D" w:rsidRPr="004C31B2" w:rsidRDefault="00C32C9D" w:rsidP="00FC4D0E">
      <w:pPr>
        <w:pStyle w:val="a4"/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>Наиболее полное и содержательное описание программы, которое включает:</w:t>
      </w:r>
    </w:p>
    <w:p w:rsidR="00C32C9D" w:rsidRPr="004C31B2" w:rsidRDefault="00C32C9D" w:rsidP="00947DCA">
      <w:pPr>
        <w:spacing w:after="0"/>
        <w:ind w:firstLine="708"/>
        <w:rPr>
          <w:sz w:val="24"/>
          <w:szCs w:val="24"/>
        </w:rPr>
      </w:pPr>
      <w:r w:rsidRPr="004C31B2">
        <w:rPr>
          <w:sz w:val="24"/>
          <w:szCs w:val="24"/>
        </w:rPr>
        <w:t>1) общую характеристику компетенций, качественное изменение которых осуществляется в результате обучения или которые формируются в результате освоения образовательной программы;</w:t>
      </w:r>
    </w:p>
    <w:p w:rsidR="00C32C9D" w:rsidRPr="004C31B2" w:rsidRDefault="00C32C9D" w:rsidP="00FC4D0E">
      <w:pPr>
        <w:pStyle w:val="a4"/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>2) описание требований и рекомендаций для обучения по образовательной программе;</w:t>
      </w:r>
    </w:p>
    <w:p w:rsidR="00C32C9D" w:rsidRPr="004C31B2" w:rsidRDefault="00C32C9D" w:rsidP="00947DCA">
      <w:pPr>
        <w:spacing w:after="0"/>
        <w:ind w:firstLine="708"/>
        <w:rPr>
          <w:sz w:val="24"/>
          <w:szCs w:val="24"/>
        </w:rPr>
      </w:pPr>
      <w:r w:rsidRPr="004C31B2">
        <w:rPr>
          <w:sz w:val="24"/>
          <w:szCs w:val="24"/>
        </w:rPr>
        <w:t>3) краткое описание результатов обучения в свободной форме, а также описание востребованности результатов обучения в профессиональной деятельности.</w:t>
      </w:r>
    </w:p>
    <w:p w:rsidR="00C32C9D" w:rsidRPr="004C31B2" w:rsidRDefault="00C32C9D" w:rsidP="00FC4D0E">
      <w:pPr>
        <w:pStyle w:val="a4"/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>Ограничение по размеру: не менее 1000 символов -?</w:t>
      </w:r>
    </w:p>
    <w:p w:rsidR="00947DCA" w:rsidRPr="004C31B2" w:rsidRDefault="00947DCA" w:rsidP="00FC4D0E">
      <w:pPr>
        <w:pStyle w:val="a4"/>
        <w:spacing w:after="0"/>
        <w:rPr>
          <w:sz w:val="24"/>
          <w:szCs w:val="24"/>
        </w:rPr>
      </w:pPr>
    </w:p>
    <w:p w:rsidR="00C32C9D" w:rsidRPr="004C31B2" w:rsidRDefault="00C32C9D" w:rsidP="00FC4D0E">
      <w:p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 xml:space="preserve">1) </w:t>
      </w:r>
      <w:r w:rsidR="00947DCA" w:rsidRPr="004C31B2">
        <w:rPr>
          <w:sz w:val="24"/>
          <w:szCs w:val="24"/>
        </w:rPr>
        <w:t xml:space="preserve">          </w:t>
      </w:r>
      <w:r w:rsidRPr="004C31B2">
        <w:rPr>
          <w:sz w:val="24"/>
          <w:szCs w:val="24"/>
        </w:rPr>
        <w:t xml:space="preserve">ОПК-1 Понимание роли информации: способность понимать сущность и значение информации в развитии современного общества </w:t>
      </w:r>
    </w:p>
    <w:p w:rsidR="00C32C9D" w:rsidRPr="004C31B2" w:rsidRDefault="00C32C9D" w:rsidP="00947DCA">
      <w:pPr>
        <w:spacing w:after="0"/>
        <w:ind w:firstLine="708"/>
        <w:rPr>
          <w:sz w:val="24"/>
          <w:szCs w:val="24"/>
        </w:rPr>
      </w:pPr>
      <w:r w:rsidRPr="004C31B2">
        <w:rPr>
          <w:sz w:val="24"/>
          <w:szCs w:val="24"/>
        </w:rPr>
        <w:t>ПСК-2 Знание языков и методов программирования: способность применять в профессиональной деятельности современные языки программирования и языки баз данных, методологии системной инженерии, системы автоматизации проектирования, электронные библиотеки и коллекции, сетевые технологии, пакеты программ</w:t>
      </w:r>
    </w:p>
    <w:p w:rsidR="00C32C9D" w:rsidRPr="004C31B2" w:rsidRDefault="00C32C9D" w:rsidP="00947DCA">
      <w:pPr>
        <w:spacing w:after="0"/>
        <w:ind w:firstLine="708"/>
        <w:rPr>
          <w:sz w:val="24"/>
          <w:szCs w:val="24"/>
        </w:rPr>
      </w:pPr>
      <w:r w:rsidRPr="004C31B2">
        <w:rPr>
          <w:sz w:val="24"/>
          <w:szCs w:val="24"/>
        </w:rPr>
        <w:t xml:space="preserve">ПСК-3  Способность участвовать в разработке компонентов цифровых информационных и автоматизированных систем и их компонентов и управлении ими на всех этапах жизненного цикла </w:t>
      </w:r>
    </w:p>
    <w:p w:rsidR="00947DCA" w:rsidRPr="004C31B2" w:rsidRDefault="00947DCA" w:rsidP="00947DCA">
      <w:pPr>
        <w:spacing w:after="0"/>
        <w:ind w:firstLine="708"/>
        <w:rPr>
          <w:sz w:val="24"/>
          <w:szCs w:val="24"/>
        </w:rPr>
      </w:pPr>
    </w:p>
    <w:p w:rsidR="00C32C9D" w:rsidRPr="004C31B2" w:rsidRDefault="00C32C9D" w:rsidP="00FC4D0E">
      <w:p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>2) лица, имеющие или получающие высшее образование, специалисты в области информационных технологий, преподаватели колледжей, техникумов, вузов, аспиранты и магистры, сотрудники компаний по выпуску программного обеспечения (менеджеры проектов, руководители групп разработки), сотрудники эксплуатационно-технических отделов средств ВТ и служб, связанных с разработкой программного обеспечения;</w:t>
      </w:r>
    </w:p>
    <w:p w:rsidR="00947DCA" w:rsidRPr="004C31B2" w:rsidRDefault="00947DCA" w:rsidP="00FC4D0E">
      <w:pPr>
        <w:spacing w:after="0"/>
        <w:rPr>
          <w:sz w:val="24"/>
          <w:szCs w:val="24"/>
        </w:rPr>
      </w:pPr>
    </w:p>
    <w:p w:rsidR="00C32C9D" w:rsidRPr="004C31B2" w:rsidRDefault="00C32C9D" w:rsidP="00FC4D0E">
      <w:p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 xml:space="preserve"> 3) «Использование программной среды MATHCAD для обработки данных» - практико-ориентированная дополнительная профессиональная программа повышения квалификации, нацелена на качественное изменение профессиональных компетенций, направленное на повышение профессионального уровня в рамках имеющейся у слушателей квалификации в области решения научных и инженерных задач цифровой экономике и </w:t>
      </w:r>
      <w:r w:rsidRPr="004C31B2">
        <w:rPr>
          <w:rStyle w:val="ac"/>
          <w:sz w:val="24"/>
          <w:szCs w:val="24"/>
        </w:rPr>
        <w:t xml:space="preserve">использованию технологических возможностей программы MathCad при решении </w:t>
      </w:r>
      <w:r w:rsidRPr="004C31B2">
        <w:rPr>
          <w:sz w:val="24"/>
          <w:szCs w:val="24"/>
        </w:rPr>
        <w:t xml:space="preserve">профессиональных задач в области цифровой экономики. </w:t>
      </w:r>
    </w:p>
    <w:p w:rsidR="00947DCA" w:rsidRPr="004C31B2" w:rsidRDefault="00947DCA" w:rsidP="00FC4D0E">
      <w:pPr>
        <w:spacing w:after="0"/>
        <w:rPr>
          <w:sz w:val="24"/>
          <w:szCs w:val="24"/>
        </w:rPr>
      </w:pPr>
    </w:p>
    <w:p w:rsidR="00C32C9D" w:rsidRPr="004C31B2" w:rsidRDefault="00C32C9D" w:rsidP="00FC4D0E">
      <w:pPr>
        <w:pStyle w:val="a4"/>
        <w:spacing w:after="0"/>
        <w:rPr>
          <w:b/>
          <w:sz w:val="24"/>
          <w:szCs w:val="24"/>
        </w:rPr>
      </w:pPr>
      <w:r w:rsidRPr="004C31B2">
        <w:rPr>
          <w:b/>
          <w:sz w:val="24"/>
          <w:szCs w:val="24"/>
        </w:rPr>
        <w:t>Результаты обучения</w:t>
      </w:r>
    </w:p>
    <w:p w:rsidR="00C32C9D" w:rsidRPr="004C31B2" w:rsidRDefault="00C32C9D" w:rsidP="00FC4D0E">
      <w:pPr>
        <w:pStyle w:val="a4"/>
        <w:spacing w:after="0"/>
        <w:ind w:hanging="720"/>
        <w:rPr>
          <w:sz w:val="24"/>
          <w:szCs w:val="24"/>
        </w:rPr>
      </w:pPr>
      <w:r w:rsidRPr="004C31B2">
        <w:rPr>
          <w:b/>
          <w:sz w:val="24"/>
          <w:szCs w:val="24"/>
        </w:rPr>
        <w:t>Знает</w:t>
      </w:r>
      <w:r w:rsidRPr="004C31B2">
        <w:rPr>
          <w:sz w:val="24"/>
          <w:szCs w:val="24"/>
        </w:rPr>
        <w:t>: современные языки и методы программирования в среде Mathcad; основные принципы работы с изучаемым программным обеспечением; методы и способы обработки и представления статистических данных; математические, табличные, графические способы представления различной информации</w:t>
      </w:r>
    </w:p>
    <w:p w:rsidR="00C32C9D" w:rsidRPr="004C31B2" w:rsidRDefault="00C32C9D" w:rsidP="00FC4D0E">
      <w:pPr>
        <w:pStyle w:val="a4"/>
        <w:spacing w:after="0"/>
        <w:ind w:hanging="720"/>
        <w:rPr>
          <w:sz w:val="24"/>
          <w:szCs w:val="24"/>
        </w:rPr>
      </w:pPr>
      <w:r w:rsidRPr="004C31B2">
        <w:rPr>
          <w:b/>
          <w:sz w:val="24"/>
          <w:szCs w:val="24"/>
        </w:rPr>
        <w:t>Умеет</w:t>
      </w:r>
      <w:r w:rsidRPr="004C31B2">
        <w:rPr>
          <w:sz w:val="24"/>
          <w:szCs w:val="24"/>
        </w:rPr>
        <w:t xml:space="preserve">: использовать программную среду Mathcad в профессиональной деятельности; систематизировать полученные в ходе эксперимента данные; отображать их в доступном виде; выбирать различные виды графического представления </w:t>
      </w:r>
      <w:r w:rsidRPr="004C31B2">
        <w:rPr>
          <w:sz w:val="24"/>
          <w:szCs w:val="24"/>
        </w:rPr>
        <w:lastRenderedPageBreak/>
        <w:t>информации для точного отображения характера происходящих процессов; выбирать методы и способы обработки технической информации; математически описывать характер различных процессов;</w:t>
      </w:r>
    </w:p>
    <w:p w:rsidR="00C32C9D" w:rsidRPr="004C31B2" w:rsidRDefault="00C32C9D" w:rsidP="00FC4D0E">
      <w:pPr>
        <w:pStyle w:val="a4"/>
        <w:spacing w:after="0"/>
        <w:ind w:hanging="720"/>
        <w:rPr>
          <w:sz w:val="24"/>
          <w:szCs w:val="24"/>
        </w:rPr>
      </w:pPr>
      <w:r w:rsidRPr="004C31B2">
        <w:rPr>
          <w:b/>
          <w:sz w:val="24"/>
          <w:szCs w:val="24"/>
        </w:rPr>
        <w:t>Владеет</w:t>
      </w:r>
      <w:r w:rsidRPr="004C31B2">
        <w:rPr>
          <w:sz w:val="24"/>
          <w:szCs w:val="24"/>
        </w:rPr>
        <w:t>: возможностями  пакета программ Mathcad; навыками работы распространенных программных продуктов для инженерных расчетов и проектирования; основными принципами представления и обработки информации.</w:t>
      </w:r>
    </w:p>
    <w:p w:rsidR="00947DCA" w:rsidRPr="004C31B2" w:rsidRDefault="00947DCA" w:rsidP="00FC4D0E">
      <w:pPr>
        <w:pStyle w:val="a4"/>
        <w:spacing w:after="0"/>
        <w:ind w:hanging="720"/>
        <w:rPr>
          <w:sz w:val="24"/>
          <w:szCs w:val="24"/>
        </w:rPr>
      </w:pPr>
    </w:p>
    <w:p w:rsidR="00C32C9D" w:rsidRPr="004C31B2" w:rsidRDefault="00C32C9D" w:rsidP="00FC4D0E">
      <w:pPr>
        <w:spacing w:after="0"/>
        <w:rPr>
          <w:sz w:val="24"/>
          <w:szCs w:val="24"/>
        </w:rPr>
      </w:pPr>
      <w:r w:rsidRPr="004C31B2">
        <w:rPr>
          <w:b/>
          <w:sz w:val="24"/>
          <w:szCs w:val="24"/>
        </w:rPr>
        <w:t>Начальный уровень</w:t>
      </w:r>
      <w:r w:rsidRPr="004C31B2">
        <w:rPr>
          <w:sz w:val="24"/>
          <w:szCs w:val="24"/>
        </w:rPr>
        <w:t>: Владеет возможностями MathCAD для проведения инженерных расчетов, обработки данных, подготовки и оформления документов.</w:t>
      </w:r>
    </w:p>
    <w:p w:rsidR="00947DCA" w:rsidRPr="004C31B2" w:rsidRDefault="00947DCA" w:rsidP="00FC4D0E">
      <w:pPr>
        <w:spacing w:after="0"/>
        <w:rPr>
          <w:sz w:val="24"/>
          <w:szCs w:val="24"/>
        </w:rPr>
      </w:pPr>
    </w:p>
    <w:p w:rsidR="00C32C9D" w:rsidRPr="004C31B2" w:rsidRDefault="00C32C9D" w:rsidP="00FC4D0E">
      <w:pPr>
        <w:spacing w:after="0"/>
        <w:rPr>
          <w:sz w:val="24"/>
          <w:szCs w:val="24"/>
        </w:rPr>
      </w:pPr>
      <w:r w:rsidRPr="004C31B2">
        <w:rPr>
          <w:b/>
          <w:sz w:val="24"/>
          <w:szCs w:val="24"/>
        </w:rPr>
        <w:t>Базовый уровень</w:t>
      </w:r>
      <w:r w:rsidRPr="004C31B2">
        <w:rPr>
          <w:sz w:val="24"/>
          <w:szCs w:val="24"/>
        </w:rPr>
        <w:t xml:space="preserve">: Владеет возможностями MathCAD для проведения инженерных расчетов, обработки данных, подготовки и оформления документов. Документы хорошо оформлены с логичным размещением расчетов и графиков. </w:t>
      </w:r>
    </w:p>
    <w:p w:rsidR="00947DCA" w:rsidRPr="004C31B2" w:rsidRDefault="00947DCA" w:rsidP="00FC4D0E">
      <w:pPr>
        <w:spacing w:after="0"/>
        <w:rPr>
          <w:sz w:val="24"/>
          <w:szCs w:val="24"/>
        </w:rPr>
      </w:pPr>
    </w:p>
    <w:p w:rsidR="00C32C9D" w:rsidRPr="004C31B2" w:rsidRDefault="00C32C9D" w:rsidP="00FC4D0E">
      <w:pPr>
        <w:spacing w:after="0"/>
        <w:rPr>
          <w:sz w:val="24"/>
          <w:szCs w:val="24"/>
        </w:rPr>
      </w:pPr>
      <w:r w:rsidRPr="004C31B2">
        <w:rPr>
          <w:b/>
          <w:sz w:val="24"/>
          <w:szCs w:val="24"/>
        </w:rPr>
        <w:t>Продвинутый уровень</w:t>
      </w:r>
      <w:r w:rsidRPr="004C31B2">
        <w:rPr>
          <w:sz w:val="24"/>
          <w:szCs w:val="24"/>
        </w:rPr>
        <w:t>: В полной мере владеет возможностями MathCAD для проведения инженерных расчетов, обработки данных, подготовки и оформления документов; Документы хорошо оформлены с логичным размещением расчетов и графиков, все произведенные расчеты сопровождаются описанием и выводами.</w:t>
      </w:r>
    </w:p>
    <w:p w:rsidR="00C32C9D" w:rsidRPr="004C31B2" w:rsidRDefault="00C32C9D" w:rsidP="00FC4D0E">
      <w:pPr>
        <w:pStyle w:val="a4"/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 xml:space="preserve">     </w:t>
      </w:r>
    </w:p>
    <w:p w:rsidR="004E7A2D" w:rsidRPr="004C31B2" w:rsidRDefault="004E7A2D" w:rsidP="00872B57">
      <w:pPr>
        <w:spacing w:after="0"/>
        <w:rPr>
          <w:sz w:val="24"/>
          <w:szCs w:val="24"/>
        </w:rPr>
      </w:pPr>
      <w:r w:rsidRPr="004C31B2">
        <w:rPr>
          <w:b/>
          <w:sz w:val="24"/>
          <w:szCs w:val="24"/>
        </w:rPr>
        <w:t>Профессиональный уровень</w:t>
      </w:r>
      <w:r w:rsidRPr="004C31B2">
        <w:rPr>
          <w:sz w:val="24"/>
          <w:szCs w:val="24"/>
        </w:rPr>
        <w:t>:</w:t>
      </w:r>
      <w:r w:rsidR="00872B57" w:rsidRPr="004C31B2">
        <w:rPr>
          <w:sz w:val="24"/>
          <w:szCs w:val="24"/>
        </w:rPr>
        <w:t xml:space="preserve"> Фундаментально знает программное обеспечение среды </w:t>
      </w:r>
      <w:r w:rsidR="00872B57" w:rsidRPr="004C31B2">
        <w:rPr>
          <w:sz w:val="24"/>
          <w:szCs w:val="24"/>
          <w:lang w:val="en-US"/>
        </w:rPr>
        <w:t>MATHCAD</w:t>
      </w:r>
      <w:r w:rsidR="00872B57" w:rsidRPr="004C31B2">
        <w:rPr>
          <w:sz w:val="24"/>
          <w:szCs w:val="24"/>
        </w:rPr>
        <w:t xml:space="preserve"> и его применение при решении профессиональных задач; Разрабатывает программные документы любой сложности; Проводит формализацию решения профессиональных задач методами и средствами программного обеспечения среды </w:t>
      </w:r>
      <w:r w:rsidR="00872B57" w:rsidRPr="004C31B2">
        <w:rPr>
          <w:sz w:val="24"/>
          <w:szCs w:val="24"/>
          <w:lang w:val="en-US"/>
        </w:rPr>
        <w:t>MATHCAD</w:t>
      </w:r>
      <w:r w:rsidR="00872B57" w:rsidRPr="004C31B2">
        <w:rPr>
          <w:sz w:val="24"/>
          <w:szCs w:val="24"/>
        </w:rPr>
        <w:t xml:space="preserve"> </w:t>
      </w:r>
    </w:p>
    <w:p w:rsidR="004E7A2D" w:rsidRPr="004C31B2" w:rsidRDefault="004E7A2D" w:rsidP="00FC4D0E">
      <w:pPr>
        <w:pStyle w:val="a4"/>
        <w:spacing w:after="0"/>
        <w:rPr>
          <w:sz w:val="24"/>
          <w:szCs w:val="24"/>
        </w:rPr>
      </w:pPr>
    </w:p>
    <w:p w:rsidR="00C32C9D" w:rsidRPr="008C00F6" w:rsidRDefault="00C32C9D" w:rsidP="00FC4D0E">
      <w:pPr>
        <w:spacing w:after="0"/>
        <w:ind w:hanging="1134"/>
      </w:pPr>
      <w:r w:rsidRPr="008C00F6">
        <w:br w:type="page"/>
      </w:r>
      <w:r w:rsidR="00207029">
        <w:rPr>
          <w:b/>
          <w:noProof/>
          <w:sz w:val="36"/>
          <w:lang w:eastAsia="ru-RU"/>
        </w:rPr>
        <w:lastRenderedPageBreak/>
        <w:drawing>
          <wp:inline distT="0" distB="0" distL="0" distR="0">
            <wp:extent cx="6831790" cy="9407769"/>
            <wp:effectExtent l="19050" t="0" r="7160" b="0"/>
            <wp:docPr id="22" name="Рисунок 22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Image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669" cy="9419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C9D" w:rsidRPr="008C00F6" w:rsidRDefault="00C32C9D" w:rsidP="00FC4D0E">
      <w:pPr>
        <w:pStyle w:val="a4"/>
        <w:numPr>
          <w:ilvl w:val="0"/>
          <w:numId w:val="3"/>
        </w:numPr>
        <w:spacing w:after="0"/>
        <w:jc w:val="center"/>
        <w:rPr>
          <w:rFonts w:ascii="Times New Roman" w:hAnsi="Times New Roman" w:cs="Times New Roman"/>
        </w:rPr>
      </w:pPr>
      <w:r w:rsidRPr="008C00F6">
        <w:rPr>
          <w:rFonts w:ascii="Times New Roman" w:hAnsi="Times New Roman" w:cs="Times New Roman"/>
        </w:rPr>
        <w:lastRenderedPageBreak/>
        <w:t>ШАБЛОН ОБРАЗОВАТЕЛЬНОЙ ПРОГРАММЫ (ДПО)</w:t>
      </w:r>
    </w:p>
    <w:p w:rsidR="00C32C9D" w:rsidRPr="008C00F6" w:rsidRDefault="00C32C9D" w:rsidP="00FC4D0E">
      <w:pPr>
        <w:pStyle w:val="a4"/>
        <w:spacing w:after="0"/>
        <w:jc w:val="center"/>
      </w:pPr>
    </w:p>
    <w:p w:rsidR="00C32C9D" w:rsidRPr="008C00F6" w:rsidRDefault="00C32C9D" w:rsidP="00FC4D0E">
      <w:pPr>
        <w:pStyle w:val="a4"/>
        <w:spacing w:after="0"/>
        <w:jc w:val="center"/>
      </w:pPr>
    </w:p>
    <w:p w:rsidR="00C32C9D" w:rsidRPr="008C00F6" w:rsidRDefault="00C32C9D" w:rsidP="00FC4D0E">
      <w:pPr>
        <w:pStyle w:val="a4"/>
        <w:spacing w:after="0"/>
        <w:jc w:val="center"/>
      </w:pPr>
    </w:p>
    <w:p w:rsidR="00C32C9D" w:rsidRPr="008C00F6" w:rsidRDefault="00C32C9D" w:rsidP="00FC4D0E">
      <w:pPr>
        <w:pStyle w:val="a4"/>
        <w:spacing w:after="0"/>
        <w:jc w:val="center"/>
      </w:pPr>
    </w:p>
    <w:p w:rsidR="00C32C9D" w:rsidRPr="004C31B2" w:rsidRDefault="00C32C9D" w:rsidP="0068317D">
      <w:pPr>
        <w:pStyle w:val="a4"/>
        <w:spacing w:after="0"/>
        <w:ind w:left="0"/>
        <w:jc w:val="center"/>
        <w:rPr>
          <w:sz w:val="24"/>
          <w:szCs w:val="24"/>
        </w:rPr>
      </w:pPr>
    </w:p>
    <w:p w:rsidR="0068317D" w:rsidRPr="0068317D" w:rsidRDefault="0068317D" w:rsidP="0068317D">
      <w:pPr>
        <w:widowControl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68317D">
        <w:rPr>
          <w:rFonts w:ascii="Times New Roman" w:eastAsia="Calibri" w:hAnsi="Times New Roman" w:cs="Times New Roman"/>
          <w:b/>
          <w:bCs/>
          <w:sz w:val="24"/>
          <w:szCs w:val="24"/>
        </w:rPr>
        <w:t>Федеральное государственное автономное образовательное учреждение</w:t>
      </w:r>
    </w:p>
    <w:p w:rsidR="0068317D" w:rsidRPr="0068317D" w:rsidRDefault="0068317D" w:rsidP="0068317D">
      <w:pPr>
        <w:widowControl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68317D">
        <w:rPr>
          <w:rFonts w:ascii="Times New Roman" w:eastAsia="Calibri" w:hAnsi="Times New Roman" w:cs="Times New Roman"/>
          <w:b/>
          <w:bCs/>
          <w:sz w:val="24"/>
          <w:szCs w:val="24"/>
        </w:rPr>
        <w:t>высшего  образования</w:t>
      </w:r>
    </w:p>
    <w:p w:rsidR="0068317D" w:rsidRPr="0068317D" w:rsidRDefault="0068317D" w:rsidP="0068317D">
      <w:pPr>
        <w:widowControl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68317D">
        <w:rPr>
          <w:rFonts w:ascii="Times New Roman" w:eastAsia="Calibri" w:hAnsi="Times New Roman" w:cs="Times New Roman"/>
          <w:b/>
          <w:bCs/>
          <w:sz w:val="24"/>
          <w:szCs w:val="24"/>
        </w:rPr>
        <w:t>«СЕВЕРО-КАВКАЗСКИЙ ФЕДЕРАЛЬНЫЙ УНИВЕРСИТЕТ»</w:t>
      </w:r>
    </w:p>
    <w:p w:rsidR="004C31B2" w:rsidRPr="0068317D" w:rsidRDefault="004C31B2" w:rsidP="0068317D">
      <w:pPr>
        <w:pStyle w:val="a4"/>
        <w:spacing w:after="0"/>
        <w:ind w:left="0"/>
        <w:jc w:val="center"/>
        <w:rPr>
          <w:b/>
          <w:sz w:val="24"/>
          <w:szCs w:val="24"/>
        </w:rPr>
      </w:pPr>
    </w:p>
    <w:p w:rsidR="00C32C9D" w:rsidRPr="0068317D" w:rsidRDefault="00C32C9D" w:rsidP="0068317D">
      <w:pPr>
        <w:pStyle w:val="a4"/>
        <w:spacing w:after="0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8317D">
        <w:rPr>
          <w:rFonts w:ascii="Times New Roman" w:hAnsi="Times New Roman" w:cs="Times New Roman"/>
          <w:b/>
          <w:sz w:val="24"/>
          <w:szCs w:val="24"/>
        </w:rPr>
        <w:t>Дополнительная профессиональная программа повышения квалификации</w:t>
      </w:r>
    </w:p>
    <w:p w:rsidR="004C31B2" w:rsidRPr="0068317D" w:rsidRDefault="004C31B2" w:rsidP="0068317D">
      <w:pPr>
        <w:pStyle w:val="a4"/>
        <w:spacing w:after="0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32C9D" w:rsidRPr="0068317D" w:rsidRDefault="00C32C9D" w:rsidP="0068317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8317D">
        <w:rPr>
          <w:rFonts w:ascii="Times New Roman" w:hAnsi="Times New Roman" w:cs="Times New Roman"/>
          <w:b/>
          <w:sz w:val="24"/>
          <w:szCs w:val="24"/>
        </w:rPr>
        <w:t>«Использование программной сред</w:t>
      </w:r>
      <w:r w:rsidR="0068317D">
        <w:rPr>
          <w:rFonts w:ascii="Times New Roman" w:hAnsi="Times New Roman" w:cs="Times New Roman"/>
          <w:b/>
          <w:sz w:val="24"/>
          <w:szCs w:val="24"/>
        </w:rPr>
        <w:t>ы MATHCAD для обработки данных</w:t>
      </w:r>
      <w:r w:rsidRPr="0068317D">
        <w:rPr>
          <w:rFonts w:ascii="Times New Roman" w:hAnsi="Times New Roman" w:cs="Times New Roman"/>
          <w:b/>
          <w:sz w:val="24"/>
          <w:szCs w:val="24"/>
        </w:rPr>
        <w:t>»</w:t>
      </w:r>
    </w:p>
    <w:p w:rsidR="004C31B2" w:rsidRPr="0068317D" w:rsidRDefault="004C31B2" w:rsidP="0068317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32C9D" w:rsidRPr="0068317D" w:rsidRDefault="0068317D" w:rsidP="0068317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72</w:t>
      </w:r>
      <w:r w:rsidR="00C32C9D" w:rsidRPr="0068317D">
        <w:rPr>
          <w:rFonts w:ascii="Times New Roman" w:hAnsi="Times New Roman" w:cs="Times New Roman"/>
          <w:b/>
          <w:sz w:val="24"/>
          <w:szCs w:val="24"/>
        </w:rPr>
        <w:t xml:space="preserve">  час.</w:t>
      </w:r>
    </w:p>
    <w:p w:rsidR="00C32C9D" w:rsidRPr="008C00F6" w:rsidRDefault="00C32C9D" w:rsidP="00FC4D0E">
      <w:pPr>
        <w:spacing w:after="0"/>
      </w:pPr>
      <w:r w:rsidRPr="008C00F6">
        <w:br w:type="page"/>
      </w:r>
    </w:p>
    <w:p w:rsidR="00C32C9D" w:rsidRPr="008C00F6" w:rsidRDefault="00C32C9D" w:rsidP="00FC4D0E">
      <w:pPr>
        <w:spacing w:after="0"/>
        <w:jc w:val="center"/>
      </w:pPr>
      <w:r w:rsidRPr="008C00F6">
        <w:rPr>
          <w:rFonts w:ascii="Times New Roman" w:hAnsi="Times New Roman" w:cs="Times New Roman"/>
          <w:b/>
          <w:sz w:val="24"/>
          <w:szCs w:val="24"/>
        </w:rPr>
        <w:lastRenderedPageBreak/>
        <w:t>ОБЩАЯ ХАРАКТЕРИСТИКА ПРОГРАММЫ</w:t>
      </w:r>
    </w:p>
    <w:p w:rsidR="00C32C9D" w:rsidRPr="008C00F6" w:rsidRDefault="00C32C9D" w:rsidP="00FC4D0E">
      <w:pPr>
        <w:pStyle w:val="a4"/>
        <w:spacing w:after="0"/>
        <w:jc w:val="center"/>
      </w:pPr>
    </w:p>
    <w:p w:rsidR="00C32C9D" w:rsidRPr="004C31B2" w:rsidRDefault="00C32C9D" w:rsidP="00FC4D0E">
      <w:pPr>
        <w:pStyle w:val="a4"/>
        <w:spacing w:after="0"/>
        <w:ind w:left="360"/>
        <w:rPr>
          <w:b/>
          <w:sz w:val="24"/>
          <w:szCs w:val="24"/>
        </w:rPr>
      </w:pPr>
      <w:r w:rsidRPr="004C31B2">
        <w:rPr>
          <w:b/>
          <w:sz w:val="24"/>
          <w:szCs w:val="24"/>
        </w:rPr>
        <w:t>1.Цель программы</w:t>
      </w:r>
    </w:p>
    <w:p w:rsidR="004E7A2D" w:rsidRPr="004C31B2" w:rsidRDefault="004E7A2D" w:rsidP="00FC4D0E">
      <w:pPr>
        <w:pStyle w:val="a4"/>
        <w:spacing w:after="0"/>
        <w:ind w:left="360"/>
        <w:rPr>
          <w:b/>
          <w:sz w:val="24"/>
          <w:szCs w:val="24"/>
        </w:rPr>
      </w:pPr>
    </w:p>
    <w:p w:rsidR="00C32C9D" w:rsidRPr="004C31B2" w:rsidRDefault="00C32C9D" w:rsidP="00E434F5">
      <w:pPr>
        <w:spacing w:after="0"/>
        <w:ind w:firstLine="360"/>
        <w:rPr>
          <w:sz w:val="24"/>
          <w:szCs w:val="24"/>
        </w:rPr>
      </w:pPr>
      <w:r w:rsidRPr="004C31B2">
        <w:rPr>
          <w:sz w:val="24"/>
          <w:szCs w:val="24"/>
        </w:rPr>
        <w:t xml:space="preserve"> Цели реализации дополнительной программы – достижение нового качества образования кадрового потенциала в области цифровых технологий и обновление компетентности граждан; формирование навыков применения средств информационных и коммуникационных технологий в повседневной жизни, в учебной деятельности, при дальнейшем освоении профессий, востребованных на рынке труда.</w:t>
      </w:r>
    </w:p>
    <w:p w:rsidR="004E7A2D" w:rsidRPr="004C31B2" w:rsidRDefault="004E7A2D" w:rsidP="00E434F5">
      <w:pPr>
        <w:spacing w:after="0"/>
        <w:ind w:firstLine="360"/>
        <w:rPr>
          <w:sz w:val="24"/>
          <w:szCs w:val="24"/>
        </w:rPr>
      </w:pPr>
    </w:p>
    <w:p w:rsidR="00C32C9D" w:rsidRPr="004C31B2" w:rsidRDefault="00C32C9D" w:rsidP="00E434F5">
      <w:pPr>
        <w:spacing w:after="0"/>
        <w:ind w:firstLine="360"/>
        <w:rPr>
          <w:sz w:val="24"/>
          <w:szCs w:val="24"/>
        </w:rPr>
      </w:pPr>
      <w:r w:rsidRPr="004C31B2">
        <w:rPr>
          <w:sz w:val="24"/>
          <w:szCs w:val="24"/>
        </w:rPr>
        <w:t>Целевыми установками освоения дополнительной профессиональной программы  являются:</w:t>
      </w:r>
    </w:p>
    <w:p w:rsidR="00C32C9D" w:rsidRPr="004C31B2" w:rsidRDefault="00C32C9D" w:rsidP="00FC4D0E">
      <w:p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 xml:space="preserve">- совершенствование и/или формирование цифровых и информационных компетенций, </w:t>
      </w:r>
    </w:p>
    <w:p w:rsidR="00C32C9D" w:rsidRPr="004C31B2" w:rsidRDefault="00C32C9D" w:rsidP="00FC4D0E">
      <w:p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>-  повышение степени информированности и цифровой грамотности,</w:t>
      </w:r>
    </w:p>
    <w:p w:rsidR="00C32C9D" w:rsidRPr="004C31B2" w:rsidRDefault="00C32C9D" w:rsidP="00FC4D0E">
      <w:p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>- способность успешно подтвердить соответствие квалификации положениям профессионального стандарта или квалификационным требованиям,</w:t>
      </w:r>
    </w:p>
    <w:p w:rsidR="00C32C9D" w:rsidRPr="004C31B2" w:rsidRDefault="00C32C9D" w:rsidP="00FC4D0E">
      <w:p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>- улучшение доступности и качества государственных услуг в области цифровых технологий.</w:t>
      </w:r>
    </w:p>
    <w:p w:rsidR="004E7A2D" w:rsidRPr="004C31B2" w:rsidRDefault="004E7A2D" w:rsidP="00FC4D0E">
      <w:pPr>
        <w:spacing w:after="0"/>
        <w:rPr>
          <w:sz w:val="24"/>
          <w:szCs w:val="24"/>
        </w:rPr>
      </w:pPr>
    </w:p>
    <w:p w:rsidR="00C32C9D" w:rsidRPr="004C31B2" w:rsidRDefault="00C32C9D" w:rsidP="00FC4D0E">
      <w:pPr>
        <w:pStyle w:val="a4"/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 xml:space="preserve">Задачами изучения дисциплины являются приобретение навыков работы с прикладными программными продуктами для автоматизации инженерных расчетов и проектирования, приобретение знаний в области способов представления и обработки информации. Подготовка квалифицированных специалистов, способных самостоятельно решать задачи и участвовать в разработке компонентов цифровых информационных систем и их компонентов и в управлении ими на всех этапах жизненного цикла.   </w:t>
      </w:r>
    </w:p>
    <w:p w:rsidR="00C32C9D" w:rsidRPr="004C31B2" w:rsidRDefault="00C32C9D" w:rsidP="00FC4D0E">
      <w:pPr>
        <w:pStyle w:val="a4"/>
        <w:spacing w:after="0"/>
        <w:ind w:left="360"/>
        <w:rPr>
          <w:b/>
          <w:sz w:val="24"/>
          <w:szCs w:val="24"/>
        </w:rPr>
      </w:pPr>
    </w:p>
    <w:p w:rsidR="00C32C9D" w:rsidRPr="004C31B2" w:rsidRDefault="00C32C9D" w:rsidP="00FC4D0E">
      <w:pPr>
        <w:pStyle w:val="a4"/>
        <w:spacing w:after="0"/>
        <w:ind w:left="360"/>
        <w:rPr>
          <w:b/>
          <w:sz w:val="24"/>
          <w:szCs w:val="24"/>
        </w:rPr>
      </w:pPr>
      <w:r w:rsidRPr="004C31B2">
        <w:rPr>
          <w:b/>
          <w:sz w:val="24"/>
          <w:szCs w:val="24"/>
        </w:rPr>
        <w:t>2.Планируемые результаты обучения:</w:t>
      </w:r>
    </w:p>
    <w:p w:rsidR="004E7A2D" w:rsidRPr="004C31B2" w:rsidRDefault="004E7A2D" w:rsidP="00FC4D0E">
      <w:pPr>
        <w:pStyle w:val="a4"/>
        <w:spacing w:after="0"/>
        <w:ind w:left="360"/>
        <w:rPr>
          <w:b/>
          <w:sz w:val="24"/>
          <w:szCs w:val="24"/>
        </w:rPr>
      </w:pPr>
    </w:p>
    <w:p w:rsidR="00C32C9D" w:rsidRPr="004C31B2" w:rsidRDefault="00C32C9D" w:rsidP="00FC4D0E">
      <w:pPr>
        <w:spacing w:after="0"/>
        <w:ind w:left="284"/>
        <w:rPr>
          <w:sz w:val="24"/>
          <w:szCs w:val="24"/>
        </w:rPr>
      </w:pPr>
      <w:r w:rsidRPr="004C31B2">
        <w:rPr>
          <w:sz w:val="24"/>
          <w:szCs w:val="24"/>
        </w:rPr>
        <w:t>2.1.Знание (осведомленность в областях)</w:t>
      </w:r>
    </w:p>
    <w:p w:rsidR="00C32C9D" w:rsidRPr="004C31B2" w:rsidRDefault="00C32C9D" w:rsidP="00FC4D0E">
      <w:pPr>
        <w:pStyle w:val="a4"/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>2.1.1. современных языков и методов программирования в среде Mathcad;</w:t>
      </w:r>
    </w:p>
    <w:p w:rsidR="00C32C9D" w:rsidRPr="004C31B2" w:rsidRDefault="00C32C9D" w:rsidP="00FC4D0E">
      <w:pPr>
        <w:pStyle w:val="a4"/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 xml:space="preserve">2.1.2. основных принципов работы с изучаемым программным обеспечением; </w:t>
      </w:r>
    </w:p>
    <w:p w:rsidR="00C32C9D" w:rsidRPr="004C31B2" w:rsidRDefault="00C32C9D" w:rsidP="00FC4D0E">
      <w:pPr>
        <w:pStyle w:val="a4"/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 xml:space="preserve">2.1.3. методов и способов обработки и представления статистических данных; </w:t>
      </w:r>
    </w:p>
    <w:p w:rsidR="00C32C9D" w:rsidRPr="004C31B2" w:rsidRDefault="00C32C9D" w:rsidP="00FC4D0E">
      <w:pPr>
        <w:pStyle w:val="a4"/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 xml:space="preserve">2.1.4. математические, табличные, графические способы представления различной информации  </w:t>
      </w:r>
    </w:p>
    <w:p w:rsidR="004E7A2D" w:rsidRPr="004C31B2" w:rsidRDefault="004E7A2D" w:rsidP="00FC4D0E">
      <w:pPr>
        <w:pStyle w:val="a4"/>
        <w:spacing w:after="0"/>
        <w:rPr>
          <w:sz w:val="24"/>
          <w:szCs w:val="24"/>
        </w:rPr>
      </w:pPr>
    </w:p>
    <w:p w:rsidR="00C32C9D" w:rsidRPr="004C31B2" w:rsidRDefault="00C32C9D" w:rsidP="00FC4D0E">
      <w:pPr>
        <w:spacing w:after="0"/>
        <w:ind w:left="142"/>
        <w:rPr>
          <w:sz w:val="24"/>
          <w:szCs w:val="24"/>
        </w:rPr>
      </w:pPr>
      <w:r w:rsidRPr="004C31B2">
        <w:rPr>
          <w:sz w:val="24"/>
          <w:szCs w:val="24"/>
        </w:rPr>
        <w:t xml:space="preserve">2.2. Умение (способность к деятельности) </w:t>
      </w:r>
    </w:p>
    <w:p w:rsidR="00C32C9D" w:rsidRPr="004C31B2" w:rsidRDefault="00C32C9D" w:rsidP="00FC4D0E">
      <w:pPr>
        <w:spacing w:after="0"/>
        <w:ind w:left="720"/>
        <w:rPr>
          <w:sz w:val="24"/>
          <w:szCs w:val="24"/>
        </w:rPr>
      </w:pPr>
      <w:r w:rsidRPr="004C31B2">
        <w:rPr>
          <w:sz w:val="24"/>
          <w:szCs w:val="24"/>
        </w:rPr>
        <w:t>2.2.1. использовать программную среду Mathcad в профессиональной деятельности;</w:t>
      </w:r>
    </w:p>
    <w:p w:rsidR="00C32C9D" w:rsidRPr="004C31B2" w:rsidRDefault="00C32C9D" w:rsidP="00FC4D0E">
      <w:pPr>
        <w:spacing w:after="0"/>
        <w:ind w:left="720"/>
        <w:rPr>
          <w:sz w:val="24"/>
          <w:szCs w:val="24"/>
        </w:rPr>
      </w:pPr>
      <w:r w:rsidRPr="004C31B2">
        <w:rPr>
          <w:sz w:val="24"/>
          <w:szCs w:val="24"/>
        </w:rPr>
        <w:t xml:space="preserve">2.2.2. систематизировать полученные в ходе эксперимента данные; отображать их в доступном виде; правильно представлять их в графическом виде; </w:t>
      </w:r>
    </w:p>
    <w:p w:rsidR="00C32C9D" w:rsidRPr="004C31B2" w:rsidRDefault="00C32C9D" w:rsidP="00FC4D0E">
      <w:pPr>
        <w:spacing w:after="0"/>
        <w:ind w:left="720"/>
        <w:rPr>
          <w:sz w:val="24"/>
          <w:szCs w:val="24"/>
        </w:rPr>
      </w:pPr>
      <w:r w:rsidRPr="004C31B2">
        <w:rPr>
          <w:sz w:val="24"/>
          <w:szCs w:val="24"/>
        </w:rPr>
        <w:lastRenderedPageBreak/>
        <w:t xml:space="preserve">2.2.3. выбирать различные виды графического представления информации для точного отображения характера происходящих процессов; выбирать методы и способы обработки технической информации; </w:t>
      </w:r>
    </w:p>
    <w:p w:rsidR="00C32C9D" w:rsidRPr="004C31B2" w:rsidRDefault="00C32C9D" w:rsidP="00FC4D0E">
      <w:pPr>
        <w:spacing w:after="0"/>
        <w:ind w:left="720"/>
        <w:rPr>
          <w:sz w:val="24"/>
          <w:szCs w:val="24"/>
        </w:rPr>
      </w:pPr>
      <w:r w:rsidRPr="004C31B2">
        <w:rPr>
          <w:sz w:val="24"/>
          <w:szCs w:val="24"/>
        </w:rPr>
        <w:t xml:space="preserve">2.2.4. математически описывать характер различных процессов  </w:t>
      </w:r>
    </w:p>
    <w:p w:rsidR="004E7A2D" w:rsidRPr="004C31B2" w:rsidRDefault="004E7A2D" w:rsidP="00FC4D0E">
      <w:pPr>
        <w:spacing w:after="0"/>
        <w:ind w:left="720"/>
        <w:rPr>
          <w:sz w:val="24"/>
          <w:szCs w:val="24"/>
        </w:rPr>
      </w:pPr>
    </w:p>
    <w:p w:rsidR="00C32C9D" w:rsidRPr="004C31B2" w:rsidRDefault="00C32C9D" w:rsidP="00FC4D0E">
      <w:pPr>
        <w:spacing w:after="0"/>
        <w:ind w:left="142"/>
        <w:rPr>
          <w:sz w:val="24"/>
          <w:szCs w:val="24"/>
        </w:rPr>
      </w:pPr>
      <w:r w:rsidRPr="004C31B2">
        <w:rPr>
          <w:sz w:val="24"/>
          <w:szCs w:val="24"/>
        </w:rPr>
        <w:t>2.3.Навыки (использование конкретных инструментов)</w:t>
      </w:r>
    </w:p>
    <w:p w:rsidR="00C32C9D" w:rsidRPr="004C31B2" w:rsidRDefault="00C32C9D" w:rsidP="00FC4D0E">
      <w:pPr>
        <w:spacing w:after="0"/>
        <w:ind w:left="720"/>
        <w:rPr>
          <w:sz w:val="24"/>
          <w:szCs w:val="24"/>
        </w:rPr>
      </w:pPr>
      <w:r w:rsidRPr="004C31B2">
        <w:rPr>
          <w:sz w:val="24"/>
          <w:szCs w:val="24"/>
        </w:rPr>
        <w:t xml:space="preserve">2.3.1   практической работы на компьютере в системах MathCAD ; - </w:t>
      </w:r>
    </w:p>
    <w:p w:rsidR="00C32C9D" w:rsidRPr="004C31B2" w:rsidRDefault="00C32C9D" w:rsidP="00FC4D0E">
      <w:pPr>
        <w:spacing w:after="0"/>
        <w:ind w:left="720"/>
        <w:rPr>
          <w:sz w:val="24"/>
          <w:szCs w:val="24"/>
        </w:rPr>
      </w:pPr>
      <w:r w:rsidRPr="004C31B2">
        <w:rPr>
          <w:sz w:val="24"/>
          <w:szCs w:val="24"/>
        </w:rPr>
        <w:t>2.3.2. выбора оптимальных методов расчета элементов конструкций с ис</w:t>
      </w:r>
      <w:r w:rsidRPr="004C31B2">
        <w:rPr>
          <w:sz w:val="24"/>
          <w:szCs w:val="24"/>
        </w:rPr>
        <w:softHyphen/>
        <w:t>пользованием современных информационных технологий; -</w:t>
      </w:r>
    </w:p>
    <w:p w:rsidR="00C32C9D" w:rsidRPr="004C31B2" w:rsidRDefault="00C32C9D" w:rsidP="00FC4D0E">
      <w:pPr>
        <w:spacing w:after="0"/>
        <w:ind w:left="720"/>
        <w:rPr>
          <w:sz w:val="24"/>
          <w:szCs w:val="24"/>
        </w:rPr>
      </w:pPr>
      <w:r w:rsidRPr="004C31B2">
        <w:rPr>
          <w:sz w:val="24"/>
          <w:szCs w:val="24"/>
        </w:rPr>
        <w:t>2.3.3. самостоятельного проведения расчетов на прочность, жёсткость и устойчивость типовых элементов конструкций в программе MathCAD.</w:t>
      </w:r>
    </w:p>
    <w:p w:rsidR="00C32C9D" w:rsidRPr="004C31B2" w:rsidRDefault="00C32C9D" w:rsidP="00FC4D0E">
      <w:pPr>
        <w:pStyle w:val="a4"/>
        <w:spacing w:after="0"/>
        <w:rPr>
          <w:b/>
          <w:sz w:val="24"/>
          <w:szCs w:val="24"/>
        </w:rPr>
      </w:pPr>
    </w:p>
    <w:p w:rsidR="00C32C9D" w:rsidRPr="004C31B2" w:rsidRDefault="00C32C9D" w:rsidP="00FC4D0E">
      <w:pPr>
        <w:pStyle w:val="a4"/>
        <w:spacing w:after="0"/>
        <w:ind w:left="360"/>
        <w:rPr>
          <w:sz w:val="24"/>
          <w:szCs w:val="24"/>
        </w:rPr>
      </w:pPr>
      <w:r w:rsidRPr="004C31B2">
        <w:rPr>
          <w:b/>
          <w:sz w:val="24"/>
          <w:szCs w:val="24"/>
        </w:rPr>
        <w:t xml:space="preserve">3.Категория слушателей </w:t>
      </w:r>
      <w:r w:rsidRPr="004C31B2">
        <w:rPr>
          <w:sz w:val="24"/>
          <w:szCs w:val="24"/>
        </w:rPr>
        <w:t>(возможно заполнение не всех полей)</w:t>
      </w:r>
    </w:p>
    <w:p w:rsidR="00C32C9D" w:rsidRPr="004C31B2" w:rsidRDefault="00C32C9D" w:rsidP="00FC4D0E">
      <w:pPr>
        <w:pStyle w:val="a4"/>
        <w:numPr>
          <w:ilvl w:val="1"/>
          <w:numId w:val="1"/>
        </w:num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 xml:space="preserve">   Неполное высшее, высшее    </w:t>
      </w:r>
    </w:p>
    <w:p w:rsidR="00C32C9D" w:rsidRPr="004C31B2" w:rsidRDefault="00C32C9D" w:rsidP="00FC4D0E">
      <w:pPr>
        <w:pStyle w:val="a4"/>
        <w:numPr>
          <w:ilvl w:val="1"/>
          <w:numId w:val="1"/>
        </w:num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 xml:space="preserve">   Квалификация    </w:t>
      </w:r>
    </w:p>
    <w:p w:rsidR="00C32C9D" w:rsidRPr="004C31B2" w:rsidRDefault="00C32C9D" w:rsidP="00FC4D0E">
      <w:pPr>
        <w:pStyle w:val="a4"/>
        <w:numPr>
          <w:ilvl w:val="1"/>
          <w:numId w:val="1"/>
        </w:num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 xml:space="preserve">   необязательно    </w:t>
      </w:r>
    </w:p>
    <w:p w:rsidR="00C32C9D" w:rsidRPr="004C31B2" w:rsidRDefault="00C32C9D" w:rsidP="00FC4D0E">
      <w:pPr>
        <w:pStyle w:val="a4"/>
        <w:numPr>
          <w:ilvl w:val="1"/>
          <w:numId w:val="1"/>
        </w:num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 xml:space="preserve">   нет    </w:t>
      </w:r>
    </w:p>
    <w:p w:rsidR="00C32C9D" w:rsidRPr="008C00F6" w:rsidRDefault="00C32C9D" w:rsidP="00FC4D0E">
      <w:pPr>
        <w:pStyle w:val="a4"/>
        <w:spacing w:after="0"/>
        <w:ind w:left="792"/>
      </w:pPr>
    </w:p>
    <w:p w:rsidR="00C32C9D" w:rsidRPr="008C00F6" w:rsidRDefault="00C32C9D" w:rsidP="00FC4D0E">
      <w:pPr>
        <w:pStyle w:val="a4"/>
        <w:spacing w:after="0"/>
        <w:ind w:left="360"/>
        <w:rPr>
          <w:b/>
        </w:rPr>
      </w:pPr>
      <w:r w:rsidRPr="008C00F6">
        <w:rPr>
          <w:b/>
        </w:rPr>
        <w:t xml:space="preserve">4.Учебный план программы «…..наименование программы….»                                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47"/>
        <w:gridCol w:w="2842"/>
        <w:gridCol w:w="955"/>
        <w:gridCol w:w="1319"/>
        <w:gridCol w:w="1825"/>
        <w:gridCol w:w="1857"/>
      </w:tblGrid>
      <w:tr w:rsidR="00C32C9D" w:rsidRPr="008C00F6" w:rsidTr="00C32C9D">
        <w:trPr>
          <w:trHeight w:val="270"/>
        </w:trPr>
        <w:tc>
          <w:tcPr>
            <w:tcW w:w="547" w:type="dxa"/>
            <w:vMerge w:val="restart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№ п</w:t>
            </w:r>
            <w:r w:rsidRPr="008C00F6">
              <w:rPr>
                <w:b/>
                <w:lang w:val="en-US"/>
              </w:rPr>
              <w:t>/</w:t>
            </w:r>
            <w:r w:rsidRPr="008C00F6">
              <w:rPr>
                <w:b/>
              </w:rPr>
              <w:t>п</w:t>
            </w:r>
          </w:p>
        </w:tc>
        <w:tc>
          <w:tcPr>
            <w:tcW w:w="2842" w:type="dxa"/>
            <w:vMerge w:val="restart"/>
          </w:tcPr>
          <w:p w:rsidR="00C32C9D" w:rsidRPr="008C00F6" w:rsidRDefault="00C32C9D" w:rsidP="00FC4D0E">
            <w:pPr>
              <w:jc w:val="center"/>
              <w:rPr>
                <w:b/>
              </w:rPr>
            </w:pPr>
            <w:r w:rsidRPr="008C00F6">
              <w:rPr>
                <w:b/>
              </w:rPr>
              <w:t xml:space="preserve">Модуль </w:t>
            </w:r>
          </w:p>
        </w:tc>
        <w:tc>
          <w:tcPr>
            <w:tcW w:w="955" w:type="dxa"/>
            <w:vMerge w:val="restart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Всего, час</w:t>
            </w:r>
          </w:p>
        </w:tc>
        <w:tc>
          <w:tcPr>
            <w:tcW w:w="5001" w:type="dxa"/>
            <w:gridSpan w:val="3"/>
          </w:tcPr>
          <w:p w:rsidR="00C32C9D" w:rsidRPr="008C00F6" w:rsidRDefault="00C32C9D" w:rsidP="00FC4D0E">
            <w:pPr>
              <w:jc w:val="center"/>
              <w:rPr>
                <w:b/>
              </w:rPr>
            </w:pPr>
            <w:r w:rsidRPr="008C00F6">
              <w:rPr>
                <w:b/>
              </w:rPr>
              <w:t>Виды учебных занятий</w:t>
            </w:r>
          </w:p>
        </w:tc>
      </w:tr>
      <w:tr w:rsidR="00C32C9D" w:rsidRPr="008C00F6" w:rsidTr="00C32C9D">
        <w:trPr>
          <w:trHeight w:val="270"/>
        </w:trPr>
        <w:tc>
          <w:tcPr>
            <w:tcW w:w="547" w:type="dxa"/>
            <w:vMerge/>
          </w:tcPr>
          <w:p w:rsidR="00C32C9D" w:rsidRPr="008C00F6" w:rsidRDefault="00C32C9D" w:rsidP="00FC4D0E">
            <w:pPr>
              <w:rPr>
                <w:b/>
              </w:rPr>
            </w:pPr>
          </w:p>
        </w:tc>
        <w:tc>
          <w:tcPr>
            <w:tcW w:w="2842" w:type="dxa"/>
            <w:vMerge/>
          </w:tcPr>
          <w:p w:rsidR="00C32C9D" w:rsidRPr="008C00F6" w:rsidRDefault="00C32C9D" w:rsidP="00FC4D0E">
            <w:pPr>
              <w:jc w:val="center"/>
              <w:rPr>
                <w:b/>
              </w:rPr>
            </w:pPr>
          </w:p>
        </w:tc>
        <w:tc>
          <w:tcPr>
            <w:tcW w:w="955" w:type="dxa"/>
            <w:vMerge/>
          </w:tcPr>
          <w:p w:rsidR="00C32C9D" w:rsidRPr="008C00F6" w:rsidRDefault="00C32C9D" w:rsidP="00FC4D0E">
            <w:pPr>
              <w:rPr>
                <w:b/>
              </w:rPr>
            </w:pPr>
          </w:p>
        </w:tc>
        <w:tc>
          <w:tcPr>
            <w:tcW w:w="1319" w:type="dxa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лекции</w:t>
            </w:r>
          </w:p>
        </w:tc>
        <w:tc>
          <w:tcPr>
            <w:tcW w:w="1825" w:type="dxa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практические занятия</w:t>
            </w:r>
          </w:p>
        </w:tc>
        <w:tc>
          <w:tcPr>
            <w:tcW w:w="1857" w:type="dxa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самостоятельная работа</w:t>
            </w:r>
          </w:p>
        </w:tc>
      </w:tr>
      <w:tr w:rsidR="00C32C9D" w:rsidRPr="008C00F6" w:rsidTr="00C32C9D">
        <w:tc>
          <w:tcPr>
            <w:tcW w:w="547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1</w:t>
            </w:r>
          </w:p>
        </w:tc>
        <w:tc>
          <w:tcPr>
            <w:tcW w:w="2842" w:type="dxa"/>
          </w:tcPr>
          <w:p w:rsidR="00C32C9D" w:rsidRPr="00466DB7" w:rsidRDefault="00C32C9D" w:rsidP="00FC4D0E">
            <w:pPr>
              <w:pStyle w:val="a4"/>
              <w:ind w:left="0"/>
            </w:pPr>
            <w:r w:rsidRPr="00EE1B6F">
              <w:t>Входное тестирование, диагностика</w:t>
            </w:r>
          </w:p>
        </w:tc>
        <w:tc>
          <w:tcPr>
            <w:tcW w:w="955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2</w:t>
            </w:r>
          </w:p>
        </w:tc>
        <w:tc>
          <w:tcPr>
            <w:tcW w:w="1319" w:type="dxa"/>
          </w:tcPr>
          <w:p w:rsidR="00C32C9D" w:rsidRDefault="00C32C9D" w:rsidP="00FC4D0E">
            <w:pPr>
              <w:rPr>
                <w:b/>
                <w:lang w:val="en-US"/>
              </w:rPr>
            </w:pPr>
          </w:p>
        </w:tc>
        <w:tc>
          <w:tcPr>
            <w:tcW w:w="1825" w:type="dxa"/>
          </w:tcPr>
          <w:p w:rsidR="00C32C9D" w:rsidRDefault="00C32C9D" w:rsidP="00FC4D0E">
            <w:pPr>
              <w:rPr>
                <w:b/>
                <w:lang w:val="en-US"/>
              </w:rPr>
            </w:pPr>
          </w:p>
        </w:tc>
        <w:tc>
          <w:tcPr>
            <w:tcW w:w="1857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2</w:t>
            </w:r>
          </w:p>
        </w:tc>
      </w:tr>
      <w:tr w:rsidR="00C32C9D" w:rsidRPr="008C00F6" w:rsidTr="00C32C9D">
        <w:tc>
          <w:tcPr>
            <w:tcW w:w="547" w:type="dxa"/>
          </w:tcPr>
          <w:p w:rsidR="00C32C9D" w:rsidRDefault="00C32C9D" w:rsidP="00FC4D0E">
            <w:r>
              <w:t>2</w:t>
            </w:r>
          </w:p>
        </w:tc>
        <w:tc>
          <w:tcPr>
            <w:tcW w:w="2842" w:type="dxa"/>
          </w:tcPr>
          <w:p w:rsidR="00C32C9D" w:rsidRDefault="00C32C9D" w:rsidP="00FC4D0E">
            <w:pPr>
              <w:pStyle w:val="a4"/>
              <w:ind w:left="0"/>
            </w:pPr>
            <w:r w:rsidRPr="00EE1B6F">
              <w:t xml:space="preserve">Модуль </w:t>
            </w:r>
            <w:r>
              <w:t>1</w:t>
            </w:r>
          </w:p>
        </w:tc>
        <w:tc>
          <w:tcPr>
            <w:tcW w:w="955" w:type="dxa"/>
          </w:tcPr>
          <w:p w:rsidR="00C32C9D" w:rsidRDefault="00C32C9D" w:rsidP="00FC4D0E">
            <w:r>
              <w:t>12</w:t>
            </w:r>
          </w:p>
        </w:tc>
        <w:tc>
          <w:tcPr>
            <w:tcW w:w="1319" w:type="dxa"/>
          </w:tcPr>
          <w:p w:rsidR="00C32C9D" w:rsidRDefault="00C32C9D" w:rsidP="00FC4D0E">
            <w:r w:rsidRPr="00EE1B6F">
              <w:t>4</w:t>
            </w:r>
          </w:p>
        </w:tc>
        <w:tc>
          <w:tcPr>
            <w:tcW w:w="1825" w:type="dxa"/>
          </w:tcPr>
          <w:p w:rsidR="00C32C9D" w:rsidRDefault="00C32C9D" w:rsidP="00FC4D0E">
            <w:r>
              <w:t>8</w:t>
            </w:r>
          </w:p>
        </w:tc>
        <w:tc>
          <w:tcPr>
            <w:tcW w:w="1857" w:type="dxa"/>
          </w:tcPr>
          <w:p w:rsidR="00C32C9D" w:rsidRDefault="00C32C9D" w:rsidP="00FC4D0E"/>
        </w:tc>
      </w:tr>
      <w:tr w:rsidR="00C32C9D" w:rsidRPr="008C00F6" w:rsidTr="00C32C9D">
        <w:tc>
          <w:tcPr>
            <w:tcW w:w="547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3</w:t>
            </w:r>
          </w:p>
        </w:tc>
        <w:tc>
          <w:tcPr>
            <w:tcW w:w="2842" w:type="dxa"/>
          </w:tcPr>
          <w:p w:rsidR="00C32C9D" w:rsidRDefault="00C32C9D" w:rsidP="00FC4D0E">
            <w:pPr>
              <w:pStyle w:val="a4"/>
              <w:ind w:left="0"/>
            </w:pPr>
            <w:r>
              <w:t>Модуль 2</w:t>
            </w:r>
          </w:p>
        </w:tc>
        <w:tc>
          <w:tcPr>
            <w:tcW w:w="955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28</w:t>
            </w:r>
          </w:p>
        </w:tc>
        <w:tc>
          <w:tcPr>
            <w:tcW w:w="1319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6</w:t>
            </w:r>
          </w:p>
        </w:tc>
        <w:tc>
          <w:tcPr>
            <w:tcW w:w="1825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12</w:t>
            </w:r>
          </w:p>
        </w:tc>
        <w:tc>
          <w:tcPr>
            <w:tcW w:w="1857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10</w:t>
            </w:r>
          </w:p>
        </w:tc>
      </w:tr>
      <w:tr w:rsidR="00C32C9D" w:rsidRPr="008C00F6" w:rsidTr="00C32C9D">
        <w:tc>
          <w:tcPr>
            <w:tcW w:w="547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4</w:t>
            </w:r>
          </w:p>
        </w:tc>
        <w:tc>
          <w:tcPr>
            <w:tcW w:w="2842" w:type="dxa"/>
          </w:tcPr>
          <w:p w:rsidR="00C32C9D" w:rsidRDefault="00C32C9D" w:rsidP="00FC4D0E">
            <w:pPr>
              <w:pStyle w:val="a4"/>
              <w:ind w:left="0"/>
            </w:pPr>
            <w:r w:rsidRPr="005970ED">
              <w:t xml:space="preserve">Модуль </w:t>
            </w:r>
            <w:r>
              <w:t>3</w:t>
            </w:r>
          </w:p>
        </w:tc>
        <w:tc>
          <w:tcPr>
            <w:tcW w:w="955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28</w:t>
            </w:r>
          </w:p>
        </w:tc>
        <w:tc>
          <w:tcPr>
            <w:tcW w:w="1319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6</w:t>
            </w:r>
          </w:p>
        </w:tc>
        <w:tc>
          <w:tcPr>
            <w:tcW w:w="1825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12</w:t>
            </w:r>
          </w:p>
        </w:tc>
        <w:tc>
          <w:tcPr>
            <w:tcW w:w="1857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10</w:t>
            </w:r>
          </w:p>
        </w:tc>
      </w:tr>
      <w:tr w:rsidR="00C32C9D" w:rsidRPr="008C00F6" w:rsidTr="00C32C9D">
        <w:tc>
          <w:tcPr>
            <w:tcW w:w="547" w:type="dxa"/>
          </w:tcPr>
          <w:p w:rsidR="00C32C9D" w:rsidRDefault="00C32C9D" w:rsidP="00FC4D0E">
            <w:r>
              <w:t>5</w:t>
            </w:r>
          </w:p>
        </w:tc>
        <w:tc>
          <w:tcPr>
            <w:tcW w:w="2842" w:type="dxa"/>
          </w:tcPr>
          <w:p w:rsidR="00C32C9D" w:rsidRPr="005970ED" w:rsidRDefault="00C32C9D" w:rsidP="00FC4D0E">
            <w:pPr>
              <w:pStyle w:val="a4"/>
              <w:ind w:left="0"/>
            </w:pPr>
            <w:r w:rsidRPr="00EE1B6F">
              <w:t>Итоговая диагностика</w:t>
            </w:r>
          </w:p>
        </w:tc>
        <w:tc>
          <w:tcPr>
            <w:tcW w:w="955" w:type="dxa"/>
          </w:tcPr>
          <w:p w:rsidR="00C32C9D" w:rsidRDefault="00C32C9D" w:rsidP="00FC4D0E">
            <w:r>
              <w:t>2</w:t>
            </w:r>
          </w:p>
        </w:tc>
        <w:tc>
          <w:tcPr>
            <w:tcW w:w="1319" w:type="dxa"/>
          </w:tcPr>
          <w:p w:rsidR="00C32C9D" w:rsidRDefault="00C32C9D" w:rsidP="00FC4D0E"/>
        </w:tc>
        <w:tc>
          <w:tcPr>
            <w:tcW w:w="1825" w:type="dxa"/>
          </w:tcPr>
          <w:p w:rsidR="00C32C9D" w:rsidRDefault="00C32C9D" w:rsidP="00FC4D0E"/>
        </w:tc>
        <w:tc>
          <w:tcPr>
            <w:tcW w:w="1857" w:type="dxa"/>
          </w:tcPr>
          <w:p w:rsidR="00C32C9D" w:rsidRDefault="00C32C9D" w:rsidP="00FC4D0E">
            <w:r>
              <w:t>2</w:t>
            </w:r>
          </w:p>
        </w:tc>
      </w:tr>
      <w:tr w:rsidR="00C32C9D" w:rsidRPr="008C00F6" w:rsidTr="00C32C9D">
        <w:tc>
          <w:tcPr>
            <w:tcW w:w="3389" w:type="dxa"/>
            <w:gridSpan w:val="2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Итоговая аттестация</w:t>
            </w:r>
          </w:p>
        </w:tc>
        <w:tc>
          <w:tcPr>
            <w:tcW w:w="955" w:type="dxa"/>
          </w:tcPr>
          <w:p w:rsidR="00C32C9D" w:rsidRPr="00E27211" w:rsidRDefault="00C32C9D" w:rsidP="00FC4D0E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</w:t>
            </w:r>
          </w:p>
        </w:tc>
        <w:tc>
          <w:tcPr>
            <w:tcW w:w="5001" w:type="dxa"/>
            <w:gridSpan w:val="3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Указывается вид (экзамен, зачёт, реферат и т.д.)</w:t>
            </w:r>
          </w:p>
        </w:tc>
      </w:tr>
      <w:tr w:rsidR="00C32C9D" w:rsidRPr="008C00F6" w:rsidTr="00C32C9D">
        <w:tc>
          <w:tcPr>
            <w:tcW w:w="3389" w:type="dxa"/>
            <w:gridSpan w:val="2"/>
          </w:tcPr>
          <w:p w:rsidR="00C32C9D" w:rsidRPr="00CB72F5" w:rsidRDefault="00C32C9D" w:rsidP="00FC4D0E">
            <w:pPr>
              <w:rPr>
                <w:b/>
              </w:rPr>
            </w:pPr>
            <w:r w:rsidRPr="00CB72F5">
              <w:rPr>
                <w:b/>
              </w:rPr>
              <w:t xml:space="preserve">  </w:t>
            </w:r>
            <w:r>
              <w:rPr>
                <w:b/>
              </w:rPr>
              <w:t xml:space="preserve"> </w:t>
            </w:r>
            <w:r>
              <w:t>зачет</w:t>
            </w:r>
            <w:r>
              <w:rPr>
                <w:b/>
              </w:rPr>
              <w:t xml:space="preserve"> </w:t>
            </w:r>
            <w:r>
              <w:t xml:space="preserve"> </w:t>
            </w:r>
            <w:r>
              <w:rPr>
                <w:b/>
              </w:rPr>
              <w:t xml:space="preserve">  </w:t>
            </w:r>
            <w:r w:rsidRPr="00CB72F5">
              <w:rPr>
                <w:b/>
              </w:rPr>
              <w:t xml:space="preserve"> </w:t>
            </w:r>
          </w:p>
        </w:tc>
        <w:tc>
          <w:tcPr>
            <w:tcW w:w="955" w:type="dxa"/>
          </w:tcPr>
          <w:p w:rsidR="00C32C9D" w:rsidRPr="00CB72F5" w:rsidRDefault="00C32C9D" w:rsidP="00FC4D0E">
            <w:pPr>
              <w:rPr>
                <w:b/>
              </w:rPr>
            </w:pPr>
            <w:r w:rsidRPr="00CB72F5">
              <w:rPr>
                <w:b/>
              </w:rPr>
              <w:t xml:space="preserve">  </w:t>
            </w:r>
            <w:r>
              <w:rPr>
                <w:b/>
              </w:rPr>
              <w:t xml:space="preserve">  </w:t>
            </w:r>
            <w:r>
              <w:t>72</w:t>
            </w:r>
            <w:r>
              <w:rPr>
                <w:b/>
              </w:rPr>
              <w:t xml:space="preserve"> </w:t>
            </w:r>
            <w:r>
              <w:t xml:space="preserve"> </w:t>
            </w:r>
            <w:r>
              <w:rPr>
                <w:b/>
              </w:rPr>
              <w:t xml:space="preserve"> </w:t>
            </w:r>
            <w:r w:rsidRPr="00CB72F5">
              <w:rPr>
                <w:b/>
              </w:rPr>
              <w:t xml:space="preserve"> </w:t>
            </w:r>
          </w:p>
        </w:tc>
        <w:tc>
          <w:tcPr>
            <w:tcW w:w="5001" w:type="dxa"/>
            <w:gridSpan w:val="3"/>
          </w:tcPr>
          <w:p w:rsidR="00C32C9D" w:rsidRPr="00CB72F5" w:rsidRDefault="00C32C9D" w:rsidP="00FC4D0E">
            <w:pPr>
              <w:rPr>
                <w:b/>
              </w:rPr>
            </w:pPr>
            <w:r w:rsidRPr="00CB72F5">
              <w:rPr>
                <w:b/>
              </w:rPr>
              <w:t xml:space="preserve">  </w:t>
            </w:r>
            <w:r>
              <w:rPr>
                <w:b/>
              </w:rPr>
              <w:t xml:space="preserve">   </w:t>
            </w:r>
            <w:r>
              <w:t xml:space="preserve">16 </w:t>
            </w:r>
            <w:r>
              <w:rPr>
                <w:b/>
              </w:rPr>
              <w:t xml:space="preserve"> </w:t>
            </w:r>
            <w:r w:rsidRPr="00CB72F5">
              <w:rPr>
                <w:b/>
              </w:rPr>
              <w:t xml:space="preserve"> </w:t>
            </w:r>
          </w:p>
        </w:tc>
      </w:tr>
    </w:tbl>
    <w:p w:rsidR="00C32C9D" w:rsidRPr="008C00F6" w:rsidRDefault="00C32C9D" w:rsidP="00FC4D0E">
      <w:pPr>
        <w:spacing w:after="0"/>
        <w:rPr>
          <w:b/>
        </w:rPr>
      </w:pPr>
    </w:p>
    <w:p w:rsidR="00C32C9D" w:rsidRPr="008C00F6" w:rsidRDefault="00C32C9D" w:rsidP="00FC4D0E">
      <w:pPr>
        <w:pStyle w:val="a4"/>
        <w:spacing w:after="0"/>
        <w:ind w:left="360"/>
      </w:pPr>
      <w:r w:rsidRPr="008C00F6">
        <w:rPr>
          <w:b/>
        </w:rPr>
        <w:t xml:space="preserve">5.Календарный план-график реализации образовательной </w:t>
      </w:r>
      <w:r w:rsidRPr="008C00F6">
        <w:t xml:space="preserve">программы </w:t>
      </w:r>
    </w:p>
    <w:p w:rsidR="00C32C9D" w:rsidRPr="008C00F6" w:rsidRDefault="00C32C9D" w:rsidP="00FC4D0E">
      <w:pPr>
        <w:pStyle w:val="a4"/>
        <w:spacing w:after="0"/>
        <w:ind w:left="360"/>
      </w:pPr>
      <w:r w:rsidRPr="008C00F6">
        <w:t>(дата начала обучения – дата завершения обучения) в текущем календарном году, указания на периодичность набора групп (не менее 1 группы в месяц)</w:t>
      </w:r>
    </w:p>
    <w:tbl>
      <w:tblPr>
        <w:tblStyle w:val="a3"/>
        <w:tblW w:w="0" w:type="auto"/>
        <w:tblInd w:w="-5" w:type="dxa"/>
        <w:tblLook w:val="04A0" w:firstRow="1" w:lastRow="0" w:firstColumn="1" w:lastColumn="0" w:noHBand="0" w:noVBand="1"/>
      </w:tblPr>
      <w:tblGrid>
        <w:gridCol w:w="565"/>
        <w:gridCol w:w="4753"/>
        <w:gridCol w:w="2050"/>
        <w:gridCol w:w="1982"/>
      </w:tblGrid>
      <w:tr w:rsidR="00C32C9D" w:rsidRPr="008C00F6" w:rsidTr="00C32C9D">
        <w:tc>
          <w:tcPr>
            <w:tcW w:w="565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№ п</w:t>
            </w:r>
            <w:r w:rsidRPr="008C00F6">
              <w:rPr>
                <w:b/>
                <w:lang w:val="en-US"/>
              </w:rPr>
              <w:t>/</w:t>
            </w:r>
            <w:r w:rsidRPr="008C00F6">
              <w:rPr>
                <w:b/>
              </w:rPr>
              <w:t>п</w:t>
            </w:r>
          </w:p>
        </w:tc>
        <w:tc>
          <w:tcPr>
            <w:tcW w:w="4753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Наименование учебных модулей</w:t>
            </w:r>
          </w:p>
        </w:tc>
        <w:tc>
          <w:tcPr>
            <w:tcW w:w="2050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Трудоёмкость (час)</w:t>
            </w:r>
          </w:p>
        </w:tc>
        <w:tc>
          <w:tcPr>
            <w:tcW w:w="1982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Сроки обучения</w:t>
            </w:r>
          </w:p>
        </w:tc>
      </w:tr>
      <w:tr w:rsidR="00C32C9D" w:rsidRPr="008C00F6" w:rsidTr="00C32C9D">
        <w:tc>
          <w:tcPr>
            <w:tcW w:w="565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753" w:type="dxa"/>
          </w:tcPr>
          <w:p w:rsidR="00C32C9D" w:rsidRPr="00466DB7" w:rsidRDefault="00C32C9D" w:rsidP="00FC4D0E">
            <w:pPr>
              <w:pStyle w:val="a4"/>
              <w:ind w:left="0"/>
            </w:pPr>
            <w:r>
              <w:t>Модуль 1</w:t>
            </w:r>
          </w:p>
        </w:tc>
        <w:tc>
          <w:tcPr>
            <w:tcW w:w="2050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14</w:t>
            </w:r>
          </w:p>
        </w:tc>
        <w:tc>
          <w:tcPr>
            <w:tcW w:w="1982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01 - 03.11.2020</w:t>
            </w:r>
          </w:p>
        </w:tc>
      </w:tr>
      <w:tr w:rsidR="00C32C9D" w:rsidRPr="008C00F6" w:rsidTr="00C32C9D">
        <w:tc>
          <w:tcPr>
            <w:tcW w:w="565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4753" w:type="dxa"/>
          </w:tcPr>
          <w:p w:rsidR="00C32C9D" w:rsidRDefault="00C32C9D" w:rsidP="00FC4D0E">
            <w:pPr>
              <w:pStyle w:val="a4"/>
              <w:ind w:left="0"/>
            </w:pPr>
            <w:r>
              <w:t>Модуль 2</w:t>
            </w:r>
          </w:p>
        </w:tc>
        <w:tc>
          <w:tcPr>
            <w:tcW w:w="2050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28</w:t>
            </w:r>
          </w:p>
        </w:tc>
        <w:tc>
          <w:tcPr>
            <w:tcW w:w="1982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04 - 9.11.2020</w:t>
            </w:r>
          </w:p>
        </w:tc>
      </w:tr>
      <w:tr w:rsidR="00C32C9D" w:rsidRPr="008C00F6" w:rsidTr="00C32C9D">
        <w:tc>
          <w:tcPr>
            <w:tcW w:w="565" w:type="dxa"/>
          </w:tcPr>
          <w:p w:rsidR="00C32C9D" w:rsidRDefault="00C32C9D" w:rsidP="00FC4D0E">
            <w:pPr>
              <w:pStyle w:val="a4"/>
              <w:ind w:left="0"/>
              <w:rPr>
                <w:b/>
              </w:rPr>
            </w:pPr>
            <w:r>
              <w:t>3</w:t>
            </w:r>
          </w:p>
        </w:tc>
        <w:tc>
          <w:tcPr>
            <w:tcW w:w="4753" w:type="dxa"/>
          </w:tcPr>
          <w:p w:rsidR="00C32C9D" w:rsidRDefault="00C32C9D" w:rsidP="00FC4D0E">
            <w:pPr>
              <w:pStyle w:val="a4"/>
              <w:ind w:left="0"/>
            </w:pPr>
            <w:r w:rsidRPr="00EE1B6F">
              <w:t xml:space="preserve">Модуль </w:t>
            </w:r>
            <w:r>
              <w:t>3</w:t>
            </w:r>
          </w:p>
        </w:tc>
        <w:tc>
          <w:tcPr>
            <w:tcW w:w="2050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30</w:t>
            </w:r>
          </w:p>
        </w:tc>
        <w:tc>
          <w:tcPr>
            <w:tcW w:w="1982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10 - 15.11.2020</w:t>
            </w:r>
          </w:p>
        </w:tc>
      </w:tr>
      <w:tr w:rsidR="00C32C9D" w:rsidRPr="008C00F6" w:rsidTr="00C32C9D">
        <w:tc>
          <w:tcPr>
            <w:tcW w:w="5318" w:type="dxa"/>
            <w:gridSpan w:val="2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Всего:</w:t>
            </w:r>
          </w:p>
        </w:tc>
        <w:tc>
          <w:tcPr>
            <w:tcW w:w="2050" w:type="dxa"/>
          </w:tcPr>
          <w:p w:rsidR="00C32C9D" w:rsidRPr="00C32C9D" w:rsidRDefault="00C32C9D" w:rsidP="00FC4D0E">
            <w:pPr>
              <w:rPr>
                <w:b/>
              </w:rPr>
            </w:pPr>
            <w:r>
              <w:t>72</w:t>
            </w:r>
          </w:p>
        </w:tc>
        <w:tc>
          <w:tcPr>
            <w:tcW w:w="1982" w:type="dxa"/>
          </w:tcPr>
          <w:p w:rsidR="00C32C9D" w:rsidRPr="00E27211" w:rsidRDefault="00C32C9D" w:rsidP="00FC4D0E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 xml:space="preserve">  </w:t>
            </w:r>
            <w:r>
              <w:t>1.11.2020 - 15.11.2020</w:t>
            </w:r>
            <w:r>
              <w:rPr>
                <w:b/>
              </w:rPr>
              <w:t xml:space="preserve">  </w:t>
            </w:r>
            <w:r>
              <w:rPr>
                <w:b/>
                <w:lang w:val="en-US"/>
              </w:rPr>
              <w:t xml:space="preserve"> </w:t>
            </w:r>
          </w:p>
        </w:tc>
      </w:tr>
    </w:tbl>
    <w:p w:rsidR="00C32C9D" w:rsidRPr="008C00F6" w:rsidRDefault="00C32C9D" w:rsidP="00FC4D0E">
      <w:pPr>
        <w:spacing w:after="0"/>
        <w:rPr>
          <w:b/>
        </w:rPr>
      </w:pPr>
    </w:p>
    <w:p w:rsidR="00C32C9D" w:rsidRPr="008C00F6" w:rsidRDefault="00C32C9D" w:rsidP="00FC4D0E">
      <w:pPr>
        <w:pStyle w:val="a4"/>
        <w:spacing w:after="0"/>
        <w:ind w:left="360"/>
        <w:rPr>
          <w:b/>
        </w:rPr>
      </w:pPr>
      <w:r w:rsidRPr="008C00F6">
        <w:rPr>
          <w:b/>
        </w:rPr>
        <w:t>6.Учебно-тематический план программы «</w:t>
      </w:r>
      <w:r>
        <w:rPr>
          <w:b/>
        </w:rPr>
        <w:t xml:space="preserve"> </w:t>
      </w:r>
      <w:r>
        <w:t xml:space="preserve">   </w:t>
      </w:r>
      <w:r w:rsidRPr="00516202">
        <w:t xml:space="preserve">Использование программной среды MATHCAD для обработки данных   </w:t>
      </w:r>
      <w:r>
        <w:t xml:space="preserve">   </w:t>
      </w:r>
      <w:r w:rsidRPr="008C00F6">
        <w:rPr>
          <w:b/>
        </w:rPr>
        <w:t>»</w:t>
      </w:r>
    </w:p>
    <w:tbl>
      <w:tblPr>
        <w:tblStyle w:val="a3"/>
        <w:tblW w:w="0" w:type="auto"/>
        <w:tblInd w:w="250" w:type="dxa"/>
        <w:tblLook w:val="04A0" w:firstRow="1" w:lastRow="0" w:firstColumn="1" w:lastColumn="0" w:noHBand="0" w:noVBand="1"/>
      </w:tblPr>
      <w:tblGrid>
        <w:gridCol w:w="521"/>
        <w:gridCol w:w="1988"/>
        <w:gridCol w:w="751"/>
        <w:gridCol w:w="866"/>
        <w:gridCol w:w="1429"/>
        <w:gridCol w:w="1731"/>
        <w:gridCol w:w="2035"/>
      </w:tblGrid>
      <w:tr w:rsidR="00C32C9D" w:rsidRPr="008C00F6" w:rsidTr="00507DCC">
        <w:trPr>
          <w:trHeight w:val="270"/>
        </w:trPr>
        <w:tc>
          <w:tcPr>
            <w:tcW w:w="521" w:type="dxa"/>
            <w:vMerge w:val="restart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№ п/п</w:t>
            </w:r>
          </w:p>
        </w:tc>
        <w:tc>
          <w:tcPr>
            <w:tcW w:w="1988" w:type="dxa"/>
            <w:vMerge w:val="restart"/>
          </w:tcPr>
          <w:p w:rsidR="00C32C9D" w:rsidRPr="008C00F6" w:rsidRDefault="00C32C9D" w:rsidP="00FC4D0E">
            <w:pPr>
              <w:jc w:val="center"/>
              <w:rPr>
                <w:b/>
              </w:rPr>
            </w:pPr>
            <w:r w:rsidRPr="008C00F6">
              <w:rPr>
                <w:b/>
              </w:rPr>
              <w:t>Модуль / Тема</w:t>
            </w:r>
          </w:p>
        </w:tc>
        <w:tc>
          <w:tcPr>
            <w:tcW w:w="751" w:type="dxa"/>
            <w:vMerge w:val="restart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Всего, час</w:t>
            </w:r>
          </w:p>
        </w:tc>
        <w:tc>
          <w:tcPr>
            <w:tcW w:w="4026" w:type="dxa"/>
            <w:gridSpan w:val="3"/>
          </w:tcPr>
          <w:p w:rsidR="00C32C9D" w:rsidRPr="008C00F6" w:rsidRDefault="00C32C9D" w:rsidP="00FC4D0E">
            <w:pPr>
              <w:jc w:val="center"/>
              <w:rPr>
                <w:b/>
              </w:rPr>
            </w:pPr>
            <w:r w:rsidRPr="008C00F6">
              <w:rPr>
                <w:b/>
              </w:rPr>
              <w:t>Виды учебных занятий</w:t>
            </w:r>
          </w:p>
        </w:tc>
        <w:tc>
          <w:tcPr>
            <w:tcW w:w="2035" w:type="dxa"/>
            <w:vMerge w:val="restart"/>
          </w:tcPr>
          <w:p w:rsidR="00C32C9D" w:rsidRPr="008C00F6" w:rsidRDefault="00C32C9D" w:rsidP="00FC4D0E">
            <w:pPr>
              <w:jc w:val="center"/>
              <w:rPr>
                <w:b/>
              </w:rPr>
            </w:pPr>
            <w:r w:rsidRPr="008C00F6">
              <w:rPr>
                <w:b/>
              </w:rPr>
              <w:t>Формы контроля</w:t>
            </w:r>
          </w:p>
        </w:tc>
      </w:tr>
      <w:tr w:rsidR="00507DCC" w:rsidRPr="008C00F6" w:rsidTr="00507DCC">
        <w:trPr>
          <w:trHeight w:val="270"/>
        </w:trPr>
        <w:tc>
          <w:tcPr>
            <w:tcW w:w="521" w:type="dxa"/>
            <w:vMerge/>
          </w:tcPr>
          <w:p w:rsidR="00C32C9D" w:rsidRPr="008C00F6" w:rsidRDefault="00C32C9D" w:rsidP="00FC4D0E">
            <w:pPr>
              <w:rPr>
                <w:b/>
              </w:rPr>
            </w:pPr>
          </w:p>
        </w:tc>
        <w:tc>
          <w:tcPr>
            <w:tcW w:w="1988" w:type="dxa"/>
            <w:vMerge/>
          </w:tcPr>
          <w:p w:rsidR="00C32C9D" w:rsidRPr="008C00F6" w:rsidRDefault="00C32C9D" w:rsidP="00FC4D0E">
            <w:pPr>
              <w:jc w:val="center"/>
              <w:rPr>
                <w:b/>
              </w:rPr>
            </w:pPr>
          </w:p>
        </w:tc>
        <w:tc>
          <w:tcPr>
            <w:tcW w:w="751" w:type="dxa"/>
            <w:vMerge/>
          </w:tcPr>
          <w:p w:rsidR="00C32C9D" w:rsidRPr="008C00F6" w:rsidRDefault="00C32C9D" w:rsidP="00FC4D0E">
            <w:pPr>
              <w:rPr>
                <w:b/>
              </w:rPr>
            </w:pPr>
          </w:p>
        </w:tc>
        <w:tc>
          <w:tcPr>
            <w:tcW w:w="866" w:type="dxa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лекции</w:t>
            </w:r>
          </w:p>
        </w:tc>
        <w:tc>
          <w:tcPr>
            <w:tcW w:w="1429" w:type="dxa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практические занятия</w:t>
            </w:r>
          </w:p>
        </w:tc>
        <w:tc>
          <w:tcPr>
            <w:tcW w:w="1731" w:type="dxa"/>
          </w:tcPr>
          <w:p w:rsidR="00C32C9D" w:rsidRPr="008C00F6" w:rsidRDefault="00C32C9D" w:rsidP="00FC4D0E">
            <w:pPr>
              <w:rPr>
                <w:b/>
              </w:rPr>
            </w:pPr>
            <w:r w:rsidRPr="008C00F6">
              <w:rPr>
                <w:b/>
              </w:rPr>
              <w:t>самостоятельная работа</w:t>
            </w:r>
          </w:p>
        </w:tc>
        <w:tc>
          <w:tcPr>
            <w:tcW w:w="2035" w:type="dxa"/>
            <w:vMerge/>
          </w:tcPr>
          <w:p w:rsidR="00C32C9D" w:rsidRPr="008C00F6" w:rsidRDefault="00C32C9D" w:rsidP="00FC4D0E">
            <w:pPr>
              <w:rPr>
                <w:b/>
              </w:rPr>
            </w:pPr>
          </w:p>
        </w:tc>
      </w:tr>
      <w:tr w:rsidR="00507DCC" w:rsidRPr="00E501BB" w:rsidTr="00507DCC">
        <w:trPr>
          <w:trHeight w:val="270"/>
        </w:trPr>
        <w:tc>
          <w:tcPr>
            <w:tcW w:w="521" w:type="dxa"/>
          </w:tcPr>
          <w:p w:rsidR="00220B9C" w:rsidRPr="00E501BB" w:rsidRDefault="00220B9C" w:rsidP="00FC4D0E">
            <w:r w:rsidRPr="00E501BB">
              <w:lastRenderedPageBreak/>
              <w:t>1</w:t>
            </w:r>
          </w:p>
        </w:tc>
        <w:tc>
          <w:tcPr>
            <w:tcW w:w="1988" w:type="dxa"/>
          </w:tcPr>
          <w:p w:rsidR="00220B9C" w:rsidRPr="00E501BB" w:rsidRDefault="00220B9C" w:rsidP="00220B9C">
            <w:pPr>
              <w:jc w:val="center"/>
            </w:pPr>
            <w:r w:rsidRPr="00E501BB">
              <w:t>Входная диагностика</w:t>
            </w:r>
          </w:p>
        </w:tc>
        <w:tc>
          <w:tcPr>
            <w:tcW w:w="751" w:type="dxa"/>
          </w:tcPr>
          <w:p w:rsidR="00220B9C" w:rsidRPr="00E501BB" w:rsidRDefault="00220B9C" w:rsidP="00FC4D0E"/>
        </w:tc>
        <w:tc>
          <w:tcPr>
            <w:tcW w:w="866" w:type="dxa"/>
          </w:tcPr>
          <w:p w:rsidR="00220B9C" w:rsidRPr="00E501BB" w:rsidRDefault="00220B9C" w:rsidP="00FC4D0E"/>
        </w:tc>
        <w:tc>
          <w:tcPr>
            <w:tcW w:w="1429" w:type="dxa"/>
          </w:tcPr>
          <w:p w:rsidR="00220B9C" w:rsidRPr="00E501BB" w:rsidRDefault="00220B9C" w:rsidP="00FC4D0E"/>
        </w:tc>
        <w:tc>
          <w:tcPr>
            <w:tcW w:w="1731" w:type="dxa"/>
          </w:tcPr>
          <w:p w:rsidR="00220B9C" w:rsidRPr="00E501BB" w:rsidRDefault="00220B9C" w:rsidP="00FC4D0E">
            <w:r w:rsidRPr="00E501BB">
              <w:t>2</w:t>
            </w:r>
          </w:p>
        </w:tc>
        <w:tc>
          <w:tcPr>
            <w:tcW w:w="2035" w:type="dxa"/>
          </w:tcPr>
          <w:p w:rsidR="00220B9C" w:rsidRPr="00E501BB" w:rsidRDefault="00220B9C" w:rsidP="00FC4D0E">
            <w:r w:rsidRPr="00E501BB">
              <w:t>тестирование</w:t>
            </w:r>
          </w:p>
        </w:tc>
      </w:tr>
      <w:tr w:rsidR="00507DCC" w:rsidRPr="008C00F6" w:rsidTr="00507DCC">
        <w:tc>
          <w:tcPr>
            <w:tcW w:w="521" w:type="dxa"/>
          </w:tcPr>
          <w:p w:rsidR="00C32C9D" w:rsidRDefault="00220B9C" w:rsidP="00FC4D0E">
            <w:r>
              <w:t>2</w:t>
            </w:r>
          </w:p>
        </w:tc>
        <w:tc>
          <w:tcPr>
            <w:tcW w:w="1988" w:type="dxa"/>
          </w:tcPr>
          <w:p w:rsidR="00C32C9D" w:rsidRPr="008C642C" w:rsidRDefault="00C32C9D" w:rsidP="00FC4D0E">
            <w:pPr>
              <w:rPr>
                <w:b/>
              </w:rPr>
            </w:pPr>
            <w:r w:rsidRPr="008C642C">
              <w:t>Модуль 1. Основы работы в среде Mathcad</w:t>
            </w:r>
          </w:p>
        </w:tc>
        <w:tc>
          <w:tcPr>
            <w:tcW w:w="751" w:type="dxa"/>
          </w:tcPr>
          <w:p w:rsidR="00C32C9D" w:rsidRPr="008C642C" w:rsidRDefault="00C32C9D" w:rsidP="00FC4D0E">
            <w:pPr>
              <w:rPr>
                <w:b/>
              </w:rPr>
            </w:pPr>
            <w:r>
              <w:t>1</w:t>
            </w:r>
            <w:r w:rsidR="00220B9C">
              <w:t>2</w:t>
            </w:r>
          </w:p>
        </w:tc>
        <w:tc>
          <w:tcPr>
            <w:tcW w:w="866" w:type="dxa"/>
          </w:tcPr>
          <w:p w:rsidR="00C32C9D" w:rsidRPr="008C642C" w:rsidRDefault="00C32C9D" w:rsidP="00FC4D0E">
            <w:pPr>
              <w:rPr>
                <w:b/>
              </w:rPr>
            </w:pPr>
            <w:r>
              <w:t>4</w:t>
            </w:r>
          </w:p>
        </w:tc>
        <w:tc>
          <w:tcPr>
            <w:tcW w:w="1429" w:type="dxa"/>
          </w:tcPr>
          <w:p w:rsidR="00C32C9D" w:rsidRPr="008C642C" w:rsidRDefault="00C32C9D" w:rsidP="00FC4D0E">
            <w:pPr>
              <w:rPr>
                <w:b/>
              </w:rPr>
            </w:pPr>
            <w:r>
              <w:t>8</w:t>
            </w:r>
          </w:p>
        </w:tc>
        <w:tc>
          <w:tcPr>
            <w:tcW w:w="1731" w:type="dxa"/>
          </w:tcPr>
          <w:p w:rsidR="00C32C9D" w:rsidRPr="008C642C" w:rsidRDefault="00C32C9D" w:rsidP="00FC4D0E">
            <w:pPr>
              <w:rPr>
                <w:b/>
              </w:rPr>
            </w:pPr>
          </w:p>
        </w:tc>
        <w:tc>
          <w:tcPr>
            <w:tcW w:w="2035" w:type="dxa"/>
          </w:tcPr>
          <w:p w:rsidR="00220B9C" w:rsidRDefault="00220B9C" w:rsidP="00220B9C">
            <w:r>
              <w:t>Изучение материала.</w:t>
            </w:r>
          </w:p>
          <w:p w:rsidR="00C32C9D" w:rsidRPr="008C642C" w:rsidRDefault="00220B9C" w:rsidP="00220B9C">
            <w:pPr>
              <w:rPr>
                <w:b/>
              </w:rPr>
            </w:pPr>
            <w:r>
              <w:t>Выполнение индивидуальных заданий.</w:t>
            </w:r>
            <w:r w:rsidR="00A52D10">
              <w:t xml:space="preserve"> Тестирование.</w:t>
            </w:r>
          </w:p>
        </w:tc>
      </w:tr>
      <w:tr w:rsidR="00507DCC" w:rsidRPr="008C00F6" w:rsidTr="00507DCC">
        <w:tc>
          <w:tcPr>
            <w:tcW w:w="521" w:type="dxa"/>
          </w:tcPr>
          <w:p w:rsidR="00C32C9D" w:rsidRDefault="00220B9C" w:rsidP="00FC4D0E">
            <w:r>
              <w:t>2</w:t>
            </w:r>
            <w:r w:rsidR="00C32C9D">
              <w:t>.1</w:t>
            </w:r>
          </w:p>
        </w:tc>
        <w:tc>
          <w:tcPr>
            <w:tcW w:w="1988" w:type="dxa"/>
          </w:tcPr>
          <w:p w:rsidR="00C32C9D" w:rsidRPr="008C642C" w:rsidRDefault="00220B9C" w:rsidP="00FC4D0E">
            <w:pPr>
              <w:rPr>
                <w:b/>
              </w:rPr>
            </w:pPr>
            <w:r>
              <w:t xml:space="preserve">Лекция 1.  </w:t>
            </w:r>
            <w:r w:rsidR="00C32C9D" w:rsidRPr="008C642C">
              <w:t xml:space="preserve">Сущность и значение информации в развитии современного общества; возможности </w:t>
            </w:r>
            <w:r w:rsidR="00C32C9D">
              <w:t xml:space="preserve">и </w:t>
            </w:r>
            <w:r w:rsidR="00C32C9D" w:rsidRPr="008C642C">
              <w:t>структура системы MathCad</w:t>
            </w:r>
          </w:p>
        </w:tc>
        <w:tc>
          <w:tcPr>
            <w:tcW w:w="751" w:type="dxa"/>
          </w:tcPr>
          <w:p w:rsidR="00C32C9D" w:rsidRPr="008C642C" w:rsidRDefault="00C32C9D" w:rsidP="00FC4D0E">
            <w:pPr>
              <w:rPr>
                <w:b/>
              </w:rPr>
            </w:pPr>
          </w:p>
        </w:tc>
        <w:tc>
          <w:tcPr>
            <w:tcW w:w="866" w:type="dxa"/>
          </w:tcPr>
          <w:p w:rsidR="00C32C9D" w:rsidRPr="008C642C" w:rsidRDefault="00C32C9D" w:rsidP="00FC4D0E">
            <w:pPr>
              <w:rPr>
                <w:b/>
              </w:rPr>
            </w:pPr>
            <w:r>
              <w:t>2</w:t>
            </w:r>
          </w:p>
        </w:tc>
        <w:tc>
          <w:tcPr>
            <w:tcW w:w="1429" w:type="dxa"/>
          </w:tcPr>
          <w:p w:rsidR="00C32C9D" w:rsidRPr="008C642C" w:rsidRDefault="00C32C9D" w:rsidP="00FC4D0E">
            <w:pPr>
              <w:rPr>
                <w:b/>
              </w:rPr>
            </w:pPr>
          </w:p>
        </w:tc>
        <w:tc>
          <w:tcPr>
            <w:tcW w:w="1731" w:type="dxa"/>
          </w:tcPr>
          <w:p w:rsidR="00C32C9D" w:rsidRPr="008C642C" w:rsidRDefault="00C32C9D" w:rsidP="00FC4D0E">
            <w:pPr>
              <w:rPr>
                <w:b/>
              </w:rPr>
            </w:pPr>
          </w:p>
        </w:tc>
        <w:tc>
          <w:tcPr>
            <w:tcW w:w="2035" w:type="dxa"/>
          </w:tcPr>
          <w:p w:rsidR="00220B9C" w:rsidRDefault="00220B9C" w:rsidP="00220B9C">
            <w:r>
              <w:t>Изучение материала.</w:t>
            </w:r>
          </w:p>
          <w:p w:rsidR="00C32C9D" w:rsidRPr="008C642C" w:rsidRDefault="00C32C9D" w:rsidP="00FC4D0E">
            <w:pPr>
              <w:rPr>
                <w:b/>
              </w:rPr>
            </w:pPr>
          </w:p>
        </w:tc>
      </w:tr>
      <w:tr w:rsidR="00507DCC" w:rsidRPr="008C00F6" w:rsidTr="00507DCC">
        <w:tc>
          <w:tcPr>
            <w:tcW w:w="521" w:type="dxa"/>
          </w:tcPr>
          <w:p w:rsidR="00C32C9D" w:rsidRDefault="00220B9C" w:rsidP="00FC4D0E">
            <w:r>
              <w:t>2</w:t>
            </w:r>
            <w:r w:rsidR="00C32C9D">
              <w:t>.2</w:t>
            </w:r>
          </w:p>
        </w:tc>
        <w:tc>
          <w:tcPr>
            <w:tcW w:w="1988" w:type="dxa"/>
          </w:tcPr>
          <w:p w:rsidR="00C32C9D" w:rsidRPr="008C642C" w:rsidRDefault="00220B9C" w:rsidP="00FC4D0E">
            <w:pPr>
              <w:rPr>
                <w:b/>
              </w:rPr>
            </w:pPr>
            <w:r>
              <w:t xml:space="preserve">Лекция 2.  </w:t>
            </w:r>
            <w:r w:rsidR="00C32C9D" w:rsidRPr="006B0024">
              <w:t>Графика. Некоторые возможности символьной математики</w:t>
            </w:r>
          </w:p>
        </w:tc>
        <w:tc>
          <w:tcPr>
            <w:tcW w:w="751" w:type="dxa"/>
          </w:tcPr>
          <w:p w:rsidR="00C32C9D" w:rsidRPr="008C642C" w:rsidRDefault="00C32C9D" w:rsidP="00FC4D0E">
            <w:pPr>
              <w:rPr>
                <w:b/>
              </w:rPr>
            </w:pPr>
          </w:p>
        </w:tc>
        <w:tc>
          <w:tcPr>
            <w:tcW w:w="866" w:type="dxa"/>
          </w:tcPr>
          <w:p w:rsidR="00C32C9D" w:rsidRDefault="00C32C9D" w:rsidP="00FC4D0E">
            <w:pPr>
              <w:rPr>
                <w:b/>
                <w:lang w:val="en-US"/>
              </w:rPr>
            </w:pPr>
            <w:r>
              <w:t>2</w:t>
            </w:r>
          </w:p>
        </w:tc>
        <w:tc>
          <w:tcPr>
            <w:tcW w:w="1429" w:type="dxa"/>
          </w:tcPr>
          <w:p w:rsidR="00C32C9D" w:rsidRDefault="00C32C9D" w:rsidP="00FC4D0E">
            <w:pPr>
              <w:rPr>
                <w:b/>
                <w:lang w:val="en-US"/>
              </w:rPr>
            </w:pPr>
          </w:p>
        </w:tc>
        <w:tc>
          <w:tcPr>
            <w:tcW w:w="1731" w:type="dxa"/>
          </w:tcPr>
          <w:p w:rsidR="00C32C9D" w:rsidRDefault="00C32C9D" w:rsidP="00FC4D0E">
            <w:pPr>
              <w:rPr>
                <w:b/>
                <w:lang w:val="en-US"/>
              </w:rPr>
            </w:pPr>
          </w:p>
        </w:tc>
        <w:tc>
          <w:tcPr>
            <w:tcW w:w="2035" w:type="dxa"/>
          </w:tcPr>
          <w:p w:rsidR="00220B9C" w:rsidRDefault="00220B9C" w:rsidP="00220B9C">
            <w:r>
              <w:t>Изучение материала.</w:t>
            </w:r>
          </w:p>
          <w:p w:rsidR="00C32C9D" w:rsidRDefault="00C32C9D" w:rsidP="00FC4D0E">
            <w:pPr>
              <w:rPr>
                <w:b/>
                <w:lang w:val="en-US"/>
              </w:rPr>
            </w:pPr>
          </w:p>
        </w:tc>
      </w:tr>
      <w:tr w:rsidR="00507DCC" w:rsidRPr="008C00F6" w:rsidTr="00507DCC">
        <w:trPr>
          <w:trHeight w:val="1402"/>
        </w:trPr>
        <w:tc>
          <w:tcPr>
            <w:tcW w:w="521" w:type="dxa"/>
          </w:tcPr>
          <w:p w:rsidR="00220B9C" w:rsidRPr="00AE0159" w:rsidRDefault="00220B9C" w:rsidP="00FC4D0E">
            <w:r w:rsidRPr="00AE0159">
              <w:t>2.4</w:t>
            </w:r>
          </w:p>
        </w:tc>
        <w:tc>
          <w:tcPr>
            <w:tcW w:w="1988" w:type="dxa"/>
          </w:tcPr>
          <w:p w:rsidR="00220B9C" w:rsidRPr="00AE0159" w:rsidRDefault="00220B9C" w:rsidP="00D747B2">
            <w:pPr>
              <w:jc w:val="both"/>
            </w:pPr>
            <w:r w:rsidRPr="00AE0159">
              <w:t>Практическое занятие 1.</w:t>
            </w:r>
          </w:p>
          <w:p w:rsidR="00D747B2" w:rsidRPr="00AE0159" w:rsidRDefault="00AE0159" w:rsidP="00AE0159">
            <w:pPr>
              <w:pStyle w:val="af1"/>
              <w:widowControl w:val="0"/>
              <w:spacing w:line="240" w:lineRule="auto"/>
              <w:ind w:firstLine="0"/>
              <w:rPr>
                <w:rFonts w:asciiTheme="minorHAnsi" w:hAnsiTheme="minorHAnsi"/>
                <w:sz w:val="22"/>
                <w:szCs w:val="22"/>
              </w:rPr>
            </w:pPr>
            <w:r w:rsidRPr="00AE0159">
              <w:rPr>
                <w:rFonts w:asciiTheme="minorHAnsi" w:hAnsiTheme="minorHAnsi"/>
                <w:sz w:val="22"/>
                <w:szCs w:val="22"/>
              </w:rPr>
              <w:t>Входной язык и организация простейших вычислений</w:t>
            </w:r>
          </w:p>
        </w:tc>
        <w:tc>
          <w:tcPr>
            <w:tcW w:w="751" w:type="dxa"/>
          </w:tcPr>
          <w:p w:rsidR="00220B9C" w:rsidRPr="00AE0159" w:rsidRDefault="00220B9C" w:rsidP="00FC4D0E"/>
        </w:tc>
        <w:tc>
          <w:tcPr>
            <w:tcW w:w="866" w:type="dxa"/>
          </w:tcPr>
          <w:p w:rsidR="00220B9C" w:rsidRPr="00AE0159" w:rsidRDefault="00220B9C" w:rsidP="00FC4D0E"/>
        </w:tc>
        <w:tc>
          <w:tcPr>
            <w:tcW w:w="1429" w:type="dxa"/>
          </w:tcPr>
          <w:p w:rsidR="00220B9C" w:rsidRPr="00AE0159" w:rsidRDefault="00220B9C" w:rsidP="00FC4D0E">
            <w:r w:rsidRPr="00AE0159">
              <w:t>4</w:t>
            </w:r>
          </w:p>
        </w:tc>
        <w:tc>
          <w:tcPr>
            <w:tcW w:w="1731" w:type="dxa"/>
          </w:tcPr>
          <w:p w:rsidR="00220B9C" w:rsidRPr="00AE0159" w:rsidRDefault="00220B9C" w:rsidP="00FC4D0E">
            <w:pPr>
              <w:rPr>
                <w:b/>
                <w:lang w:val="en-US"/>
              </w:rPr>
            </w:pPr>
          </w:p>
        </w:tc>
        <w:tc>
          <w:tcPr>
            <w:tcW w:w="2035" w:type="dxa"/>
          </w:tcPr>
          <w:p w:rsidR="00AE0159" w:rsidRDefault="00AE0159" w:rsidP="00AE0159">
            <w:r>
              <w:t>Изучение материала.</w:t>
            </w:r>
          </w:p>
          <w:p w:rsidR="00A52D10" w:rsidRDefault="00A52D10" w:rsidP="00AE0159">
            <w:r>
              <w:t>Тестирование.</w:t>
            </w:r>
          </w:p>
          <w:p w:rsidR="00220B9C" w:rsidRPr="00AE0159" w:rsidRDefault="00220B9C" w:rsidP="00AE0159">
            <w:pPr>
              <w:rPr>
                <w:b/>
              </w:rPr>
            </w:pPr>
            <w:r w:rsidRPr="00AE0159">
              <w:t>Выполнение индивидуальных заданий.</w:t>
            </w:r>
            <w:r w:rsidR="00D747B2" w:rsidRPr="00AE0159">
              <w:t xml:space="preserve"> </w:t>
            </w:r>
          </w:p>
        </w:tc>
      </w:tr>
      <w:tr w:rsidR="00507DCC" w:rsidRPr="008C00F6" w:rsidTr="00507DCC">
        <w:tc>
          <w:tcPr>
            <w:tcW w:w="521" w:type="dxa"/>
          </w:tcPr>
          <w:p w:rsidR="00220B9C" w:rsidRPr="00AE0159" w:rsidRDefault="00220B9C" w:rsidP="00FC4D0E">
            <w:r w:rsidRPr="00AE0159">
              <w:t>2.5</w:t>
            </w:r>
          </w:p>
        </w:tc>
        <w:tc>
          <w:tcPr>
            <w:tcW w:w="1988" w:type="dxa"/>
          </w:tcPr>
          <w:p w:rsidR="00220B9C" w:rsidRPr="00AE0159" w:rsidRDefault="00220B9C" w:rsidP="00D747B2">
            <w:pPr>
              <w:jc w:val="both"/>
            </w:pPr>
            <w:r w:rsidRPr="00AE0159">
              <w:t>Практическое занятие 2.</w:t>
            </w:r>
          </w:p>
          <w:p w:rsidR="00D747B2" w:rsidRPr="00AE0159" w:rsidRDefault="00AE0159" w:rsidP="00AE0159">
            <w:pPr>
              <w:widowControl w:val="0"/>
              <w:autoSpaceDE w:val="0"/>
              <w:autoSpaceDN w:val="0"/>
              <w:adjustRightInd w:val="0"/>
              <w:jc w:val="both"/>
            </w:pPr>
            <w:r w:rsidRPr="00AE0159">
              <w:rPr>
                <w:rFonts w:cs="Times New Roman CYR"/>
                <w:bCs/>
                <w:iCs/>
              </w:rPr>
              <w:t>Математическое моделирование в графическом режиме</w:t>
            </w:r>
          </w:p>
        </w:tc>
        <w:tc>
          <w:tcPr>
            <w:tcW w:w="751" w:type="dxa"/>
          </w:tcPr>
          <w:p w:rsidR="00220B9C" w:rsidRPr="00AE0159" w:rsidRDefault="00220B9C" w:rsidP="00FC4D0E"/>
        </w:tc>
        <w:tc>
          <w:tcPr>
            <w:tcW w:w="866" w:type="dxa"/>
          </w:tcPr>
          <w:p w:rsidR="00220B9C" w:rsidRPr="00AE0159" w:rsidRDefault="00220B9C" w:rsidP="00FC4D0E"/>
        </w:tc>
        <w:tc>
          <w:tcPr>
            <w:tcW w:w="1429" w:type="dxa"/>
          </w:tcPr>
          <w:p w:rsidR="00220B9C" w:rsidRPr="00AE0159" w:rsidRDefault="00220B9C" w:rsidP="00FC4D0E">
            <w:r w:rsidRPr="00AE0159">
              <w:t>4</w:t>
            </w:r>
          </w:p>
        </w:tc>
        <w:tc>
          <w:tcPr>
            <w:tcW w:w="1731" w:type="dxa"/>
          </w:tcPr>
          <w:p w:rsidR="00220B9C" w:rsidRPr="00AE0159" w:rsidRDefault="00220B9C" w:rsidP="00FC4D0E">
            <w:pPr>
              <w:rPr>
                <w:b/>
                <w:lang w:val="en-US"/>
              </w:rPr>
            </w:pPr>
          </w:p>
        </w:tc>
        <w:tc>
          <w:tcPr>
            <w:tcW w:w="2035" w:type="dxa"/>
          </w:tcPr>
          <w:p w:rsidR="00507DCC" w:rsidRDefault="00507DCC" w:rsidP="00507DCC">
            <w:r>
              <w:t>Изучение материала.</w:t>
            </w:r>
          </w:p>
          <w:p w:rsidR="00A52D10" w:rsidRDefault="00A52D10" w:rsidP="00507DCC">
            <w:r>
              <w:t>Тестирование.</w:t>
            </w:r>
          </w:p>
          <w:p w:rsidR="00220B9C" w:rsidRPr="00AE0159" w:rsidRDefault="00220B9C" w:rsidP="00507DCC">
            <w:pPr>
              <w:rPr>
                <w:b/>
              </w:rPr>
            </w:pPr>
            <w:r w:rsidRPr="00AE0159">
              <w:t>Выполнение индивидуальных заданий.</w:t>
            </w:r>
            <w:r w:rsidR="00D747B2" w:rsidRPr="00AE0159">
              <w:t xml:space="preserve"> </w:t>
            </w:r>
          </w:p>
        </w:tc>
      </w:tr>
      <w:tr w:rsidR="00507DCC" w:rsidRPr="008C00F6" w:rsidTr="00507DCC">
        <w:tc>
          <w:tcPr>
            <w:tcW w:w="521" w:type="dxa"/>
          </w:tcPr>
          <w:p w:rsidR="00C32C9D" w:rsidRPr="007861D8" w:rsidRDefault="00AE0159" w:rsidP="00FC4D0E">
            <w:r>
              <w:t>3</w:t>
            </w:r>
          </w:p>
        </w:tc>
        <w:tc>
          <w:tcPr>
            <w:tcW w:w="1988" w:type="dxa"/>
          </w:tcPr>
          <w:p w:rsidR="00C32C9D" w:rsidRPr="007861D8" w:rsidRDefault="00C32C9D" w:rsidP="00FC4D0E">
            <w:r w:rsidRPr="007861D8">
              <w:t>Модуль 2. Функции, часто использующихся в расчетах</w:t>
            </w:r>
          </w:p>
        </w:tc>
        <w:tc>
          <w:tcPr>
            <w:tcW w:w="751" w:type="dxa"/>
          </w:tcPr>
          <w:p w:rsidR="00C32C9D" w:rsidRPr="007861D8" w:rsidRDefault="00C32C9D" w:rsidP="00FC4D0E">
            <w:r w:rsidRPr="007861D8">
              <w:t>28</w:t>
            </w:r>
          </w:p>
        </w:tc>
        <w:tc>
          <w:tcPr>
            <w:tcW w:w="866" w:type="dxa"/>
          </w:tcPr>
          <w:p w:rsidR="00C32C9D" w:rsidRPr="007861D8" w:rsidRDefault="00C32C9D" w:rsidP="00FC4D0E">
            <w:r w:rsidRPr="007861D8">
              <w:t>6</w:t>
            </w:r>
          </w:p>
        </w:tc>
        <w:tc>
          <w:tcPr>
            <w:tcW w:w="1429" w:type="dxa"/>
          </w:tcPr>
          <w:p w:rsidR="00C32C9D" w:rsidRPr="007861D8" w:rsidRDefault="00C32C9D" w:rsidP="00FC4D0E">
            <w:r w:rsidRPr="007861D8">
              <w:t>12</w:t>
            </w:r>
          </w:p>
        </w:tc>
        <w:tc>
          <w:tcPr>
            <w:tcW w:w="1731" w:type="dxa"/>
          </w:tcPr>
          <w:p w:rsidR="00C32C9D" w:rsidRPr="007861D8" w:rsidRDefault="00C32C9D" w:rsidP="00FC4D0E">
            <w:r w:rsidRPr="007861D8">
              <w:t>10</w:t>
            </w:r>
          </w:p>
        </w:tc>
        <w:tc>
          <w:tcPr>
            <w:tcW w:w="2035" w:type="dxa"/>
          </w:tcPr>
          <w:p w:rsidR="00D747B2" w:rsidRDefault="00D747B2" w:rsidP="00D747B2">
            <w:r>
              <w:t>Изучение материала.</w:t>
            </w:r>
          </w:p>
          <w:p w:rsidR="00A52D10" w:rsidRDefault="00D747B2" w:rsidP="00D747B2">
            <w:r>
              <w:t xml:space="preserve">Выполнение индивидуальных заданий. </w:t>
            </w:r>
          </w:p>
          <w:p w:rsidR="00C32C9D" w:rsidRPr="007861D8" w:rsidRDefault="00A52D10" w:rsidP="00D747B2">
            <w:r>
              <w:t>Тестирование.</w:t>
            </w:r>
            <w:r w:rsidRPr="007861D8">
              <w:t xml:space="preserve"> </w:t>
            </w:r>
            <w:r w:rsidR="00C32C9D" w:rsidRPr="007861D8">
              <w:t>Выполнение кейса 1</w:t>
            </w:r>
          </w:p>
        </w:tc>
      </w:tr>
      <w:tr w:rsidR="00507DCC" w:rsidRPr="008C00F6" w:rsidTr="00507DCC">
        <w:tc>
          <w:tcPr>
            <w:tcW w:w="521" w:type="dxa"/>
          </w:tcPr>
          <w:p w:rsidR="00C32C9D" w:rsidRPr="007861D8" w:rsidRDefault="00AE0159" w:rsidP="00FC4D0E">
            <w:r>
              <w:t>3</w:t>
            </w:r>
            <w:r w:rsidR="00C32C9D" w:rsidRPr="007861D8">
              <w:t>.1</w:t>
            </w:r>
          </w:p>
        </w:tc>
        <w:tc>
          <w:tcPr>
            <w:tcW w:w="1988" w:type="dxa"/>
          </w:tcPr>
          <w:p w:rsidR="00C32C9D" w:rsidRPr="007861D8" w:rsidRDefault="00507DCC" w:rsidP="00FC4D0E">
            <w:r>
              <w:t xml:space="preserve">Лекция 1.  </w:t>
            </w:r>
            <w:r w:rsidR="00C32C9D" w:rsidRPr="007861D8">
              <w:t>Операции над массивами данных и способы их представления в Mathcad. Обработка баз данных</w:t>
            </w:r>
          </w:p>
        </w:tc>
        <w:tc>
          <w:tcPr>
            <w:tcW w:w="751" w:type="dxa"/>
          </w:tcPr>
          <w:p w:rsidR="00C32C9D" w:rsidRPr="007861D8" w:rsidRDefault="00C32C9D" w:rsidP="00FC4D0E"/>
        </w:tc>
        <w:tc>
          <w:tcPr>
            <w:tcW w:w="866" w:type="dxa"/>
          </w:tcPr>
          <w:p w:rsidR="00C32C9D" w:rsidRPr="007861D8" w:rsidRDefault="00C32C9D" w:rsidP="00FC4D0E">
            <w:r w:rsidRPr="007861D8">
              <w:t>2</w:t>
            </w:r>
          </w:p>
        </w:tc>
        <w:tc>
          <w:tcPr>
            <w:tcW w:w="1429" w:type="dxa"/>
          </w:tcPr>
          <w:p w:rsidR="00C32C9D" w:rsidRPr="007861D8" w:rsidRDefault="00C32C9D" w:rsidP="00FC4D0E"/>
        </w:tc>
        <w:tc>
          <w:tcPr>
            <w:tcW w:w="1731" w:type="dxa"/>
          </w:tcPr>
          <w:p w:rsidR="00C32C9D" w:rsidRPr="007861D8" w:rsidRDefault="00C32C9D" w:rsidP="00FC4D0E"/>
        </w:tc>
        <w:tc>
          <w:tcPr>
            <w:tcW w:w="2035" w:type="dxa"/>
          </w:tcPr>
          <w:p w:rsidR="00AE0159" w:rsidRDefault="00AE0159" w:rsidP="00AE0159">
            <w:r>
              <w:t>Изучение материала.</w:t>
            </w:r>
          </w:p>
          <w:p w:rsidR="00C32C9D" w:rsidRPr="007861D8" w:rsidRDefault="00C32C9D" w:rsidP="00FC4D0E"/>
        </w:tc>
      </w:tr>
      <w:tr w:rsidR="00507DCC" w:rsidRPr="008C00F6" w:rsidTr="00507DCC">
        <w:tc>
          <w:tcPr>
            <w:tcW w:w="521" w:type="dxa"/>
          </w:tcPr>
          <w:p w:rsidR="00C32C9D" w:rsidRPr="007861D8" w:rsidRDefault="00AE0159" w:rsidP="00FC4D0E">
            <w:r>
              <w:t>3</w:t>
            </w:r>
            <w:r w:rsidR="00C32C9D" w:rsidRPr="007861D8">
              <w:t>.2</w:t>
            </w:r>
          </w:p>
        </w:tc>
        <w:tc>
          <w:tcPr>
            <w:tcW w:w="1988" w:type="dxa"/>
          </w:tcPr>
          <w:p w:rsidR="00C32C9D" w:rsidRPr="007861D8" w:rsidRDefault="00507DCC" w:rsidP="00FC4D0E">
            <w:r>
              <w:t xml:space="preserve">Лекция 2.  </w:t>
            </w:r>
            <w:r w:rsidR="00C32C9D" w:rsidRPr="007861D8">
              <w:lastRenderedPageBreak/>
              <w:t>Современное программное обеспечение для статистической обработки больших данных в исследовании.</w:t>
            </w:r>
          </w:p>
        </w:tc>
        <w:tc>
          <w:tcPr>
            <w:tcW w:w="751" w:type="dxa"/>
          </w:tcPr>
          <w:p w:rsidR="00C32C9D" w:rsidRPr="007861D8" w:rsidRDefault="00C32C9D" w:rsidP="00FC4D0E"/>
        </w:tc>
        <w:tc>
          <w:tcPr>
            <w:tcW w:w="866" w:type="dxa"/>
          </w:tcPr>
          <w:p w:rsidR="00C32C9D" w:rsidRPr="007861D8" w:rsidRDefault="00C32C9D" w:rsidP="00FC4D0E">
            <w:r w:rsidRPr="007861D8">
              <w:t>2</w:t>
            </w:r>
          </w:p>
        </w:tc>
        <w:tc>
          <w:tcPr>
            <w:tcW w:w="1429" w:type="dxa"/>
          </w:tcPr>
          <w:p w:rsidR="00C32C9D" w:rsidRPr="007861D8" w:rsidRDefault="00C32C9D" w:rsidP="00FC4D0E"/>
        </w:tc>
        <w:tc>
          <w:tcPr>
            <w:tcW w:w="1731" w:type="dxa"/>
          </w:tcPr>
          <w:p w:rsidR="00C32C9D" w:rsidRPr="007861D8" w:rsidRDefault="00C32C9D" w:rsidP="00FC4D0E"/>
        </w:tc>
        <w:tc>
          <w:tcPr>
            <w:tcW w:w="2035" w:type="dxa"/>
          </w:tcPr>
          <w:p w:rsidR="00AE0159" w:rsidRDefault="00AE0159" w:rsidP="00AE0159">
            <w:r>
              <w:t xml:space="preserve">Изучение </w:t>
            </w:r>
            <w:r>
              <w:lastRenderedPageBreak/>
              <w:t>материала.</w:t>
            </w:r>
          </w:p>
          <w:p w:rsidR="00C32C9D" w:rsidRPr="007861D8" w:rsidRDefault="00C32C9D" w:rsidP="00FC4D0E"/>
        </w:tc>
      </w:tr>
      <w:tr w:rsidR="00AE0159" w:rsidRPr="008C00F6" w:rsidTr="00507DCC">
        <w:tc>
          <w:tcPr>
            <w:tcW w:w="521" w:type="dxa"/>
          </w:tcPr>
          <w:p w:rsidR="00AE0159" w:rsidRPr="00507DCC" w:rsidRDefault="00AE0159" w:rsidP="00B10CC2">
            <w:r w:rsidRPr="00507DCC">
              <w:lastRenderedPageBreak/>
              <w:t>3.3</w:t>
            </w:r>
          </w:p>
        </w:tc>
        <w:tc>
          <w:tcPr>
            <w:tcW w:w="1988" w:type="dxa"/>
          </w:tcPr>
          <w:p w:rsidR="00AE0159" w:rsidRPr="00507DCC" w:rsidRDefault="00507DCC" w:rsidP="00B10CC2">
            <w:pPr>
              <w:pStyle w:val="ad"/>
              <w:spacing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507DCC">
              <w:rPr>
                <w:rFonts w:asciiTheme="minorHAnsi" w:hAnsiTheme="minorHAnsi"/>
                <w:sz w:val="22"/>
                <w:szCs w:val="22"/>
              </w:rPr>
              <w:t xml:space="preserve">Лекция 3.  </w:t>
            </w:r>
            <w:r w:rsidR="00AE0159" w:rsidRPr="00507DCC">
              <w:rPr>
                <w:rFonts w:asciiTheme="minorHAnsi" w:hAnsiTheme="minorHAnsi"/>
                <w:sz w:val="22"/>
                <w:szCs w:val="22"/>
              </w:rPr>
              <w:t>Иллюстрация использования методики выбора оптимального решения</w:t>
            </w:r>
          </w:p>
        </w:tc>
        <w:tc>
          <w:tcPr>
            <w:tcW w:w="751" w:type="dxa"/>
          </w:tcPr>
          <w:p w:rsidR="00AE0159" w:rsidRPr="007861D8" w:rsidRDefault="00AE0159" w:rsidP="00FC4D0E"/>
        </w:tc>
        <w:tc>
          <w:tcPr>
            <w:tcW w:w="866" w:type="dxa"/>
          </w:tcPr>
          <w:p w:rsidR="00AE0159" w:rsidRPr="007861D8" w:rsidRDefault="00AE0159" w:rsidP="00FC4D0E">
            <w:r>
              <w:t>2</w:t>
            </w:r>
          </w:p>
        </w:tc>
        <w:tc>
          <w:tcPr>
            <w:tcW w:w="1429" w:type="dxa"/>
          </w:tcPr>
          <w:p w:rsidR="00AE0159" w:rsidRPr="007861D8" w:rsidRDefault="00AE0159" w:rsidP="00FC4D0E"/>
        </w:tc>
        <w:tc>
          <w:tcPr>
            <w:tcW w:w="1731" w:type="dxa"/>
          </w:tcPr>
          <w:p w:rsidR="00AE0159" w:rsidRPr="007861D8" w:rsidRDefault="00AE0159" w:rsidP="00FC4D0E"/>
        </w:tc>
        <w:tc>
          <w:tcPr>
            <w:tcW w:w="2035" w:type="dxa"/>
          </w:tcPr>
          <w:p w:rsidR="00AE0159" w:rsidRDefault="00AE0159" w:rsidP="00AE0159">
            <w:r>
              <w:t>Изучение материала.</w:t>
            </w:r>
          </w:p>
          <w:p w:rsidR="00AE0159" w:rsidRDefault="00507DCC" w:rsidP="00AE0159">
            <w:r w:rsidRPr="00AE0159">
              <w:t xml:space="preserve"> </w:t>
            </w:r>
          </w:p>
        </w:tc>
      </w:tr>
      <w:tr w:rsidR="00AE0159" w:rsidRPr="008C00F6" w:rsidTr="00507DCC">
        <w:tc>
          <w:tcPr>
            <w:tcW w:w="521" w:type="dxa"/>
          </w:tcPr>
          <w:p w:rsidR="00AE0159" w:rsidRDefault="00AE0159" w:rsidP="00FC4D0E">
            <w:r>
              <w:t>3.4</w:t>
            </w:r>
          </w:p>
        </w:tc>
        <w:tc>
          <w:tcPr>
            <w:tcW w:w="1988" w:type="dxa"/>
          </w:tcPr>
          <w:p w:rsidR="00AE0159" w:rsidRPr="00AE0159" w:rsidRDefault="00AE0159" w:rsidP="00AE0159">
            <w:pPr>
              <w:jc w:val="both"/>
            </w:pPr>
            <w:r w:rsidRPr="00AE0159">
              <w:t>Практическое занятие 1.</w:t>
            </w:r>
          </w:p>
          <w:p w:rsidR="00392DFD" w:rsidRPr="00E01BFC" w:rsidRDefault="00392DFD" w:rsidP="00392DFD">
            <w:r w:rsidRPr="00E01BFC">
              <w:t>Линейное моделирование</w:t>
            </w:r>
          </w:p>
          <w:p w:rsidR="00AE0159" w:rsidRPr="007861D8" w:rsidRDefault="00392DFD" w:rsidP="00392DFD">
            <w:r w:rsidRPr="00E01BFC">
              <w:t>Операции с матричными и векторными объектами</w:t>
            </w:r>
          </w:p>
        </w:tc>
        <w:tc>
          <w:tcPr>
            <w:tcW w:w="751" w:type="dxa"/>
          </w:tcPr>
          <w:p w:rsidR="00AE0159" w:rsidRPr="007861D8" w:rsidRDefault="00AE0159" w:rsidP="00FC4D0E"/>
        </w:tc>
        <w:tc>
          <w:tcPr>
            <w:tcW w:w="866" w:type="dxa"/>
          </w:tcPr>
          <w:p w:rsidR="00AE0159" w:rsidRPr="007861D8" w:rsidRDefault="00AE0159" w:rsidP="00FC4D0E"/>
        </w:tc>
        <w:tc>
          <w:tcPr>
            <w:tcW w:w="1429" w:type="dxa"/>
          </w:tcPr>
          <w:p w:rsidR="00AE0159" w:rsidRPr="007861D8" w:rsidRDefault="00AE0159" w:rsidP="00FC4D0E">
            <w:r>
              <w:t>4</w:t>
            </w:r>
          </w:p>
        </w:tc>
        <w:tc>
          <w:tcPr>
            <w:tcW w:w="1731" w:type="dxa"/>
          </w:tcPr>
          <w:p w:rsidR="00AE0159" w:rsidRPr="007861D8" w:rsidRDefault="00AE0159" w:rsidP="00FC4D0E"/>
        </w:tc>
        <w:tc>
          <w:tcPr>
            <w:tcW w:w="2035" w:type="dxa"/>
          </w:tcPr>
          <w:p w:rsidR="00507DCC" w:rsidRDefault="00507DCC" w:rsidP="00507DCC">
            <w:r>
              <w:t>Изучение материала.</w:t>
            </w:r>
          </w:p>
          <w:p w:rsidR="00A52D10" w:rsidRDefault="00A52D10" w:rsidP="00507DCC">
            <w:r>
              <w:t>Тестирование.</w:t>
            </w:r>
          </w:p>
          <w:p w:rsidR="00AE0159" w:rsidRDefault="00507DCC" w:rsidP="00AE0159">
            <w:r w:rsidRPr="00AE0159">
              <w:t xml:space="preserve">Выполнение индивидуальных заданий. </w:t>
            </w:r>
          </w:p>
        </w:tc>
      </w:tr>
      <w:tr w:rsidR="00AE0159" w:rsidRPr="008C00F6" w:rsidTr="00507DCC">
        <w:tc>
          <w:tcPr>
            <w:tcW w:w="521" w:type="dxa"/>
          </w:tcPr>
          <w:p w:rsidR="00AE0159" w:rsidRDefault="00AE0159" w:rsidP="00FC4D0E">
            <w:r>
              <w:t>3.5</w:t>
            </w:r>
          </w:p>
        </w:tc>
        <w:tc>
          <w:tcPr>
            <w:tcW w:w="1988" w:type="dxa"/>
          </w:tcPr>
          <w:p w:rsidR="00AE0159" w:rsidRPr="00AE0159" w:rsidRDefault="00AE0159" w:rsidP="00AE0159">
            <w:pPr>
              <w:jc w:val="both"/>
            </w:pPr>
            <w:r>
              <w:t>Практическое занятие 2</w:t>
            </w:r>
            <w:r w:rsidRPr="00AE0159">
              <w:t>.</w:t>
            </w:r>
          </w:p>
          <w:p w:rsidR="00AE0159" w:rsidRPr="007861D8" w:rsidRDefault="00507DCC" w:rsidP="00FC4D0E">
            <w:r w:rsidRPr="000F0E54">
              <w:t>Статистическая обработка больших данных</w:t>
            </w:r>
          </w:p>
        </w:tc>
        <w:tc>
          <w:tcPr>
            <w:tcW w:w="751" w:type="dxa"/>
          </w:tcPr>
          <w:p w:rsidR="00AE0159" w:rsidRPr="007861D8" w:rsidRDefault="00AE0159" w:rsidP="00FC4D0E"/>
        </w:tc>
        <w:tc>
          <w:tcPr>
            <w:tcW w:w="866" w:type="dxa"/>
          </w:tcPr>
          <w:p w:rsidR="00AE0159" w:rsidRPr="007861D8" w:rsidRDefault="00AE0159" w:rsidP="00FC4D0E"/>
        </w:tc>
        <w:tc>
          <w:tcPr>
            <w:tcW w:w="1429" w:type="dxa"/>
          </w:tcPr>
          <w:p w:rsidR="00AE0159" w:rsidRPr="007861D8" w:rsidRDefault="00AE0159" w:rsidP="00FC4D0E">
            <w:r>
              <w:t>4</w:t>
            </w:r>
          </w:p>
        </w:tc>
        <w:tc>
          <w:tcPr>
            <w:tcW w:w="1731" w:type="dxa"/>
          </w:tcPr>
          <w:p w:rsidR="00AE0159" w:rsidRPr="007861D8" w:rsidRDefault="00AE0159" w:rsidP="00FC4D0E"/>
        </w:tc>
        <w:tc>
          <w:tcPr>
            <w:tcW w:w="2035" w:type="dxa"/>
          </w:tcPr>
          <w:p w:rsidR="00507DCC" w:rsidRDefault="00507DCC" w:rsidP="00507DCC">
            <w:r>
              <w:t>Изучение материала.</w:t>
            </w:r>
          </w:p>
          <w:p w:rsidR="00A52D10" w:rsidRDefault="00A52D10" w:rsidP="00507DCC">
            <w:r>
              <w:t>Тестирование.</w:t>
            </w:r>
          </w:p>
          <w:p w:rsidR="00AE0159" w:rsidRDefault="00507DCC" w:rsidP="00AE0159">
            <w:r w:rsidRPr="00AE0159">
              <w:t xml:space="preserve">Выполнение индивидуальных заданий. </w:t>
            </w:r>
          </w:p>
        </w:tc>
      </w:tr>
      <w:tr w:rsidR="00AE0159" w:rsidRPr="008C00F6" w:rsidTr="00507DCC">
        <w:tc>
          <w:tcPr>
            <w:tcW w:w="521" w:type="dxa"/>
          </w:tcPr>
          <w:p w:rsidR="00AE0159" w:rsidRDefault="00AE0159" w:rsidP="00FC4D0E">
            <w:r>
              <w:t>3.6</w:t>
            </w:r>
          </w:p>
        </w:tc>
        <w:tc>
          <w:tcPr>
            <w:tcW w:w="1988" w:type="dxa"/>
          </w:tcPr>
          <w:p w:rsidR="00AE0159" w:rsidRPr="00AE0159" w:rsidRDefault="00AE0159" w:rsidP="00AE0159">
            <w:pPr>
              <w:jc w:val="both"/>
            </w:pPr>
            <w:r>
              <w:t>Практическое занятие 3</w:t>
            </w:r>
            <w:r w:rsidRPr="00AE0159">
              <w:t>.</w:t>
            </w:r>
          </w:p>
          <w:p w:rsidR="00AE0159" w:rsidRPr="007861D8" w:rsidRDefault="00507DCC" w:rsidP="00FC4D0E">
            <w:r w:rsidRPr="00790704">
              <w:t>Использования методики выбора оптимального решения</w:t>
            </w:r>
          </w:p>
        </w:tc>
        <w:tc>
          <w:tcPr>
            <w:tcW w:w="751" w:type="dxa"/>
          </w:tcPr>
          <w:p w:rsidR="00AE0159" w:rsidRPr="007861D8" w:rsidRDefault="00AE0159" w:rsidP="00FC4D0E"/>
        </w:tc>
        <w:tc>
          <w:tcPr>
            <w:tcW w:w="866" w:type="dxa"/>
          </w:tcPr>
          <w:p w:rsidR="00AE0159" w:rsidRPr="007861D8" w:rsidRDefault="00AE0159" w:rsidP="00FC4D0E"/>
        </w:tc>
        <w:tc>
          <w:tcPr>
            <w:tcW w:w="1429" w:type="dxa"/>
          </w:tcPr>
          <w:p w:rsidR="00AE0159" w:rsidRPr="007861D8" w:rsidRDefault="00AE0159" w:rsidP="00FC4D0E">
            <w:r>
              <w:t>4</w:t>
            </w:r>
          </w:p>
        </w:tc>
        <w:tc>
          <w:tcPr>
            <w:tcW w:w="1731" w:type="dxa"/>
          </w:tcPr>
          <w:p w:rsidR="00AE0159" w:rsidRPr="00507DCC" w:rsidRDefault="00AE0159" w:rsidP="00FC4D0E">
            <w:r w:rsidRPr="00507DCC">
              <w:t>10</w:t>
            </w:r>
          </w:p>
        </w:tc>
        <w:tc>
          <w:tcPr>
            <w:tcW w:w="2035" w:type="dxa"/>
          </w:tcPr>
          <w:p w:rsidR="00507DCC" w:rsidRPr="00507DCC" w:rsidRDefault="00507DCC" w:rsidP="00507DCC">
            <w:r w:rsidRPr="00507DCC">
              <w:t>Изучение материала.</w:t>
            </w:r>
          </w:p>
          <w:p w:rsidR="00AE0159" w:rsidRPr="00507DCC" w:rsidRDefault="00507DCC" w:rsidP="00AE0159">
            <w:r w:rsidRPr="00507DCC">
              <w:t xml:space="preserve">Выполнение индивидуальных заданий. </w:t>
            </w:r>
            <w:r w:rsidR="00AE0159" w:rsidRPr="00507DCC">
              <w:t>Выполнение кейса 1</w:t>
            </w:r>
            <w:r w:rsidRPr="00507DCC">
              <w:t xml:space="preserve"> «Выбор оптимального решения в линейном программировании»</w:t>
            </w:r>
          </w:p>
        </w:tc>
      </w:tr>
      <w:tr w:rsidR="00507DCC" w:rsidRPr="008C00F6" w:rsidTr="00507DCC">
        <w:tc>
          <w:tcPr>
            <w:tcW w:w="521" w:type="dxa"/>
          </w:tcPr>
          <w:p w:rsidR="00AE0159" w:rsidRPr="007861D8" w:rsidRDefault="00507DCC" w:rsidP="00FC4D0E">
            <w:r>
              <w:t>4</w:t>
            </w:r>
          </w:p>
        </w:tc>
        <w:tc>
          <w:tcPr>
            <w:tcW w:w="1988" w:type="dxa"/>
          </w:tcPr>
          <w:p w:rsidR="00AE0159" w:rsidRPr="007861D8" w:rsidRDefault="00AE0159" w:rsidP="00FC4D0E">
            <w:r w:rsidRPr="007861D8">
              <w:t>Модуль 3. Использование системы Mathcad для программирования</w:t>
            </w:r>
          </w:p>
        </w:tc>
        <w:tc>
          <w:tcPr>
            <w:tcW w:w="751" w:type="dxa"/>
          </w:tcPr>
          <w:p w:rsidR="00AE0159" w:rsidRPr="007861D8" w:rsidRDefault="00AE0159" w:rsidP="00FC4D0E">
            <w:r w:rsidRPr="007861D8">
              <w:t>30</w:t>
            </w:r>
          </w:p>
        </w:tc>
        <w:tc>
          <w:tcPr>
            <w:tcW w:w="866" w:type="dxa"/>
          </w:tcPr>
          <w:p w:rsidR="00AE0159" w:rsidRPr="007861D8" w:rsidRDefault="00AE0159" w:rsidP="00FC4D0E">
            <w:r w:rsidRPr="007861D8">
              <w:t>6</w:t>
            </w:r>
          </w:p>
        </w:tc>
        <w:tc>
          <w:tcPr>
            <w:tcW w:w="1429" w:type="dxa"/>
          </w:tcPr>
          <w:p w:rsidR="00AE0159" w:rsidRPr="007861D8" w:rsidRDefault="00AE0159" w:rsidP="00FC4D0E">
            <w:r w:rsidRPr="007861D8">
              <w:t>12</w:t>
            </w:r>
          </w:p>
        </w:tc>
        <w:tc>
          <w:tcPr>
            <w:tcW w:w="1731" w:type="dxa"/>
          </w:tcPr>
          <w:p w:rsidR="00AE0159" w:rsidRPr="007861D8" w:rsidRDefault="00AE0159" w:rsidP="00FC4D0E">
            <w:r w:rsidRPr="007861D8">
              <w:t>12</w:t>
            </w:r>
          </w:p>
        </w:tc>
        <w:tc>
          <w:tcPr>
            <w:tcW w:w="2035" w:type="dxa"/>
          </w:tcPr>
          <w:p w:rsidR="00AE0159" w:rsidRPr="007861D8" w:rsidRDefault="00AE0159" w:rsidP="00FC4D0E">
            <w:r w:rsidRPr="007861D8">
              <w:t>Выполнение кейса 2; Итоговое тестирование</w:t>
            </w:r>
          </w:p>
        </w:tc>
      </w:tr>
      <w:tr w:rsidR="00507DCC" w:rsidRPr="008C00F6" w:rsidTr="00507DCC">
        <w:tc>
          <w:tcPr>
            <w:tcW w:w="521" w:type="dxa"/>
          </w:tcPr>
          <w:p w:rsidR="00AE0159" w:rsidRPr="007861D8" w:rsidRDefault="00507DCC" w:rsidP="00FC4D0E">
            <w:r>
              <w:t>4</w:t>
            </w:r>
            <w:r w:rsidR="00AE0159" w:rsidRPr="007861D8">
              <w:t>.1</w:t>
            </w:r>
          </w:p>
        </w:tc>
        <w:tc>
          <w:tcPr>
            <w:tcW w:w="1988" w:type="dxa"/>
          </w:tcPr>
          <w:p w:rsidR="00AE0159" w:rsidRPr="007861D8" w:rsidRDefault="00507DCC" w:rsidP="00FC4D0E">
            <w:r>
              <w:t xml:space="preserve">Лекция 1.  </w:t>
            </w:r>
            <w:r w:rsidR="00AE0159" w:rsidRPr="007861D8">
              <w:t>Примеры применения современного языка программирования Mathcad в профессионально</w:t>
            </w:r>
            <w:r w:rsidR="00AE0159" w:rsidRPr="007861D8">
              <w:lastRenderedPageBreak/>
              <w:t>й деятельности</w:t>
            </w:r>
          </w:p>
        </w:tc>
        <w:tc>
          <w:tcPr>
            <w:tcW w:w="751" w:type="dxa"/>
          </w:tcPr>
          <w:p w:rsidR="00AE0159" w:rsidRPr="007861D8" w:rsidRDefault="00AE0159" w:rsidP="00FC4D0E"/>
        </w:tc>
        <w:tc>
          <w:tcPr>
            <w:tcW w:w="866" w:type="dxa"/>
          </w:tcPr>
          <w:p w:rsidR="00AE0159" w:rsidRPr="007861D8" w:rsidRDefault="00AE0159" w:rsidP="00FC4D0E">
            <w:r w:rsidRPr="007861D8">
              <w:t>2</w:t>
            </w:r>
          </w:p>
        </w:tc>
        <w:tc>
          <w:tcPr>
            <w:tcW w:w="1429" w:type="dxa"/>
          </w:tcPr>
          <w:p w:rsidR="00AE0159" w:rsidRPr="007861D8" w:rsidRDefault="00AE0159" w:rsidP="00FC4D0E"/>
        </w:tc>
        <w:tc>
          <w:tcPr>
            <w:tcW w:w="1731" w:type="dxa"/>
          </w:tcPr>
          <w:p w:rsidR="00AE0159" w:rsidRPr="007861D8" w:rsidRDefault="00AE0159" w:rsidP="00FC4D0E"/>
        </w:tc>
        <w:tc>
          <w:tcPr>
            <w:tcW w:w="2035" w:type="dxa"/>
          </w:tcPr>
          <w:p w:rsidR="00A52D10" w:rsidRDefault="00A52D10" w:rsidP="00A52D10">
            <w:r>
              <w:t>Изучение материала.</w:t>
            </w:r>
          </w:p>
          <w:p w:rsidR="00AE0159" w:rsidRPr="007861D8" w:rsidRDefault="00AE0159" w:rsidP="00FC4D0E"/>
        </w:tc>
      </w:tr>
      <w:tr w:rsidR="00507DCC" w:rsidRPr="008C00F6" w:rsidTr="00507DCC">
        <w:tc>
          <w:tcPr>
            <w:tcW w:w="521" w:type="dxa"/>
          </w:tcPr>
          <w:p w:rsidR="00AE0159" w:rsidRPr="007861D8" w:rsidRDefault="00507DCC" w:rsidP="00FC4D0E">
            <w:r>
              <w:t>4</w:t>
            </w:r>
            <w:r w:rsidR="00AE0159" w:rsidRPr="007861D8">
              <w:t>.2</w:t>
            </w:r>
          </w:p>
        </w:tc>
        <w:tc>
          <w:tcPr>
            <w:tcW w:w="1988" w:type="dxa"/>
          </w:tcPr>
          <w:p w:rsidR="00AE0159" w:rsidRPr="007861D8" w:rsidRDefault="00507DCC" w:rsidP="00507DCC">
            <w:r>
              <w:t xml:space="preserve">Лекция 2.  </w:t>
            </w:r>
            <w:r w:rsidR="00AE0159" w:rsidRPr="007861D8">
              <w:t xml:space="preserve">Дифференциальные уравнения и применение их при исследовании прикладных задач; программирование в системе Mathcad </w:t>
            </w:r>
          </w:p>
        </w:tc>
        <w:tc>
          <w:tcPr>
            <w:tcW w:w="751" w:type="dxa"/>
          </w:tcPr>
          <w:p w:rsidR="00AE0159" w:rsidRPr="007861D8" w:rsidRDefault="00AE0159" w:rsidP="00FC4D0E"/>
        </w:tc>
        <w:tc>
          <w:tcPr>
            <w:tcW w:w="866" w:type="dxa"/>
          </w:tcPr>
          <w:p w:rsidR="00AE0159" w:rsidRPr="007861D8" w:rsidRDefault="00AE0159" w:rsidP="00FC4D0E">
            <w:r w:rsidRPr="007861D8">
              <w:t>2</w:t>
            </w:r>
          </w:p>
        </w:tc>
        <w:tc>
          <w:tcPr>
            <w:tcW w:w="1429" w:type="dxa"/>
          </w:tcPr>
          <w:p w:rsidR="00AE0159" w:rsidRPr="007861D8" w:rsidRDefault="00AE0159" w:rsidP="00FC4D0E"/>
        </w:tc>
        <w:tc>
          <w:tcPr>
            <w:tcW w:w="1731" w:type="dxa"/>
          </w:tcPr>
          <w:p w:rsidR="00AE0159" w:rsidRPr="007861D8" w:rsidRDefault="00AE0159" w:rsidP="00FC4D0E"/>
        </w:tc>
        <w:tc>
          <w:tcPr>
            <w:tcW w:w="2035" w:type="dxa"/>
          </w:tcPr>
          <w:p w:rsidR="00A52D10" w:rsidRDefault="00A52D10" w:rsidP="00A52D10">
            <w:r>
              <w:t>Изучение материала.</w:t>
            </w:r>
          </w:p>
          <w:p w:rsidR="00AE0159" w:rsidRPr="007861D8" w:rsidRDefault="00AE0159" w:rsidP="00FC4D0E"/>
        </w:tc>
      </w:tr>
      <w:tr w:rsidR="00507DCC" w:rsidRPr="008C00F6" w:rsidTr="00507DCC">
        <w:tc>
          <w:tcPr>
            <w:tcW w:w="521" w:type="dxa"/>
          </w:tcPr>
          <w:p w:rsidR="00AE0159" w:rsidRPr="007861D8" w:rsidRDefault="00507DCC" w:rsidP="00FC4D0E">
            <w:r>
              <w:t>4</w:t>
            </w:r>
            <w:r w:rsidR="00AE0159" w:rsidRPr="007861D8">
              <w:t>.3</w:t>
            </w:r>
          </w:p>
        </w:tc>
        <w:tc>
          <w:tcPr>
            <w:tcW w:w="1988" w:type="dxa"/>
          </w:tcPr>
          <w:p w:rsidR="00AE0159" w:rsidRPr="007861D8" w:rsidRDefault="00507DCC" w:rsidP="00FC4D0E">
            <w:r>
              <w:t xml:space="preserve">Лекция 3.  </w:t>
            </w:r>
            <w:r w:rsidR="00AE0159" w:rsidRPr="007861D8">
              <w:t>Мини-исследования в пакете Mathcad</w:t>
            </w:r>
          </w:p>
        </w:tc>
        <w:tc>
          <w:tcPr>
            <w:tcW w:w="751" w:type="dxa"/>
          </w:tcPr>
          <w:p w:rsidR="00AE0159" w:rsidRPr="007861D8" w:rsidRDefault="00AE0159" w:rsidP="00FC4D0E"/>
        </w:tc>
        <w:tc>
          <w:tcPr>
            <w:tcW w:w="866" w:type="dxa"/>
          </w:tcPr>
          <w:p w:rsidR="00AE0159" w:rsidRPr="007861D8" w:rsidRDefault="00AE0159" w:rsidP="00FC4D0E">
            <w:r w:rsidRPr="007861D8">
              <w:t>2</w:t>
            </w:r>
          </w:p>
        </w:tc>
        <w:tc>
          <w:tcPr>
            <w:tcW w:w="1429" w:type="dxa"/>
          </w:tcPr>
          <w:p w:rsidR="00AE0159" w:rsidRPr="007861D8" w:rsidRDefault="00AE0159" w:rsidP="00FC4D0E"/>
        </w:tc>
        <w:tc>
          <w:tcPr>
            <w:tcW w:w="1731" w:type="dxa"/>
          </w:tcPr>
          <w:p w:rsidR="00AE0159" w:rsidRPr="007861D8" w:rsidRDefault="00AE0159" w:rsidP="00FC4D0E"/>
        </w:tc>
        <w:tc>
          <w:tcPr>
            <w:tcW w:w="2035" w:type="dxa"/>
          </w:tcPr>
          <w:p w:rsidR="00A52D10" w:rsidRDefault="00A52D10" w:rsidP="00A52D10">
            <w:r>
              <w:t>Изучение материала.</w:t>
            </w:r>
          </w:p>
          <w:p w:rsidR="00AE0159" w:rsidRPr="007861D8" w:rsidRDefault="00AE0159" w:rsidP="00507DCC"/>
        </w:tc>
      </w:tr>
      <w:tr w:rsidR="00507DCC" w:rsidRPr="008C00F6" w:rsidTr="00507DCC">
        <w:tc>
          <w:tcPr>
            <w:tcW w:w="521" w:type="dxa"/>
          </w:tcPr>
          <w:p w:rsidR="00507DCC" w:rsidRPr="007861D8" w:rsidRDefault="00507DCC" w:rsidP="00FC4D0E">
            <w:r>
              <w:t>4.4</w:t>
            </w:r>
          </w:p>
        </w:tc>
        <w:tc>
          <w:tcPr>
            <w:tcW w:w="1988" w:type="dxa"/>
          </w:tcPr>
          <w:p w:rsidR="00A52D10" w:rsidRPr="00AE0159" w:rsidRDefault="00A52D10" w:rsidP="00A52D10">
            <w:pPr>
              <w:jc w:val="both"/>
            </w:pPr>
            <w:r w:rsidRPr="00AE0159">
              <w:t>Практическое занятие 1.</w:t>
            </w:r>
          </w:p>
          <w:p w:rsidR="00507DCC" w:rsidRPr="007861D8" w:rsidRDefault="00507DCC" w:rsidP="00FC4D0E">
            <w:r w:rsidRPr="001C4D27">
              <w:t>Символьные вычисления в инженерных задачах</w:t>
            </w:r>
          </w:p>
        </w:tc>
        <w:tc>
          <w:tcPr>
            <w:tcW w:w="751" w:type="dxa"/>
          </w:tcPr>
          <w:p w:rsidR="00507DCC" w:rsidRPr="007861D8" w:rsidRDefault="00507DCC" w:rsidP="00FC4D0E"/>
        </w:tc>
        <w:tc>
          <w:tcPr>
            <w:tcW w:w="866" w:type="dxa"/>
          </w:tcPr>
          <w:p w:rsidR="00507DCC" w:rsidRPr="007861D8" w:rsidRDefault="00507DCC" w:rsidP="00FC4D0E"/>
        </w:tc>
        <w:tc>
          <w:tcPr>
            <w:tcW w:w="1429" w:type="dxa"/>
          </w:tcPr>
          <w:p w:rsidR="00507DCC" w:rsidRPr="007861D8" w:rsidRDefault="00A52D10" w:rsidP="00FC4D0E">
            <w:r>
              <w:t>4</w:t>
            </w:r>
          </w:p>
        </w:tc>
        <w:tc>
          <w:tcPr>
            <w:tcW w:w="1731" w:type="dxa"/>
          </w:tcPr>
          <w:p w:rsidR="00507DCC" w:rsidRDefault="00507DCC" w:rsidP="00FC4D0E"/>
        </w:tc>
        <w:tc>
          <w:tcPr>
            <w:tcW w:w="2035" w:type="dxa"/>
          </w:tcPr>
          <w:p w:rsidR="00A52D10" w:rsidRDefault="00A52D10" w:rsidP="00A52D10">
            <w:r>
              <w:t>Изучение материала.</w:t>
            </w:r>
          </w:p>
          <w:p w:rsidR="00A52D10" w:rsidRDefault="00A52D10" w:rsidP="00A52D10">
            <w:r>
              <w:t>Тестирование.</w:t>
            </w:r>
          </w:p>
          <w:p w:rsidR="00507DCC" w:rsidRDefault="00A52D10" w:rsidP="00A52D10">
            <w:r w:rsidRPr="00AE0159">
              <w:t>Выполнение индивидуальных заданий.</w:t>
            </w:r>
          </w:p>
        </w:tc>
      </w:tr>
      <w:tr w:rsidR="00507DCC" w:rsidRPr="008C00F6" w:rsidTr="00507DCC">
        <w:tc>
          <w:tcPr>
            <w:tcW w:w="521" w:type="dxa"/>
          </w:tcPr>
          <w:p w:rsidR="00507DCC" w:rsidRPr="007861D8" w:rsidRDefault="00507DCC" w:rsidP="00FC4D0E">
            <w:r>
              <w:t>4.5</w:t>
            </w:r>
          </w:p>
        </w:tc>
        <w:tc>
          <w:tcPr>
            <w:tcW w:w="1988" w:type="dxa"/>
          </w:tcPr>
          <w:p w:rsidR="00A52D10" w:rsidRPr="00AE0159" w:rsidRDefault="00A52D10" w:rsidP="00A52D10">
            <w:pPr>
              <w:jc w:val="both"/>
            </w:pPr>
            <w:r>
              <w:t>Практическое занятие 2</w:t>
            </w:r>
            <w:r w:rsidRPr="00AE0159">
              <w:t>.</w:t>
            </w:r>
          </w:p>
          <w:p w:rsidR="00507DCC" w:rsidRPr="007861D8" w:rsidRDefault="00A52D10" w:rsidP="00FC4D0E">
            <w:r>
              <w:t>Решение м</w:t>
            </w:r>
            <w:r w:rsidRPr="00C5097F">
              <w:t>одел</w:t>
            </w:r>
            <w:r>
              <w:t xml:space="preserve">ей </w:t>
            </w:r>
            <w:r w:rsidRPr="00C5097F">
              <w:t>непрерывных процессов</w:t>
            </w:r>
          </w:p>
        </w:tc>
        <w:tc>
          <w:tcPr>
            <w:tcW w:w="751" w:type="dxa"/>
          </w:tcPr>
          <w:p w:rsidR="00507DCC" w:rsidRPr="007861D8" w:rsidRDefault="00507DCC" w:rsidP="00FC4D0E"/>
        </w:tc>
        <w:tc>
          <w:tcPr>
            <w:tcW w:w="866" w:type="dxa"/>
          </w:tcPr>
          <w:p w:rsidR="00507DCC" w:rsidRPr="007861D8" w:rsidRDefault="00507DCC" w:rsidP="00FC4D0E"/>
        </w:tc>
        <w:tc>
          <w:tcPr>
            <w:tcW w:w="1429" w:type="dxa"/>
          </w:tcPr>
          <w:p w:rsidR="00507DCC" w:rsidRPr="007861D8" w:rsidRDefault="00A52D10" w:rsidP="00FC4D0E">
            <w:r>
              <w:t>4</w:t>
            </w:r>
          </w:p>
        </w:tc>
        <w:tc>
          <w:tcPr>
            <w:tcW w:w="1731" w:type="dxa"/>
          </w:tcPr>
          <w:p w:rsidR="00507DCC" w:rsidRDefault="00507DCC" w:rsidP="00FC4D0E"/>
        </w:tc>
        <w:tc>
          <w:tcPr>
            <w:tcW w:w="2035" w:type="dxa"/>
          </w:tcPr>
          <w:p w:rsidR="00A52D10" w:rsidRDefault="00A52D10" w:rsidP="00A52D10">
            <w:r>
              <w:t>Изучение материала.</w:t>
            </w:r>
          </w:p>
          <w:p w:rsidR="00A52D10" w:rsidRDefault="00A52D10" w:rsidP="00A52D10">
            <w:r>
              <w:t>Тестирование.</w:t>
            </w:r>
          </w:p>
          <w:p w:rsidR="00507DCC" w:rsidRDefault="00A52D10" w:rsidP="00A52D10">
            <w:r w:rsidRPr="00AE0159">
              <w:t>Выполнение индивидуальных заданий.</w:t>
            </w:r>
          </w:p>
        </w:tc>
      </w:tr>
      <w:tr w:rsidR="00507DCC" w:rsidRPr="008C00F6" w:rsidTr="00507DCC">
        <w:tc>
          <w:tcPr>
            <w:tcW w:w="521" w:type="dxa"/>
          </w:tcPr>
          <w:p w:rsidR="00507DCC" w:rsidRPr="007861D8" w:rsidRDefault="00507DCC" w:rsidP="00FC4D0E">
            <w:r>
              <w:t>4.6</w:t>
            </w:r>
          </w:p>
        </w:tc>
        <w:tc>
          <w:tcPr>
            <w:tcW w:w="1988" w:type="dxa"/>
          </w:tcPr>
          <w:p w:rsidR="00A52D10" w:rsidRPr="00AE0159" w:rsidRDefault="00A52D10" w:rsidP="00A52D10">
            <w:pPr>
              <w:jc w:val="both"/>
            </w:pPr>
            <w:r>
              <w:t>Практическое занятие 3</w:t>
            </w:r>
            <w:r w:rsidRPr="00AE0159">
              <w:t>.</w:t>
            </w:r>
          </w:p>
          <w:p w:rsidR="00A52D10" w:rsidRPr="001E60BE" w:rsidRDefault="00A52D10" w:rsidP="00A52D10">
            <w:r w:rsidRPr="001E60BE">
              <w:t xml:space="preserve">Моделирование уравнений с частными производными </w:t>
            </w:r>
          </w:p>
          <w:p w:rsidR="00507DCC" w:rsidRPr="007861D8" w:rsidRDefault="00A52D10" w:rsidP="00A52D10">
            <w:r w:rsidRPr="001E60BE">
              <w:t>Решение прикладных задач</w:t>
            </w:r>
          </w:p>
        </w:tc>
        <w:tc>
          <w:tcPr>
            <w:tcW w:w="751" w:type="dxa"/>
          </w:tcPr>
          <w:p w:rsidR="00507DCC" w:rsidRPr="007861D8" w:rsidRDefault="00507DCC" w:rsidP="00FC4D0E"/>
        </w:tc>
        <w:tc>
          <w:tcPr>
            <w:tcW w:w="866" w:type="dxa"/>
          </w:tcPr>
          <w:p w:rsidR="00507DCC" w:rsidRPr="007861D8" w:rsidRDefault="00507DCC" w:rsidP="00FC4D0E"/>
        </w:tc>
        <w:tc>
          <w:tcPr>
            <w:tcW w:w="1429" w:type="dxa"/>
          </w:tcPr>
          <w:p w:rsidR="00507DCC" w:rsidRPr="007861D8" w:rsidRDefault="00A52D10" w:rsidP="00FC4D0E">
            <w:r>
              <w:t>4</w:t>
            </w:r>
          </w:p>
        </w:tc>
        <w:tc>
          <w:tcPr>
            <w:tcW w:w="1731" w:type="dxa"/>
          </w:tcPr>
          <w:p w:rsidR="00507DCC" w:rsidRDefault="00507DCC" w:rsidP="00FC4D0E">
            <w:r>
              <w:t>10</w:t>
            </w:r>
          </w:p>
        </w:tc>
        <w:tc>
          <w:tcPr>
            <w:tcW w:w="2035" w:type="dxa"/>
          </w:tcPr>
          <w:p w:rsidR="00A52D10" w:rsidRDefault="00A52D10" w:rsidP="00A52D10">
            <w:r>
              <w:t>Изучение материала.</w:t>
            </w:r>
          </w:p>
          <w:p w:rsidR="00507DCC" w:rsidRDefault="00A52D10" w:rsidP="00A52D10">
            <w:r w:rsidRPr="00AE0159">
              <w:t xml:space="preserve">Выполнение индивидуальных заданий. </w:t>
            </w:r>
            <w:r w:rsidR="00507DCC" w:rsidRPr="00A52D10">
              <w:t>Выполнение кейса 2</w:t>
            </w:r>
            <w:r w:rsidRPr="00A52D10">
              <w:t xml:space="preserve"> «Построение  и обработка моделей различных процессов»</w:t>
            </w:r>
          </w:p>
        </w:tc>
      </w:tr>
      <w:tr w:rsidR="00507DCC" w:rsidRPr="008C00F6" w:rsidTr="00507DCC">
        <w:tc>
          <w:tcPr>
            <w:tcW w:w="521" w:type="dxa"/>
          </w:tcPr>
          <w:p w:rsidR="00507DCC" w:rsidRPr="007861D8" w:rsidRDefault="00A52D10" w:rsidP="00FC4D0E">
            <w:r>
              <w:t>5</w:t>
            </w:r>
          </w:p>
        </w:tc>
        <w:tc>
          <w:tcPr>
            <w:tcW w:w="1988" w:type="dxa"/>
          </w:tcPr>
          <w:p w:rsidR="00507DCC" w:rsidRPr="007861D8" w:rsidRDefault="00A52D10" w:rsidP="00FC4D0E">
            <w:r w:rsidRPr="007861D8">
              <w:t>Итогов</w:t>
            </w:r>
            <w:r>
              <w:t>ая диагностика</w:t>
            </w:r>
          </w:p>
        </w:tc>
        <w:tc>
          <w:tcPr>
            <w:tcW w:w="751" w:type="dxa"/>
          </w:tcPr>
          <w:p w:rsidR="00507DCC" w:rsidRPr="007861D8" w:rsidRDefault="00507DCC" w:rsidP="00FC4D0E"/>
        </w:tc>
        <w:tc>
          <w:tcPr>
            <w:tcW w:w="866" w:type="dxa"/>
          </w:tcPr>
          <w:p w:rsidR="00507DCC" w:rsidRPr="007861D8" w:rsidRDefault="00507DCC" w:rsidP="00FC4D0E"/>
        </w:tc>
        <w:tc>
          <w:tcPr>
            <w:tcW w:w="1429" w:type="dxa"/>
          </w:tcPr>
          <w:p w:rsidR="00507DCC" w:rsidRPr="007861D8" w:rsidRDefault="00507DCC" w:rsidP="00FC4D0E"/>
        </w:tc>
        <w:tc>
          <w:tcPr>
            <w:tcW w:w="1731" w:type="dxa"/>
          </w:tcPr>
          <w:p w:rsidR="00507DCC" w:rsidRPr="007861D8" w:rsidRDefault="00507DCC" w:rsidP="00FC4D0E">
            <w:r>
              <w:t>2</w:t>
            </w:r>
          </w:p>
        </w:tc>
        <w:tc>
          <w:tcPr>
            <w:tcW w:w="2035" w:type="dxa"/>
          </w:tcPr>
          <w:p w:rsidR="00507DCC" w:rsidRPr="007861D8" w:rsidRDefault="00507DCC" w:rsidP="00FC4D0E">
            <w:r w:rsidRPr="007861D8">
              <w:t>тестирование</w:t>
            </w:r>
          </w:p>
        </w:tc>
      </w:tr>
    </w:tbl>
    <w:p w:rsidR="00C32C9D" w:rsidRPr="008C00F6" w:rsidRDefault="00C32C9D" w:rsidP="00FC4D0E">
      <w:pPr>
        <w:spacing w:after="0"/>
        <w:rPr>
          <w:b/>
        </w:rPr>
      </w:pPr>
    </w:p>
    <w:p w:rsidR="00C32C9D" w:rsidRPr="004C31B2" w:rsidRDefault="00C32C9D" w:rsidP="00FC4D0E">
      <w:pPr>
        <w:pStyle w:val="a4"/>
        <w:spacing w:after="0"/>
        <w:ind w:left="360"/>
        <w:rPr>
          <w:b/>
          <w:sz w:val="24"/>
          <w:szCs w:val="24"/>
        </w:rPr>
      </w:pPr>
      <w:r w:rsidRPr="004C31B2">
        <w:rPr>
          <w:b/>
          <w:sz w:val="24"/>
          <w:szCs w:val="24"/>
        </w:rPr>
        <w:t>7. Учебная (рабочая) программа повышения квалификации «</w:t>
      </w:r>
      <w:r w:rsidRPr="004C31B2">
        <w:rPr>
          <w:sz w:val="24"/>
          <w:szCs w:val="24"/>
        </w:rPr>
        <w:t>Использование программной среды MATHCAD для обработки данных</w:t>
      </w:r>
      <w:r w:rsidRPr="004C31B2">
        <w:rPr>
          <w:b/>
          <w:sz w:val="24"/>
          <w:szCs w:val="24"/>
        </w:rPr>
        <w:t>»</w:t>
      </w:r>
    </w:p>
    <w:p w:rsidR="00E434F5" w:rsidRPr="004C31B2" w:rsidRDefault="00E434F5" w:rsidP="00FC4D0E">
      <w:pPr>
        <w:pStyle w:val="a4"/>
        <w:spacing w:after="0"/>
        <w:ind w:left="360"/>
        <w:rPr>
          <w:b/>
          <w:sz w:val="24"/>
          <w:szCs w:val="24"/>
        </w:rPr>
      </w:pPr>
    </w:p>
    <w:p w:rsidR="00C32C9D" w:rsidRPr="004C31B2" w:rsidRDefault="00C32C9D" w:rsidP="00FC4D0E">
      <w:pPr>
        <w:pStyle w:val="a4"/>
        <w:spacing w:after="0"/>
        <w:ind w:left="360"/>
        <w:rPr>
          <w:b/>
          <w:sz w:val="24"/>
          <w:szCs w:val="24"/>
        </w:rPr>
      </w:pPr>
      <w:r w:rsidRPr="004C31B2">
        <w:rPr>
          <w:sz w:val="24"/>
          <w:szCs w:val="24"/>
        </w:rPr>
        <w:t xml:space="preserve">   </w:t>
      </w:r>
      <w:r w:rsidRPr="004C31B2">
        <w:rPr>
          <w:b/>
          <w:sz w:val="24"/>
          <w:szCs w:val="24"/>
        </w:rPr>
        <w:t xml:space="preserve">Модуль  1. </w:t>
      </w:r>
      <w:r w:rsidRPr="004C31B2">
        <w:rPr>
          <w:sz w:val="24"/>
          <w:szCs w:val="24"/>
        </w:rPr>
        <w:t xml:space="preserve">Основы работы в среде Mathcad </w:t>
      </w:r>
      <w:r w:rsidRPr="004C31B2">
        <w:rPr>
          <w:b/>
          <w:sz w:val="24"/>
          <w:szCs w:val="24"/>
        </w:rPr>
        <w:t>(  _</w:t>
      </w:r>
      <w:r w:rsidRPr="004C31B2">
        <w:rPr>
          <w:sz w:val="24"/>
          <w:szCs w:val="24"/>
        </w:rPr>
        <w:t>12</w:t>
      </w:r>
      <w:r w:rsidRPr="004C31B2">
        <w:rPr>
          <w:b/>
          <w:sz w:val="24"/>
          <w:szCs w:val="24"/>
        </w:rPr>
        <w:t>_ час.)</w:t>
      </w:r>
    </w:p>
    <w:p w:rsidR="00C32C9D" w:rsidRPr="004C31B2" w:rsidRDefault="00C32C9D" w:rsidP="004E7A2D">
      <w:pPr>
        <w:pStyle w:val="a4"/>
        <w:spacing w:after="0"/>
        <w:ind w:left="360" w:firstLine="348"/>
        <w:rPr>
          <w:b/>
          <w:sz w:val="24"/>
          <w:szCs w:val="24"/>
        </w:rPr>
      </w:pPr>
      <w:r w:rsidRPr="004C31B2">
        <w:rPr>
          <w:b/>
          <w:sz w:val="24"/>
          <w:szCs w:val="24"/>
        </w:rPr>
        <w:t xml:space="preserve">Тема 1.1 </w:t>
      </w:r>
      <w:r w:rsidRPr="004C31B2">
        <w:rPr>
          <w:sz w:val="24"/>
          <w:szCs w:val="24"/>
        </w:rPr>
        <w:t xml:space="preserve">Сущность и значение информации в развитии современного общества; возможности и структура системы MathCad </w:t>
      </w:r>
      <w:r w:rsidRPr="004C31B2">
        <w:rPr>
          <w:b/>
          <w:sz w:val="24"/>
          <w:szCs w:val="24"/>
        </w:rPr>
        <w:t>( _</w:t>
      </w:r>
      <w:r w:rsidRPr="004C31B2">
        <w:rPr>
          <w:sz w:val="24"/>
          <w:szCs w:val="24"/>
        </w:rPr>
        <w:t>6</w:t>
      </w:r>
      <w:r w:rsidRPr="004C31B2">
        <w:rPr>
          <w:b/>
          <w:sz w:val="24"/>
          <w:szCs w:val="24"/>
        </w:rPr>
        <w:t>__  час)</w:t>
      </w:r>
    </w:p>
    <w:p w:rsidR="00C32C9D" w:rsidRPr="004C31B2" w:rsidRDefault="00C32C9D" w:rsidP="004E7A2D">
      <w:pPr>
        <w:pStyle w:val="a4"/>
        <w:spacing w:after="0"/>
        <w:ind w:left="360" w:firstLine="348"/>
        <w:rPr>
          <w:b/>
          <w:sz w:val="24"/>
          <w:szCs w:val="24"/>
        </w:rPr>
      </w:pPr>
      <w:r w:rsidRPr="004C31B2">
        <w:rPr>
          <w:b/>
          <w:sz w:val="24"/>
          <w:szCs w:val="24"/>
        </w:rPr>
        <w:t>Содержание темы (</w:t>
      </w:r>
      <w:r w:rsidRPr="004C31B2">
        <w:rPr>
          <w:sz w:val="24"/>
          <w:szCs w:val="24"/>
        </w:rPr>
        <w:t>Сущность и значение информации в развитии современного общества; прикладной пакет MathCad; возможности системы MathCad; структура программы MathCad; построение формул и редактирование документа; задание функций</w:t>
      </w:r>
      <w:r w:rsidRPr="004C31B2">
        <w:rPr>
          <w:b/>
          <w:sz w:val="24"/>
          <w:szCs w:val="24"/>
        </w:rPr>
        <w:t>)</w:t>
      </w:r>
    </w:p>
    <w:p w:rsidR="00C32C9D" w:rsidRPr="004C31B2" w:rsidRDefault="00C32C9D" w:rsidP="004E7A2D">
      <w:pPr>
        <w:pStyle w:val="a4"/>
        <w:spacing w:after="0"/>
        <w:ind w:left="360" w:firstLine="348"/>
        <w:rPr>
          <w:b/>
          <w:sz w:val="24"/>
          <w:szCs w:val="24"/>
        </w:rPr>
      </w:pPr>
      <w:r w:rsidRPr="004C31B2">
        <w:rPr>
          <w:b/>
          <w:sz w:val="24"/>
          <w:szCs w:val="24"/>
        </w:rPr>
        <w:lastRenderedPageBreak/>
        <w:t xml:space="preserve">Тема 1.2 </w:t>
      </w:r>
      <w:r w:rsidRPr="004C31B2">
        <w:rPr>
          <w:sz w:val="24"/>
          <w:szCs w:val="24"/>
        </w:rPr>
        <w:t>Графика. Некоторые возможности символьной математики ( _6__  час)</w:t>
      </w:r>
    </w:p>
    <w:p w:rsidR="00C32C9D" w:rsidRPr="004C31B2" w:rsidRDefault="00C32C9D" w:rsidP="004E7A2D">
      <w:pPr>
        <w:pStyle w:val="a4"/>
        <w:spacing w:after="0"/>
        <w:ind w:left="360" w:firstLine="348"/>
        <w:rPr>
          <w:sz w:val="24"/>
          <w:szCs w:val="24"/>
        </w:rPr>
      </w:pPr>
      <w:r w:rsidRPr="004C31B2">
        <w:rPr>
          <w:b/>
          <w:sz w:val="24"/>
          <w:szCs w:val="24"/>
        </w:rPr>
        <w:t>Содержание темы</w:t>
      </w:r>
      <w:r w:rsidRPr="004C31B2">
        <w:rPr>
          <w:sz w:val="24"/>
          <w:szCs w:val="24"/>
        </w:rPr>
        <w:t xml:space="preserve"> (Применение математического пакета Mathcad для автоматизированной обработки данных, полученных в ходе проведения эксперимента; использование графических режимов; элементы теории измерений; типовые задачи анализа  и обработки результатов эксперимента; некоторые возможности символьной математики )</w:t>
      </w:r>
    </w:p>
    <w:p w:rsidR="00E434F5" w:rsidRPr="004C31B2" w:rsidRDefault="00E434F5" w:rsidP="00FC4D0E">
      <w:pPr>
        <w:pStyle w:val="a4"/>
        <w:spacing w:after="0"/>
        <w:ind w:left="360"/>
        <w:rPr>
          <w:sz w:val="24"/>
          <w:szCs w:val="24"/>
        </w:rPr>
      </w:pPr>
    </w:p>
    <w:p w:rsidR="00C32C9D" w:rsidRPr="004C31B2" w:rsidRDefault="00C32C9D" w:rsidP="00FC4D0E">
      <w:pPr>
        <w:pStyle w:val="a4"/>
        <w:spacing w:after="0"/>
        <w:ind w:left="360"/>
        <w:rPr>
          <w:b/>
          <w:sz w:val="24"/>
          <w:szCs w:val="24"/>
        </w:rPr>
      </w:pPr>
      <w:r w:rsidRPr="004C31B2">
        <w:rPr>
          <w:b/>
          <w:sz w:val="24"/>
          <w:szCs w:val="24"/>
        </w:rPr>
        <w:t>Модуль 2.</w:t>
      </w:r>
      <w:r w:rsidRPr="004C31B2">
        <w:rPr>
          <w:sz w:val="24"/>
          <w:szCs w:val="24"/>
        </w:rPr>
        <w:t xml:space="preserve"> Функции, часто использующихся в расчетах </w:t>
      </w:r>
      <w:r w:rsidRPr="004C31B2">
        <w:rPr>
          <w:b/>
          <w:sz w:val="24"/>
          <w:szCs w:val="24"/>
        </w:rPr>
        <w:t>(…</w:t>
      </w:r>
      <w:r w:rsidRPr="004C31B2">
        <w:rPr>
          <w:sz w:val="24"/>
          <w:szCs w:val="24"/>
        </w:rPr>
        <w:t>18</w:t>
      </w:r>
      <w:r w:rsidRPr="004C31B2">
        <w:rPr>
          <w:b/>
          <w:sz w:val="24"/>
          <w:szCs w:val="24"/>
        </w:rPr>
        <w:t>..час.)</w:t>
      </w:r>
    </w:p>
    <w:p w:rsidR="00C32C9D" w:rsidRPr="004C31B2" w:rsidRDefault="00C32C9D" w:rsidP="004E7A2D">
      <w:pPr>
        <w:pStyle w:val="a4"/>
        <w:spacing w:after="0"/>
        <w:ind w:left="360" w:firstLine="348"/>
        <w:rPr>
          <w:sz w:val="24"/>
          <w:szCs w:val="24"/>
        </w:rPr>
      </w:pPr>
      <w:r w:rsidRPr="004C31B2">
        <w:rPr>
          <w:b/>
          <w:sz w:val="24"/>
          <w:szCs w:val="24"/>
        </w:rPr>
        <w:t xml:space="preserve">Тема 2.1. </w:t>
      </w:r>
      <w:r w:rsidRPr="004C31B2">
        <w:rPr>
          <w:sz w:val="24"/>
          <w:szCs w:val="24"/>
        </w:rPr>
        <w:t>Операции над массивами данных и способы их представления в Mathcad. Обработка баз данных (…6..час.)</w:t>
      </w:r>
    </w:p>
    <w:p w:rsidR="00C32C9D" w:rsidRPr="004C31B2" w:rsidRDefault="00C32C9D" w:rsidP="004E7A2D">
      <w:pPr>
        <w:pStyle w:val="a4"/>
        <w:spacing w:after="0"/>
        <w:ind w:left="360" w:firstLine="348"/>
        <w:rPr>
          <w:sz w:val="24"/>
          <w:szCs w:val="24"/>
        </w:rPr>
      </w:pPr>
      <w:r w:rsidRPr="004C31B2">
        <w:rPr>
          <w:b/>
          <w:sz w:val="24"/>
          <w:szCs w:val="24"/>
        </w:rPr>
        <w:t>Содержание темы</w:t>
      </w:r>
      <w:r w:rsidRPr="004C31B2">
        <w:rPr>
          <w:sz w:val="24"/>
          <w:szCs w:val="24"/>
        </w:rPr>
        <w:t xml:space="preserve"> (Операции над массивами данных и способы их представления в Mathcad; численные методы; Современное программное обеспечение для статистической обработки исследований)</w:t>
      </w:r>
    </w:p>
    <w:p w:rsidR="00C32C9D" w:rsidRPr="004C31B2" w:rsidRDefault="00C32C9D" w:rsidP="004E7A2D">
      <w:pPr>
        <w:pStyle w:val="a4"/>
        <w:spacing w:after="0"/>
        <w:ind w:left="360" w:firstLine="348"/>
        <w:rPr>
          <w:sz w:val="24"/>
          <w:szCs w:val="24"/>
        </w:rPr>
      </w:pPr>
      <w:r w:rsidRPr="004C31B2">
        <w:rPr>
          <w:b/>
          <w:sz w:val="24"/>
          <w:szCs w:val="24"/>
        </w:rPr>
        <w:t>Тема 2.2</w:t>
      </w:r>
      <w:r w:rsidRPr="004C31B2">
        <w:rPr>
          <w:sz w:val="24"/>
          <w:szCs w:val="24"/>
        </w:rPr>
        <w:t xml:space="preserve"> Современное программное обеспечение для статистической обработки больших данных в исследовании. (6..час.)</w:t>
      </w:r>
    </w:p>
    <w:p w:rsidR="00C32C9D" w:rsidRPr="004C31B2" w:rsidRDefault="00C32C9D" w:rsidP="004E7A2D">
      <w:pPr>
        <w:pStyle w:val="a4"/>
        <w:spacing w:after="0"/>
        <w:ind w:left="360" w:firstLine="348"/>
        <w:rPr>
          <w:sz w:val="24"/>
          <w:szCs w:val="24"/>
        </w:rPr>
      </w:pPr>
      <w:r w:rsidRPr="004C31B2">
        <w:rPr>
          <w:b/>
          <w:sz w:val="24"/>
          <w:szCs w:val="24"/>
        </w:rPr>
        <w:t>Содержание темы</w:t>
      </w:r>
      <w:r w:rsidRPr="004C31B2">
        <w:rPr>
          <w:sz w:val="24"/>
          <w:szCs w:val="24"/>
        </w:rPr>
        <w:t xml:space="preserve"> (функции статической обработки встроенные в системе Mathcad. Особенности и недостатки данного программного пакета; возможность аппроксимации, представленные в системе Mathcad; различные виды регрессии; функция предсказания)</w:t>
      </w:r>
    </w:p>
    <w:p w:rsidR="00C32C9D" w:rsidRPr="004C31B2" w:rsidRDefault="00C32C9D" w:rsidP="004E7A2D">
      <w:pPr>
        <w:pStyle w:val="a4"/>
        <w:spacing w:after="0"/>
        <w:ind w:left="360" w:firstLine="348"/>
        <w:rPr>
          <w:sz w:val="24"/>
          <w:szCs w:val="24"/>
        </w:rPr>
      </w:pPr>
      <w:r w:rsidRPr="004C31B2">
        <w:rPr>
          <w:b/>
          <w:sz w:val="24"/>
          <w:szCs w:val="24"/>
        </w:rPr>
        <w:t>Тема 2.3</w:t>
      </w:r>
      <w:r w:rsidRPr="004C31B2">
        <w:rPr>
          <w:sz w:val="24"/>
          <w:szCs w:val="24"/>
        </w:rPr>
        <w:t xml:space="preserve"> Иллюстрация использования методики выбора оптимального решения (6 час.)</w:t>
      </w:r>
    </w:p>
    <w:p w:rsidR="00C32C9D" w:rsidRPr="004C31B2" w:rsidRDefault="00C32C9D" w:rsidP="004E7A2D">
      <w:pPr>
        <w:pStyle w:val="a4"/>
        <w:spacing w:after="0"/>
        <w:ind w:left="360" w:firstLine="348"/>
        <w:rPr>
          <w:sz w:val="24"/>
          <w:szCs w:val="24"/>
        </w:rPr>
      </w:pPr>
      <w:r w:rsidRPr="004C31B2">
        <w:rPr>
          <w:b/>
          <w:sz w:val="24"/>
          <w:szCs w:val="24"/>
        </w:rPr>
        <w:t>Содержание темы</w:t>
      </w:r>
      <w:r w:rsidRPr="004C31B2">
        <w:rPr>
          <w:sz w:val="24"/>
          <w:szCs w:val="24"/>
        </w:rPr>
        <w:t xml:space="preserve"> (Численное моделирование и анализ различных экономических процессов; иллюстрация использования методики выбора оптимального решения; многокритериальные задачи; разработка компонентов цифровых информационных программ. Примеры решения оптимизационных задач средствами системы Mathcad)</w:t>
      </w:r>
    </w:p>
    <w:p w:rsidR="00E434F5" w:rsidRPr="004C31B2" w:rsidRDefault="00E434F5" w:rsidP="00FC4D0E">
      <w:pPr>
        <w:pStyle w:val="a4"/>
        <w:spacing w:after="0"/>
        <w:ind w:left="360"/>
        <w:rPr>
          <w:sz w:val="24"/>
          <w:szCs w:val="24"/>
        </w:rPr>
      </w:pPr>
    </w:p>
    <w:p w:rsidR="00C32C9D" w:rsidRPr="004C31B2" w:rsidRDefault="00C32C9D" w:rsidP="00FC4D0E">
      <w:pPr>
        <w:pStyle w:val="a4"/>
        <w:spacing w:after="0"/>
        <w:ind w:left="360"/>
        <w:rPr>
          <w:sz w:val="24"/>
          <w:szCs w:val="24"/>
        </w:rPr>
      </w:pPr>
      <w:r w:rsidRPr="004C31B2">
        <w:rPr>
          <w:b/>
          <w:sz w:val="24"/>
          <w:szCs w:val="24"/>
        </w:rPr>
        <w:t>Модуль 3.</w:t>
      </w:r>
      <w:r w:rsidRPr="004C31B2">
        <w:rPr>
          <w:sz w:val="24"/>
          <w:szCs w:val="24"/>
        </w:rPr>
        <w:t xml:space="preserve"> Использование системы Mathcad для программирования (…18..час.)</w:t>
      </w:r>
    </w:p>
    <w:p w:rsidR="00C32C9D" w:rsidRPr="004C31B2" w:rsidRDefault="00C32C9D" w:rsidP="004E7A2D">
      <w:pPr>
        <w:pStyle w:val="a4"/>
        <w:spacing w:after="0"/>
        <w:ind w:left="360" w:firstLine="348"/>
        <w:rPr>
          <w:sz w:val="24"/>
          <w:szCs w:val="24"/>
        </w:rPr>
      </w:pPr>
      <w:r w:rsidRPr="004C31B2">
        <w:rPr>
          <w:b/>
          <w:sz w:val="24"/>
          <w:szCs w:val="24"/>
        </w:rPr>
        <w:t>Тема 3.1</w:t>
      </w:r>
      <w:r w:rsidRPr="004C31B2">
        <w:rPr>
          <w:sz w:val="24"/>
          <w:szCs w:val="24"/>
        </w:rPr>
        <w:t>. Примеры применения современного языка программирования Mathcad в профессиональной деятельности.(…6..час.)</w:t>
      </w:r>
    </w:p>
    <w:p w:rsidR="00C32C9D" w:rsidRPr="004C31B2" w:rsidRDefault="00C32C9D" w:rsidP="004E7A2D">
      <w:pPr>
        <w:spacing w:after="0"/>
        <w:ind w:left="284" w:firstLine="424"/>
        <w:rPr>
          <w:sz w:val="24"/>
          <w:szCs w:val="24"/>
        </w:rPr>
      </w:pPr>
      <w:r w:rsidRPr="004C31B2">
        <w:rPr>
          <w:b/>
          <w:sz w:val="24"/>
          <w:szCs w:val="24"/>
        </w:rPr>
        <w:t>Содержание темы</w:t>
      </w:r>
      <w:r w:rsidRPr="004C31B2">
        <w:rPr>
          <w:sz w:val="24"/>
          <w:szCs w:val="24"/>
        </w:rPr>
        <w:t xml:space="preserve"> (Язык программирования. Операторы программирования. Примеры решения профессиональных задач) .</w:t>
      </w:r>
    </w:p>
    <w:p w:rsidR="00C32C9D" w:rsidRPr="004C31B2" w:rsidRDefault="00C32C9D" w:rsidP="004E7A2D">
      <w:pPr>
        <w:spacing w:after="0"/>
        <w:ind w:left="284" w:firstLine="424"/>
        <w:rPr>
          <w:sz w:val="24"/>
          <w:szCs w:val="24"/>
        </w:rPr>
      </w:pPr>
      <w:r w:rsidRPr="004C31B2">
        <w:rPr>
          <w:b/>
          <w:sz w:val="24"/>
          <w:szCs w:val="24"/>
        </w:rPr>
        <w:t>Тема 3.2.</w:t>
      </w:r>
      <w:r w:rsidRPr="004C31B2">
        <w:rPr>
          <w:sz w:val="24"/>
          <w:szCs w:val="24"/>
        </w:rPr>
        <w:t xml:space="preserve"> Дифференциальные уравнения и применение их при исследовании прикладных задач; программирование в системе Mathcad.(…6..час.)</w:t>
      </w:r>
    </w:p>
    <w:p w:rsidR="00C32C9D" w:rsidRPr="004C31B2" w:rsidRDefault="00C32C9D" w:rsidP="004E7A2D">
      <w:pPr>
        <w:spacing w:after="0"/>
        <w:ind w:left="284" w:firstLine="424"/>
        <w:rPr>
          <w:sz w:val="24"/>
          <w:szCs w:val="24"/>
        </w:rPr>
      </w:pPr>
      <w:r w:rsidRPr="004C31B2">
        <w:rPr>
          <w:b/>
          <w:sz w:val="24"/>
          <w:szCs w:val="24"/>
        </w:rPr>
        <w:t>Содержание темы</w:t>
      </w:r>
      <w:r w:rsidRPr="004C31B2">
        <w:rPr>
          <w:sz w:val="24"/>
          <w:szCs w:val="24"/>
        </w:rPr>
        <w:t xml:space="preserve"> (Интегрирование обыкновенных дифференциальных уравнений и применение их при исследовании прикладных задач; Моделирование уравнений с частными производными; программирование в системе Mathcad) </w:t>
      </w:r>
    </w:p>
    <w:p w:rsidR="00C32C9D" w:rsidRPr="004C31B2" w:rsidRDefault="00C32C9D" w:rsidP="004E7A2D">
      <w:pPr>
        <w:spacing w:after="0"/>
        <w:ind w:left="284" w:firstLine="424"/>
        <w:rPr>
          <w:sz w:val="24"/>
          <w:szCs w:val="24"/>
        </w:rPr>
      </w:pPr>
      <w:r w:rsidRPr="004C31B2">
        <w:rPr>
          <w:b/>
          <w:sz w:val="24"/>
          <w:szCs w:val="24"/>
        </w:rPr>
        <w:t>Тема 3.3.</w:t>
      </w:r>
      <w:r w:rsidRPr="004C31B2">
        <w:rPr>
          <w:sz w:val="24"/>
          <w:szCs w:val="24"/>
        </w:rPr>
        <w:t xml:space="preserve"> Мини-исследования в пакете Mathcad. (6 час.)</w:t>
      </w:r>
    </w:p>
    <w:p w:rsidR="00C32C9D" w:rsidRPr="004C31B2" w:rsidRDefault="00C32C9D" w:rsidP="004E7A2D">
      <w:pPr>
        <w:spacing w:after="0"/>
        <w:ind w:left="284" w:firstLine="424"/>
        <w:rPr>
          <w:sz w:val="24"/>
          <w:szCs w:val="24"/>
        </w:rPr>
      </w:pPr>
      <w:r w:rsidRPr="004C31B2">
        <w:rPr>
          <w:b/>
          <w:sz w:val="24"/>
          <w:szCs w:val="24"/>
        </w:rPr>
        <w:t>Содержание темы</w:t>
      </w:r>
      <w:r w:rsidRPr="004C31B2">
        <w:rPr>
          <w:sz w:val="24"/>
          <w:szCs w:val="24"/>
        </w:rPr>
        <w:t xml:space="preserve"> (Логистическое отображение. Преобразования Фурье. Преобразования Лапласа.  Z-преобразование)</w:t>
      </w:r>
    </w:p>
    <w:p w:rsidR="00C32C9D" w:rsidRPr="004C31B2" w:rsidRDefault="00C32C9D" w:rsidP="00FC4D0E">
      <w:pPr>
        <w:pStyle w:val="a4"/>
        <w:spacing w:after="0"/>
        <w:ind w:left="360"/>
        <w:rPr>
          <w:b/>
          <w:sz w:val="24"/>
          <w:szCs w:val="24"/>
        </w:rPr>
      </w:pPr>
    </w:p>
    <w:p w:rsidR="00C32C9D" w:rsidRPr="004C31B2" w:rsidRDefault="00C32C9D" w:rsidP="00FC4D0E">
      <w:pPr>
        <w:pStyle w:val="a4"/>
        <w:spacing w:after="0"/>
        <w:ind w:left="360"/>
        <w:rPr>
          <w:b/>
          <w:sz w:val="24"/>
          <w:szCs w:val="24"/>
        </w:rPr>
      </w:pPr>
      <w:r w:rsidRPr="004C31B2">
        <w:rPr>
          <w:b/>
          <w:sz w:val="24"/>
          <w:szCs w:val="24"/>
        </w:rPr>
        <w:t xml:space="preserve">Описание практико-ориентированных заданий и кейсов </w:t>
      </w:r>
    </w:p>
    <w:p w:rsidR="00FE4A45" w:rsidRPr="008C00F6" w:rsidRDefault="00FE4A45" w:rsidP="00FC4D0E">
      <w:pPr>
        <w:pStyle w:val="a4"/>
        <w:spacing w:after="0"/>
        <w:ind w:left="360"/>
        <w:rPr>
          <w:b/>
        </w:rPr>
      </w:pPr>
    </w:p>
    <w:tbl>
      <w:tblPr>
        <w:tblStyle w:val="a3"/>
        <w:tblW w:w="0" w:type="auto"/>
        <w:tblInd w:w="-5" w:type="dxa"/>
        <w:tblLook w:val="04A0" w:firstRow="1" w:lastRow="0" w:firstColumn="1" w:lastColumn="0" w:noHBand="0" w:noVBand="1"/>
      </w:tblPr>
      <w:tblGrid>
        <w:gridCol w:w="567"/>
        <w:gridCol w:w="2747"/>
        <w:gridCol w:w="3194"/>
        <w:gridCol w:w="2842"/>
      </w:tblGrid>
      <w:tr w:rsidR="00C32C9D" w:rsidRPr="008C00F6" w:rsidTr="00C32C9D">
        <w:tc>
          <w:tcPr>
            <w:tcW w:w="56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</w:p>
        </w:tc>
        <w:tc>
          <w:tcPr>
            <w:tcW w:w="274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Номер темы/модуля</w:t>
            </w:r>
          </w:p>
        </w:tc>
        <w:tc>
          <w:tcPr>
            <w:tcW w:w="3194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 xml:space="preserve">Наименование практического </w:t>
            </w:r>
            <w:r w:rsidRPr="008C00F6">
              <w:rPr>
                <w:b/>
              </w:rPr>
              <w:lastRenderedPageBreak/>
              <w:t>занятия</w:t>
            </w:r>
          </w:p>
        </w:tc>
        <w:tc>
          <w:tcPr>
            <w:tcW w:w="2842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lastRenderedPageBreak/>
              <w:t>Описание</w:t>
            </w:r>
          </w:p>
        </w:tc>
      </w:tr>
      <w:tr w:rsidR="00C32C9D" w:rsidRPr="008C00F6" w:rsidTr="00C32C9D">
        <w:tc>
          <w:tcPr>
            <w:tcW w:w="56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74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1.1/1</w:t>
            </w:r>
          </w:p>
        </w:tc>
        <w:tc>
          <w:tcPr>
            <w:tcW w:w="3194" w:type="dxa"/>
          </w:tcPr>
          <w:p w:rsidR="00C32C9D" w:rsidRPr="008C00F6" w:rsidRDefault="00C32C9D" w:rsidP="00FC4D0E">
            <w:pPr>
              <w:rPr>
                <w:b/>
              </w:rPr>
            </w:pPr>
            <w:r w:rsidRPr="00A10640">
              <w:t>Входной язык и организация простейших вычислений</w:t>
            </w:r>
          </w:p>
        </w:tc>
        <w:tc>
          <w:tcPr>
            <w:tcW w:w="2842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Работа в текстовом редакторе; операторы и операнды; математические выражения; переменные; функции; погрешность вычислений</w:t>
            </w:r>
          </w:p>
        </w:tc>
      </w:tr>
      <w:tr w:rsidR="00C32C9D" w:rsidRPr="008C00F6" w:rsidTr="00C32C9D">
        <w:tc>
          <w:tcPr>
            <w:tcW w:w="56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2</w:t>
            </w:r>
          </w:p>
        </w:tc>
        <w:tc>
          <w:tcPr>
            <w:tcW w:w="274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1.2/1</w:t>
            </w:r>
          </w:p>
        </w:tc>
        <w:tc>
          <w:tcPr>
            <w:tcW w:w="3194" w:type="dxa"/>
          </w:tcPr>
          <w:p w:rsidR="00C32C9D" w:rsidRPr="008C00F6" w:rsidRDefault="00C32C9D" w:rsidP="00FC4D0E">
            <w:pPr>
              <w:rPr>
                <w:b/>
              </w:rPr>
            </w:pPr>
            <w:r w:rsidRPr="00E01BFC">
              <w:t>Математическое моделирование в графическом режиме</w:t>
            </w:r>
          </w:p>
        </w:tc>
        <w:tc>
          <w:tcPr>
            <w:tcW w:w="2842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Двумерный график; шаблон двумерного графика и его свойства; графики в полярной системе координат; трехмерный  шаблон и его свойства; мастер 3D; способы построения поверхностей</w:t>
            </w:r>
          </w:p>
        </w:tc>
      </w:tr>
      <w:tr w:rsidR="00C32C9D" w:rsidRPr="008C00F6" w:rsidTr="00C32C9D">
        <w:tc>
          <w:tcPr>
            <w:tcW w:w="56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3</w:t>
            </w:r>
          </w:p>
        </w:tc>
        <w:tc>
          <w:tcPr>
            <w:tcW w:w="274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2.1/2</w:t>
            </w:r>
          </w:p>
        </w:tc>
        <w:tc>
          <w:tcPr>
            <w:tcW w:w="3194" w:type="dxa"/>
          </w:tcPr>
          <w:p w:rsidR="00C32C9D" w:rsidRPr="00E01BFC" w:rsidRDefault="00C32C9D" w:rsidP="00FC4D0E">
            <w:r w:rsidRPr="00E01BFC">
              <w:t>Линейное моделирование</w:t>
            </w:r>
          </w:p>
          <w:p w:rsidR="00C32C9D" w:rsidRPr="00E01BFC" w:rsidRDefault="00C32C9D" w:rsidP="00FC4D0E">
            <w:r w:rsidRPr="00E01BFC">
              <w:t>Операции с матричными и векторными объектами</w:t>
            </w:r>
          </w:p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</w:p>
        </w:tc>
        <w:tc>
          <w:tcPr>
            <w:tcW w:w="2842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Матричные операции; системы линейных уравнений; решение систем уравнений, заданных в векторном виде</w:t>
            </w:r>
          </w:p>
        </w:tc>
      </w:tr>
      <w:tr w:rsidR="00C32C9D" w:rsidRPr="008C00F6" w:rsidTr="00C32C9D">
        <w:tc>
          <w:tcPr>
            <w:tcW w:w="56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4</w:t>
            </w:r>
          </w:p>
        </w:tc>
        <w:tc>
          <w:tcPr>
            <w:tcW w:w="274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2.2/2</w:t>
            </w:r>
          </w:p>
        </w:tc>
        <w:tc>
          <w:tcPr>
            <w:tcW w:w="3194" w:type="dxa"/>
          </w:tcPr>
          <w:p w:rsidR="00C32C9D" w:rsidRPr="008C00F6" w:rsidRDefault="00C32C9D" w:rsidP="00FC4D0E">
            <w:pPr>
              <w:rPr>
                <w:b/>
              </w:rPr>
            </w:pPr>
            <w:r w:rsidRPr="000F0E54">
              <w:t>Статистическая обработка больших данных</w:t>
            </w:r>
          </w:p>
        </w:tc>
        <w:tc>
          <w:tcPr>
            <w:tcW w:w="2842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Запись больших данных; виды аппроксимации; интерполяция;  виды регрессии и их реализация; функция случайного разброса</w:t>
            </w:r>
          </w:p>
        </w:tc>
      </w:tr>
      <w:tr w:rsidR="00C32C9D" w:rsidRPr="008C00F6" w:rsidTr="00C32C9D">
        <w:tc>
          <w:tcPr>
            <w:tcW w:w="56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5</w:t>
            </w:r>
          </w:p>
        </w:tc>
        <w:tc>
          <w:tcPr>
            <w:tcW w:w="274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2.3/2</w:t>
            </w:r>
          </w:p>
        </w:tc>
        <w:tc>
          <w:tcPr>
            <w:tcW w:w="3194" w:type="dxa"/>
          </w:tcPr>
          <w:p w:rsidR="00C32C9D" w:rsidRPr="00E01BFC" w:rsidRDefault="00C32C9D" w:rsidP="00FC4D0E">
            <w:r w:rsidRPr="00790704">
              <w:t>Использования методики выбора оптимального решения</w:t>
            </w:r>
          </w:p>
        </w:tc>
        <w:tc>
          <w:tcPr>
            <w:tcW w:w="2842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 xml:space="preserve">Линейное программирование; minmax -функции; графический метод решения задач оптимального управления; симплекс - метод </w:t>
            </w:r>
          </w:p>
        </w:tc>
      </w:tr>
      <w:tr w:rsidR="00C32C9D" w:rsidRPr="008C00F6" w:rsidTr="00C32C9D">
        <w:tc>
          <w:tcPr>
            <w:tcW w:w="56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6</w:t>
            </w:r>
          </w:p>
        </w:tc>
        <w:tc>
          <w:tcPr>
            <w:tcW w:w="274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3.1/3</w:t>
            </w:r>
          </w:p>
        </w:tc>
        <w:tc>
          <w:tcPr>
            <w:tcW w:w="3194" w:type="dxa"/>
          </w:tcPr>
          <w:p w:rsidR="00C32C9D" w:rsidRPr="00E01BFC" w:rsidRDefault="00C32C9D" w:rsidP="00FC4D0E">
            <w:r w:rsidRPr="001C4D27">
              <w:t>Символьные вычисления в инженерных задачах</w:t>
            </w:r>
          </w:p>
        </w:tc>
        <w:tc>
          <w:tcPr>
            <w:tcW w:w="2842" w:type="dxa"/>
          </w:tcPr>
          <w:p w:rsidR="00C32C9D" w:rsidRPr="008C00F6" w:rsidRDefault="00C32C9D" w:rsidP="00FC4D0E">
            <w:pPr>
              <w:rPr>
                <w:b/>
              </w:rPr>
            </w:pPr>
            <w:r w:rsidRPr="001C4D27">
              <w:t>Упрощение математических выражений</w:t>
            </w:r>
            <w:r>
              <w:t xml:space="preserve">; </w:t>
            </w:r>
            <w:r w:rsidRPr="001C4D27">
              <w:t>Символьное вычисление производных</w:t>
            </w:r>
            <w:r>
              <w:t xml:space="preserve"> и интегралов; разложение выражений; ряд Тейлора; решение уравнений</w:t>
            </w:r>
          </w:p>
        </w:tc>
      </w:tr>
      <w:tr w:rsidR="00C32C9D" w:rsidRPr="008C00F6" w:rsidTr="00C32C9D">
        <w:tc>
          <w:tcPr>
            <w:tcW w:w="567" w:type="dxa"/>
          </w:tcPr>
          <w:p w:rsidR="00C32C9D" w:rsidRPr="001C4D27" w:rsidRDefault="00C32C9D" w:rsidP="00FC4D0E">
            <w:r>
              <w:t>7</w:t>
            </w:r>
          </w:p>
        </w:tc>
        <w:tc>
          <w:tcPr>
            <w:tcW w:w="2747" w:type="dxa"/>
          </w:tcPr>
          <w:p w:rsidR="00C32C9D" w:rsidRPr="001C4D27" w:rsidRDefault="00C32C9D" w:rsidP="00FC4D0E">
            <w:r>
              <w:t>3.2/3</w:t>
            </w:r>
          </w:p>
        </w:tc>
        <w:tc>
          <w:tcPr>
            <w:tcW w:w="3194" w:type="dxa"/>
          </w:tcPr>
          <w:p w:rsidR="00C32C9D" w:rsidRPr="001C4D27" w:rsidRDefault="00C32C9D" w:rsidP="00FC4D0E">
            <w:r>
              <w:t>Решение м</w:t>
            </w:r>
            <w:r w:rsidRPr="00C5097F">
              <w:t>одел</w:t>
            </w:r>
            <w:r>
              <w:t xml:space="preserve">ей </w:t>
            </w:r>
            <w:r w:rsidRPr="00C5097F">
              <w:t>непрерывных процессов</w:t>
            </w:r>
          </w:p>
        </w:tc>
        <w:tc>
          <w:tcPr>
            <w:tcW w:w="2842" w:type="dxa"/>
          </w:tcPr>
          <w:p w:rsidR="00C32C9D" w:rsidRPr="001C4D27" w:rsidRDefault="00C32C9D" w:rsidP="00FC4D0E">
            <w:r>
              <w:t>Решение дифференциальных уравнений и систем</w:t>
            </w:r>
          </w:p>
        </w:tc>
      </w:tr>
      <w:tr w:rsidR="00C32C9D" w:rsidRPr="008C00F6" w:rsidTr="00C32C9D">
        <w:tc>
          <w:tcPr>
            <w:tcW w:w="567" w:type="dxa"/>
          </w:tcPr>
          <w:p w:rsidR="00C32C9D" w:rsidRDefault="00C32C9D" w:rsidP="00FC4D0E">
            <w:r>
              <w:t>8</w:t>
            </w:r>
          </w:p>
        </w:tc>
        <w:tc>
          <w:tcPr>
            <w:tcW w:w="2747" w:type="dxa"/>
          </w:tcPr>
          <w:p w:rsidR="00C32C9D" w:rsidRPr="001C4D27" w:rsidRDefault="00C32C9D" w:rsidP="00FC4D0E">
            <w:r>
              <w:t>3.3/3</w:t>
            </w:r>
          </w:p>
        </w:tc>
        <w:tc>
          <w:tcPr>
            <w:tcW w:w="3194" w:type="dxa"/>
          </w:tcPr>
          <w:p w:rsidR="00C32C9D" w:rsidRPr="001E60BE" w:rsidRDefault="00C32C9D" w:rsidP="00FC4D0E">
            <w:r w:rsidRPr="001E60BE">
              <w:t xml:space="preserve">Моделирование уравнений с частными производными </w:t>
            </w:r>
          </w:p>
          <w:p w:rsidR="00C32C9D" w:rsidRPr="001C4D27" w:rsidRDefault="00C32C9D" w:rsidP="00FC4D0E">
            <w:r w:rsidRPr="001E60BE">
              <w:t xml:space="preserve">Решение прикладных задач </w:t>
            </w:r>
          </w:p>
        </w:tc>
        <w:tc>
          <w:tcPr>
            <w:tcW w:w="2842" w:type="dxa"/>
          </w:tcPr>
          <w:p w:rsidR="00C32C9D" w:rsidRPr="001C4D27" w:rsidRDefault="00C32C9D" w:rsidP="00FC4D0E">
            <w:r>
              <w:t>Примеры численного моделирования различных процессов: уравнение Хоупфа,</w:t>
            </w:r>
            <w:r>
              <w:rPr>
                <w:b/>
              </w:rPr>
              <w:t xml:space="preserve"> </w:t>
            </w:r>
            <w:r w:rsidRPr="00EF4C5A">
              <w:t>просачивани</w:t>
            </w:r>
            <w:r>
              <w:t>е</w:t>
            </w:r>
            <w:r w:rsidRPr="00EF4C5A">
              <w:t xml:space="preserve"> воды через песок</w:t>
            </w:r>
            <w:r>
              <w:t>, у</w:t>
            </w:r>
            <w:r w:rsidRPr="00EF4C5A">
              <w:t>равнение дорожного движения</w:t>
            </w:r>
            <w:r>
              <w:t>,</w:t>
            </w:r>
            <w:r>
              <w:rPr>
                <w:b/>
                <w:i/>
              </w:rPr>
              <w:t xml:space="preserve"> </w:t>
            </w:r>
            <w:r>
              <w:t xml:space="preserve">распространение </w:t>
            </w:r>
            <w:r w:rsidRPr="00EF4C5A">
              <w:lastRenderedPageBreak/>
              <w:t>загрязнения в водоёме без течения</w:t>
            </w:r>
          </w:p>
        </w:tc>
      </w:tr>
    </w:tbl>
    <w:p w:rsidR="00C32C9D" w:rsidRPr="008C00F6" w:rsidRDefault="00C32C9D" w:rsidP="00FC4D0E">
      <w:pPr>
        <w:pStyle w:val="a4"/>
        <w:spacing w:after="0"/>
        <w:ind w:left="360"/>
        <w:rPr>
          <w:b/>
        </w:rPr>
      </w:pPr>
    </w:p>
    <w:p w:rsidR="00C32C9D" w:rsidRDefault="00C32C9D" w:rsidP="00FC4D0E">
      <w:pPr>
        <w:pStyle w:val="a4"/>
        <w:spacing w:after="0"/>
        <w:ind w:left="360"/>
      </w:pPr>
      <w:r w:rsidRPr="008C00F6">
        <w:rPr>
          <w:b/>
        </w:rPr>
        <w:t>8.Оценочные материалы по образовательной программе</w:t>
      </w:r>
      <w:r w:rsidRPr="008C00F6">
        <w:t xml:space="preserve"> </w:t>
      </w:r>
    </w:p>
    <w:p w:rsidR="004E7A2D" w:rsidRPr="008C00F6" w:rsidRDefault="004E7A2D" w:rsidP="00FC4D0E">
      <w:pPr>
        <w:pStyle w:val="a4"/>
        <w:spacing w:after="0"/>
        <w:ind w:left="360"/>
      </w:pPr>
    </w:p>
    <w:p w:rsidR="00C32C9D" w:rsidRDefault="00C32C9D" w:rsidP="00FC4D0E">
      <w:pPr>
        <w:pStyle w:val="a4"/>
        <w:spacing w:after="0"/>
        <w:rPr>
          <w:b/>
        </w:rPr>
      </w:pPr>
      <w:r w:rsidRPr="008C00F6">
        <w:rPr>
          <w:b/>
        </w:rPr>
        <w:t>8.1. Вопросы тестирования по модулям</w:t>
      </w:r>
    </w:p>
    <w:p w:rsidR="004E7A2D" w:rsidRPr="008C00F6" w:rsidRDefault="004E7A2D" w:rsidP="00FC4D0E">
      <w:pPr>
        <w:pStyle w:val="a4"/>
        <w:spacing w:after="0"/>
        <w:rPr>
          <w:b/>
        </w:rPr>
      </w:pPr>
    </w:p>
    <w:tbl>
      <w:tblPr>
        <w:tblStyle w:val="a3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959"/>
        <w:gridCol w:w="3123"/>
        <w:gridCol w:w="2878"/>
        <w:gridCol w:w="2616"/>
      </w:tblGrid>
      <w:tr w:rsidR="00C32C9D" w:rsidRPr="008C00F6" w:rsidTr="0022711A">
        <w:tc>
          <w:tcPr>
            <w:tcW w:w="959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№ модуля</w:t>
            </w:r>
          </w:p>
        </w:tc>
        <w:tc>
          <w:tcPr>
            <w:tcW w:w="3123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Вопросы входного тестирования</w:t>
            </w:r>
          </w:p>
        </w:tc>
        <w:tc>
          <w:tcPr>
            <w:tcW w:w="2878" w:type="dxa"/>
          </w:tcPr>
          <w:p w:rsidR="00C32C9D" w:rsidRPr="00180791" w:rsidRDefault="00C32C9D" w:rsidP="00FC4D0E">
            <w:pPr>
              <w:pStyle w:val="a4"/>
              <w:ind w:left="0"/>
              <w:rPr>
                <w:b/>
              </w:rPr>
            </w:pPr>
            <w:r w:rsidRPr="00180791">
              <w:rPr>
                <w:b/>
              </w:rPr>
              <w:t>Вопросы промежуточного тестирования</w:t>
            </w:r>
          </w:p>
        </w:tc>
        <w:tc>
          <w:tcPr>
            <w:tcW w:w="2616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Вопросы итогового тестирования</w:t>
            </w:r>
          </w:p>
        </w:tc>
      </w:tr>
      <w:tr w:rsidR="00C32C9D" w:rsidRPr="008C00F6" w:rsidTr="0022711A">
        <w:tc>
          <w:tcPr>
            <w:tcW w:w="959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123" w:type="dxa"/>
          </w:tcPr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Что такое IP адрес? </w:t>
            </w:r>
          </w:p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адрес провайдера </w:t>
            </w:r>
          </w:p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адрес Вашей регистрации в паспорте </w:t>
            </w:r>
          </w:p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+: сетевой адрес узла в компьютерной сети </w:t>
            </w:r>
          </w:p>
          <w:p w:rsidR="00C32C9D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b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адрес электронной почты </w:t>
            </w:r>
          </w:p>
        </w:tc>
        <w:tc>
          <w:tcPr>
            <w:tcW w:w="2878" w:type="dxa"/>
          </w:tcPr>
          <w:p w:rsidR="00C32C9D" w:rsidRPr="00180791" w:rsidRDefault="005843F5" w:rsidP="00FC4D0E">
            <w:pPr>
              <w:pStyle w:val="a4"/>
              <w:ind w:left="0"/>
              <w:rPr>
                <w:rFonts w:cs="Times New Roman CYR"/>
                <w:i/>
              </w:rPr>
            </w:pPr>
            <w:r w:rsidRPr="00180791">
              <w:rPr>
                <w:rFonts w:cs="Times New Roman CYR"/>
              </w:rPr>
              <w:t>Что такое операнды</w:t>
            </w:r>
            <w:r w:rsidRPr="00180791">
              <w:rPr>
                <w:rFonts w:cs="Times New Roman CYR"/>
                <w:i/>
              </w:rPr>
              <w:t xml:space="preserve"> </w:t>
            </w:r>
            <w:r w:rsidRPr="00180791">
              <w:rPr>
                <w:rFonts w:cs="Times New Roman CYR"/>
              </w:rPr>
              <w:t>(выберите правильный ответ):</w:t>
            </w:r>
          </w:p>
          <w:p w:rsidR="005843F5" w:rsidRPr="00180791" w:rsidRDefault="005843F5" w:rsidP="00FC4D0E">
            <w:pPr>
              <w:pStyle w:val="a4"/>
              <w:ind w:left="0"/>
              <w:rPr>
                <w:rFonts w:cs="Times New Roman CYR"/>
                <w:color w:val="000000"/>
              </w:rPr>
            </w:pPr>
            <w:r w:rsidRPr="00180791">
              <w:rPr>
                <w:rFonts w:cs="Times New Roman CYR"/>
                <w:color w:val="000000"/>
              </w:rPr>
              <w:t>элементы языка;</w:t>
            </w:r>
          </w:p>
          <w:p w:rsidR="005843F5" w:rsidRPr="00180791" w:rsidRDefault="005843F5" w:rsidP="00FC4D0E">
            <w:pPr>
              <w:pStyle w:val="a4"/>
              <w:ind w:left="0"/>
              <w:rPr>
                <w:rFonts w:cs="Times New Roman CYR"/>
                <w:color w:val="000000"/>
              </w:rPr>
            </w:pPr>
            <w:r w:rsidRPr="00180791">
              <w:rPr>
                <w:rFonts w:cs="Times New Roman CYR"/>
                <w:color w:val="000000"/>
              </w:rPr>
              <w:t>переменные;</w:t>
            </w:r>
          </w:p>
          <w:p w:rsidR="005843F5" w:rsidRPr="00180791" w:rsidRDefault="005843F5" w:rsidP="00FC4D0E">
            <w:pPr>
              <w:pStyle w:val="a4"/>
              <w:ind w:left="0"/>
            </w:pPr>
            <w:r w:rsidRPr="00180791">
              <w:t>функции;</w:t>
            </w:r>
          </w:p>
          <w:p w:rsidR="005843F5" w:rsidRPr="00180791" w:rsidRDefault="005843F5" w:rsidP="00FC4D0E">
            <w:pPr>
              <w:pStyle w:val="a4"/>
              <w:ind w:left="0"/>
              <w:rPr>
                <w:b/>
              </w:rPr>
            </w:pPr>
            <w:r w:rsidRPr="00180791">
              <w:rPr>
                <w:rFonts w:cs="Times New Roman CYR"/>
                <w:color w:val="000000"/>
              </w:rPr>
              <w:t>арифметические операции</w:t>
            </w:r>
          </w:p>
        </w:tc>
        <w:tc>
          <w:tcPr>
            <w:tcW w:w="2616" w:type="dxa"/>
          </w:tcPr>
          <w:p w:rsidR="005843F5" w:rsidRPr="00B10CC2" w:rsidRDefault="005843F5" w:rsidP="00B10CC2">
            <w:pPr>
              <w:jc w:val="both"/>
            </w:pPr>
            <w:r w:rsidRPr="00B10CC2">
              <w:t xml:space="preserve">Установите соответствие  </w:t>
            </w:r>
          </w:p>
          <w:p w:rsidR="005843F5" w:rsidRPr="00B10CC2" w:rsidRDefault="005843F5" w:rsidP="00B10CC2">
            <w:r w:rsidRPr="00B10CC2">
              <w:rPr>
                <w:lang w:val="en-US"/>
              </w:rPr>
              <w:t>L</w:t>
            </w:r>
            <w:r w:rsidRPr="00B10CC2">
              <w:t>1:  Панель операций математического анализа</w:t>
            </w:r>
          </w:p>
          <w:p w:rsidR="005843F5" w:rsidRPr="00B10CC2" w:rsidRDefault="005843F5" w:rsidP="00B10CC2">
            <w:r w:rsidRPr="00B10CC2">
              <w:rPr>
                <w:lang w:val="en-US"/>
              </w:rPr>
              <w:t>L</w:t>
            </w:r>
            <w:r w:rsidRPr="00B10CC2">
              <w:t>2:  Панель равенств и отношений</w:t>
            </w:r>
          </w:p>
          <w:p w:rsidR="005843F5" w:rsidRPr="00B10CC2" w:rsidRDefault="005843F5" w:rsidP="00B10CC2">
            <w:r w:rsidRPr="00B10CC2">
              <w:rPr>
                <w:lang w:val="en-US"/>
              </w:rPr>
              <w:t>L</w:t>
            </w:r>
            <w:r w:rsidRPr="00B10CC2">
              <w:t>3:  Панель вычислений</w:t>
            </w:r>
          </w:p>
          <w:p w:rsidR="005843F5" w:rsidRPr="00B10CC2" w:rsidRDefault="005843F5" w:rsidP="00B10CC2">
            <w:r w:rsidRPr="00B10CC2">
              <w:rPr>
                <w:lang w:val="en-US"/>
              </w:rPr>
              <w:t>L</w:t>
            </w:r>
            <w:r w:rsidRPr="00B10CC2">
              <w:t>4:  Калькулятор</w:t>
            </w:r>
            <w:r w:rsidRPr="00B10CC2">
              <w:rPr>
                <w:noProof/>
              </w:rPr>
              <w:t xml:space="preserve"> </w:t>
            </w:r>
          </w:p>
          <w:p w:rsidR="005843F5" w:rsidRPr="00B10CC2" w:rsidRDefault="005843F5" w:rsidP="00B10CC2">
            <w:r w:rsidRPr="00B10CC2">
              <w:rPr>
                <w:lang w:val="en-US"/>
              </w:rPr>
              <w:t>R</w:t>
            </w:r>
            <w:r w:rsidRPr="00B10CC2">
              <w:t xml:space="preserve">1:  </w:t>
            </w:r>
            <w:r w:rsidRPr="00B10CC2">
              <w:rPr>
                <w:noProof/>
                <w:lang w:eastAsia="ru-RU"/>
              </w:rPr>
              <w:drawing>
                <wp:inline distT="0" distB="0" distL="0" distR="0">
                  <wp:extent cx="386715" cy="404495"/>
                  <wp:effectExtent l="19050" t="0" r="0" b="0"/>
                  <wp:docPr id="20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715" cy="404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843F5" w:rsidRPr="00B10CC2" w:rsidRDefault="005843F5" w:rsidP="00B10CC2">
            <w:r w:rsidRPr="00B10CC2">
              <w:rPr>
                <w:lang w:val="en-US"/>
              </w:rPr>
              <w:t>R</w:t>
            </w:r>
            <w:r w:rsidRPr="00B10CC2">
              <w:t xml:space="preserve">2:  </w:t>
            </w:r>
            <w:r w:rsidRPr="00B10CC2">
              <w:rPr>
                <w:noProof/>
                <w:lang w:eastAsia="ru-RU"/>
              </w:rPr>
              <w:drawing>
                <wp:inline distT="0" distB="0" distL="0" distR="0">
                  <wp:extent cx="377825" cy="307975"/>
                  <wp:effectExtent l="19050" t="0" r="3175" b="0"/>
                  <wp:docPr id="2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825" cy="307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843F5" w:rsidRPr="00B10CC2" w:rsidRDefault="005843F5" w:rsidP="00B10CC2">
            <w:r w:rsidRPr="00B10CC2">
              <w:rPr>
                <w:lang w:val="en-US"/>
              </w:rPr>
              <w:t>R</w:t>
            </w:r>
            <w:r w:rsidRPr="00B10CC2">
              <w:t xml:space="preserve">3:  </w:t>
            </w:r>
            <w:r w:rsidRPr="00B10CC2">
              <w:rPr>
                <w:noProof/>
                <w:lang w:eastAsia="ru-RU"/>
              </w:rPr>
              <w:drawing>
                <wp:inline distT="0" distB="0" distL="0" distR="0">
                  <wp:extent cx="386715" cy="290195"/>
                  <wp:effectExtent l="19050" t="0" r="0" b="0"/>
                  <wp:docPr id="2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715" cy="290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843F5" w:rsidRPr="00B10CC2" w:rsidRDefault="005843F5" w:rsidP="00B10CC2">
            <w:pPr>
              <w:rPr>
                <w:lang w:val="en-US"/>
              </w:rPr>
            </w:pPr>
            <w:r w:rsidRPr="00B10CC2">
              <w:rPr>
                <w:lang w:val="en-US"/>
              </w:rPr>
              <w:t>R4</w:t>
            </w:r>
            <w:r w:rsidRPr="00B10CC2">
              <w:t xml:space="preserve">:  </w:t>
            </w:r>
            <w:r w:rsidRPr="00B10CC2">
              <w:rPr>
                <w:noProof/>
                <w:lang w:eastAsia="ru-RU"/>
              </w:rPr>
              <w:drawing>
                <wp:inline distT="0" distB="0" distL="0" distR="0">
                  <wp:extent cx="342900" cy="369570"/>
                  <wp:effectExtent l="19050" t="0" r="0" b="0"/>
                  <wp:docPr id="2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369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2C9D" w:rsidRPr="00B10CC2" w:rsidRDefault="00C32C9D" w:rsidP="00B10CC2">
            <w:pPr>
              <w:pStyle w:val="a4"/>
              <w:ind w:left="0"/>
              <w:rPr>
                <w:b/>
              </w:rPr>
            </w:pPr>
          </w:p>
        </w:tc>
      </w:tr>
      <w:tr w:rsidR="00C32C9D" w:rsidRPr="008C00F6" w:rsidTr="0022711A">
        <w:tc>
          <w:tcPr>
            <w:tcW w:w="959" w:type="dxa"/>
          </w:tcPr>
          <w:p w:rsidR="00C32C9D" w:rsidRPr="008C00F6" w:rsidRDefault="00180791" w:rsidP="00FC4D0E">
            <w:pPr>
              <w:pStyle w:val="a4"/>
              <w:ind w:left="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123" w:type="dxa"/>
          </w:tcPr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Что означает аббревиатура BSoD </w:t>
            </w:r>
          </w:p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Большая системная ошибка драйверов </w:t>
            </w:r>
          </w:p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+: Синий экран смерти </w:t>
            </w:r>
          </w:p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Система распространения программного обеспечения в исходных кодах </w:t>
            </w:r>
          </w:p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>-: Хакерская атака на вычислительную систему с целью довести её до отказа</w:t>
            </w:r>
          </w:p>
          <w:p w:rsidR="00C32C9D" w:rsidRPr="00AD336E" w:rsidRDefault="00C32C9D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2878" w:type="dxa"/>
          </w:tcPr>
          <w:p w:rsidR="00A54C8C" w:rsidRPr="0022711A" w:rsidRDefault="00A54C8C" w:rsidP="0022711A">
            <w:r w:rsidRPr="0022711A">
              <w:t>Установите соответствие между понятием и его описанием</w:t>
            </w:r>
          </w:p>
          <w:p w:rsidR="00A54C8C" w:rsidRPr="0022711A" w:rsidRDefault="00A54C8C" w:rsidP="0022711A">
            <w:r w:rsidRPr="0022711A">
              <w:rPr>
                <w:lang w:val="en-US"/>
              </w:rPr>
              <w:t>L</w:t>
            </w:r>
            <w:r w:rsidRPr="0022711A">
              <w:t>1: Поле для дискретной переменной</w:t>
            </w:r>
          </w:p>
          <w:p w:rsidR="00A54C8C" w:rsidRPr="0022711A" w:rsidRDefault="00A54C8C" w:rsidP="0022711A">
            <w:r w:rsidRPr="0022711A">
              <w:rPr>
                <w:lang w:val="en-US"/>
              </w:rPr>
              <w:t>L</w:t>
            </w:r>
            <w:r w:rsidRPr="0022711A">
              <w:t>2:  Поле для функции</w:t>
            </w:r>
          </w:p>
          <w:p w:rsidR="00A54C8C" w:rsidRPr="0022711A" w:rsidRDefault="00A54C8C" w:rsidP="0022711A">
            <w:r w:rsidRPr="0022711A">
              <w:rPr>
                <w:lang w:val="en-US"/>
              </w:rPr>
              <w:t>L</w:t>
            </w:r>
            <w:r w:rsidRPr="0022711A">
              <w:t>3:  Поле для названия осей</w:t>
            </w:r>
          </w:p>
          <w:p w:rsidR="00A54C8C" w:rsidRPr="0022711A" w:rsidRDefault="00A54C8C" w:rsidP="0022711A">
            <w:r w:rsidRPr="0022711A">
              <w:rPr>
                <w:lang w:val="en-US"/>
              </w:rPr>
              <w:t>L</w:t>
            </w:r>
            <w:r w:rsidRPr="0022711A">
              <w:t>4:  Поле для значений, устанавливающие размер границ</w:t>
            </w:r>
          </w:p>
          <w:p w:rsidR="00A54C8C" w:rsidRPr="0022711A" w:rsidRDefault="00A54C8C" w:rsidP="0022711A">
            <w:pPr>
              <w:rPr>
                <w:lang w:val="en-US"/>
              </w:rPr>
            </w:pPr>
            <w:r w:rsidRPr="0022711A">
              <w:rPr>
                <w:lang w:val="en-US"/>
              </w:rPr>
              <w:t xml:space="preserve">R1:  </w:t>
            </w:r>
            <w:r w:rsidRPr="0022711A">
              <w:rPr>
                <w:noProof/>
                <w:lang w:eastAsia="ru-RU"/>
              </w:rPr>
              <w:drawing>
                <wp:inline distT="0" distB="0" distL="0" distR="0">
                  <wp:extent cx="1651488" cy="993452"/>
                  <wp:effectExtent l="19050" t="0" r="5862" b="0"/>
                  <wp:docPr id="602" name="Рисунок 6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0964" cy="9931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4C8C" w:rsidRPr="0022711A" w:rsidRDefault="00A54C8C" w:rsidP="0022711A">
            <w:pPr>
              <w:rPr>
                <w:lang w:val="en-US"/>
              </w:rPr>
            </w:pPr>
            <w:r w:rsidRPr="0022711A">
              <w:rPr>
                <w:lang w:val="en-US"/>
              </w:rPr>
              <w:t xml:space="preserve">R2:  </w:t>
            </w:r>
            <w:r w:rsidRPr="0022711A">
              <w:rPr>
                <w:noProof/>
                <w:lang w:eastAsia="ru-RU"/>
              </w:rPr>
              <w:drawing>
                <wp:inline distT="0" distB="0" distL="0" distR="0">
                  <wp:extent cx="1607526" cy="1001014"/>
                  <wp:effectExtent l="19050" t="0" r="0" b="0"/>
                  <wp:docPr id="603" name="Рисунок 6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801" cy="10024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4C8C" w:rsidRPr="0022711A" w:rsidRDefault="00A54C8C" w:rsidP="0022711A">
            <w:pPr>
              <w:rPr>
                <w:lang w:val="en-US"/>
              </w:rPr>
            </w:pPr>
            <w:r w:rsidRPr="0022711A">
              <w:rPr>
                <w:lang w:val="en-US"/>
              </w:rPr>
              <w:t xml:space="preserve">R3:  </w:t>
            </w:r>
            <w:r w:rsidR="00BD4433" w:rsidRPr="00AD4DD0">
              <w:rPr>
                <w:rFonts w:eastAsiaTheme="minorEastAsia"/>
              </w:rPr>
              <w:object w:dxaOrig="3465" w:dyaOrig="2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8.1pt;height:70.1pt" o:ole="">
                  <v:imagedata r:id="rId21" o:title=""/>
                </v:shape>
                <o:OLEObject Type="Embed" ProgID="PBrush" ShapeID="_x0000_i1025" DrawAspect="Content" ObjectID="_1665298091" r:id="rId22"/>
              </w:object>
            </w:r>
          </w:p>
          <w:p w:rsidR="00C32C9D" w:rsidRPr="0022711A" w:rsidRDefault="00A54C8C" w:rsidP="0022711A">
            <w:pPr>
              <w:pStyle w:val="a4"/>
              <w:ind w:left="0"/>
              <w:rPr>
                <w:b/>
              </w:rPr>
            </w:pPr>
            <w:r w:rsidRPr="0022711A">
              <w:rPr>
                <w:lang w:val="en-US"/>
              </w:rPr>
              <w:t xml:space="preserve">R4:  </w:t>
            </w:r>
            <w:r w:rsidRPr="0022711A">
              <w:rPr>
                <w:noProof/>
                <w:lang w:eastAsia="ru-RU"/>
              </w:rPr>
              <w:drawing>
                <wp:inline distT="0" distB="0" distL="0" distR="0">
                  <wp:extent cx="1476367" cy="877342"/>
                  <wp:effectExtent l="19050" t="0" r="0" b="0"/>
                  <wp:docPr id="605" name="Рисунок 6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8346" cy="8785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16" w:type="dxa"/>
          </w:tcPr>
          <w:p w:rsidR="000C6D2F" w:rsidRPr="00B10CC2" w:rsidRDefault="000C6D2F" w:rsidP="000C6D2F">
            <w:pPr>
              <w:rPr>
                <w:b/>
              </w:rPr>
            </w:pPr>
            <w:r w:rsidRPr="00B10CC2">
              <w:lastRenderedPageBreak/>
              <w:t xml:space="preserve">Для того чтобы построить в одной системе координат графики функций </w:t>
            </w:r>
            <w:r w:rsidRPr="00B10CC2">
              <w:rPr>
                <w:lang w:val="en-US"/>
              </w:rPr>
              <w:t>f</w:t>
            </w:r>
            <w:r w:rsidRPr="00B10CC2">
              <w:t>(</w:t>
            </w:r>
            <w:r w:rsidRPr="00B10CC2">
              <w:rPr>
                <w:lang w:val="en-US"/>
              </w:rPr>
              <w:t>x</w:t>
            </w:r>
            <w:r w:rsidRPr="00B10CC2">
              <w:t>)=</w:t>
            </w:r>
            <w:r w:rsidRPr="00B10CC2">
              <w:rPr>
                <w:lang w:val="en-US"/>
              </w:rPr>
              <w:t>sin</w:t>
            </w:r>
            <w:r w:rsidRPr="00B10CC2">
              <w:t xml:space="preserve"> (</w:t>
            </w:r>
            <w:r w:rsidRPr="00B10CC2">
              <w:rPr>
                <w:lang w:val="en-US"/>
              </w:rPr>
              <w:t>x</w:t>
            </w:r>
            <w:r w:rsidRPr="00B10CC2">
              <w:t xml:space="preserve">) и </w:t>
            </w:r>
            <w:r w:rsidRPr="00B10CC2">
              <w:rPr>
                <w:lang w:val="en-US"/>
              </w:rPr>
              <w:t>g</w:t>
            </w:r>
            <w:r w:rsidRPr="00B10CC2">
              <w:t>(</w:t>
            </w:r>
            <w:r w:rsidRPr="00B10CC2">
              <w:rPr>
                <w:lang w:val="en-US"/>
              </w:rPr>
              <w:t>x</w:t>
            </w:r>
            <w:r w:rsidRPr="00B10CC2">
              <w:t>)=</w:t>
            </w:r>
            <w:r w:rsidRPr="00B10CC2">
              <w:rPr>
                <w:lang w:val="en-US"/>
              </w:rPr>
              <w:t>cos</w:t>
            </w:r>
            <w:r w:rsidRPr="00B10CC2">
              <w:t>(</w:t>
            </w:r>
            <w:r w:rsidRPr="00B10CC2">
              <w:rPr>
                <w:lang w:val="en-US"/>
              </w:rPr>
              <w:t>x</w:t>
            </w:r>
            <w:r w:rsidRPr="00B10CC2">
              <w:t>) поля нужно заполнить следующим образом</w:t>
            </w:r>
          </w:p>
          <w:p w:rsidR="000C6D2F" w:rsidRPr="00B10CC2" w:rsidRDefault="000C6D2F" w:rsidP="000C6D2F">
            <w:pPr>
              <w:rPr>
                <w:lang w:val="en-US"/>
              </w:rPr>
            </w:pPr>
            <w:r w:rsidRPr="00B10CC2">
              <w:rPr>
                <w:lang w:val="en-US"/>
              </w:rPr>
              <w:t xml:space="preserve">-:   </w:t>
            </w:r>
            <w:r w:rsidRPr="00B10CC2">
              <w:rPr>
                <w:noProof/>
                <w:lang w:eastAsia="ru-RU"/>
              </w:rPr>
              <w:drawing>
                <wp:inline distT="0" distB="0" distL="0" distR="0">
                  <wp:extent cx="1343758" cy="1102682"/>
                  <wp:effectExtent l="19050" t="0" r="8792" b="0"/>
                  <wp:docPr id="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5769" cy="11043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D2F" w:rsidRPr="00B10CC2" w:rsidRDefault="000C6D2F" w:rsidP="000C6D2F">
            <w:pPr>
              <w:rPr>
                <w:noProof/>
              </w:rPr>
            </w:pPr>
            <w:r w:rsidRPr="00B10CC2">
              <w:t>-:</w:t>
            </w:r>
            <w:r w:rsidRPr="00B10CC2">
              <w:rPr>
                <w:noProof/>
              </w:rPr>
              <w:t xml:space="preserve">    </w:t>
            </w:r>
            <w:r w:rsidRPr="00B10CC2">
              <w:rPr>
                <w:noProof/>
                <w:lang w:eastAsia="ru-RU"/>
              </w:rPr>
              <w:drawing>
                <wp:inline distT="0" distB="0" distL="0" distR="0">
                  <wp:extent cx="1240581" cy="1002323"/>
                  <wp:effectExtent l="19050" t="0" r="0" b="0"/>
                  <wp:docPr id="4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6100" cy="10067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2C9D" w:rsidRPr="00B10CC2" w:rsidRDefault="000C6D2F" w:rsidP="000C6D2F">
            <w:pPr>
              <w:rPr>
                <w:b/>
              </w:rPr>
            </w:pPr>
            <w:r w:rsidRPr="00B10CC2">
              <w:rPr>
                <w:noProof/>
              </w:rPr>
              <w:lastRenderedPageBreak/>
              <w:t>+</w:t>
            </w:r>
            <w:r w:rsidRPr="00B10CC2">
              <w:t xml:space="preserve">:   </w:t>
            </w:r>
            <w:r w:rsidRPr="00B10CC2">
              <w:rPr>
                <w:noProof/>
                <w:lang w:eastAsia="ru-RU"/>
              </w:rPr>
              <w:drawing>
                <wp:inline distT="0" distB="0" distL="0" distR="0">
                  <wp:extent cx="1185496" cy="986227"/>
                  <wp:effectExtent l="1905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670" cy="9880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2C9D" w:rsidRPr="00B10CC2" w:rsidTr="0022711A">
        <w:tc>
          <w:tcPr>
            <w:tcW w:w="959" w:type="dxa"/>
          </w:tcPr>
          <w:p w:rsidR="00C32C9D" w:rsidRPr="008C00F6" w:rsidRDefault="00180791" w:rsidP="00FC4D0E">
            <w:pPr>
              <w:pStyle w:val="a4"/>
              <w:ind w:left="0"/>
              <w:rPr>
                <w:b/>
              </w:rPr>
            </w:pPr>
            <w:r>
              <w:lastRenderedPageBreak/>
              <w:t>3</w:t>
            </w:r>
          </w:p>
        </w:tc>
        <w:tc>
          <w:tcPr>
            <w:tcW w:w="3123" w:type="dxa"/>
          </w:tcPr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 Цифровая грамотность способствует успешному обучению, так как учащиеся …</w:t>
            </w:r>
          </w:p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имеют доступ к ГДЗ </w:t>
            </w:r>
          </w:p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могут не пользоваться бумажными ресурсами обучения </w:t>
            </w:r>
          </w:p>
          <w:p w:rsidR="00C32C9D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b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+: легче получают доступ к информации </w:t>
            </w:r>
          </w:p>
        </w:tc>
        <w:tc>
          <w:tcPr>
            <w:tcW w:w="2878" w:type="dxa"/>
          </w:tcPr>
          <w:p w:rsidR="00A54C8C" w:rsidRPr="0022711A" w:rsidRDefault="00A54C8C" w:rsidP="0022711A">
            <w:r w:rsidRPr="0022711A">
              <w:t xml:space="preserve">При построении графика функции, заданной параметрически,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  <m:r>
                        <w:rPr>
                          <w:rFonts w:ascii="Cambria Math" w:cs="Times New Roman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t</m:t>
                      </m:r>
                      <m:r>
                        <w:rPr>
                          <w:rFonts w:ascii="Cambria Math" w:cs="Times New Roman"/>
                        </w:rPr>
                        <m:t>)</m:t>
                      </m:r>
                      <m:box>
                        <m:boxPr>
                          <m:opEmu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box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∶</m:t>
                          </m:r>
                          <m:r>
                            <w:rPr>
                              <w:rFonts w:ascii="Cambria Math" w:cs="Times New Roman"/>
                            </w:rPr>
                            <m:t>=</m:t>
                          </m:r>
                        </m:e>
                      </m:box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lang w:val="en-US"/>
                        </w:rPr>
                        <m:t>cos</m:t>
                      </m:r>
                      <m:r>
                        <m:rPr>
                          <m:sty m:val="p"/>
                        </m:rPr>
                        <w:rPr>
                          <w:rFonts w:hAnsi="Cambria Math" w:cs="Times New Roman"/>
                        </w:rPr>
                        <m:t>⁡</m:t>
                      </m:r>
                      <m:r>
                        <w:rPr>
                          <w:rFonts w:ascii="Cambria Math" w:cs="Times New Roman"/>
                        </w:rPr>
                        <m:t>(9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t</m:t>
                      </m:r>
                      <m:r>
                        <w:rPr>
                          <w:rFonts w:ascii="Cambria Math" w:cs="Times New Roman"/>
                        </w:rPr>
                        <m:t>)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  <m:r>
                        <w:rPr>
                          <w:rFonts w:ascii="Cambria Math" w:cs="Times New Roman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  <m:r>
                        <w:rPr>
                          <w:rFonts w:ascii="Cambria Math" w:cs="Times New Roman"/>
                        </w:rPr>
                        <m:t>)</m:t>
                      </m:r>
                      <m:box>
                        <m:boxPr>
                          <m:opEmu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ox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∶</m:t>
                          </m:r>
                          <m:r>
                            <w:rPr>
                              <w:rFonts w:ascii="Cambria Math" w:cs="Times New Roman"/>
                            </w:rPr>
                            <m:t>=</m:t>
                          </m:r>
                        </m:e>
                      </m:box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</w:rPr>
                        <m:t>si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⁡</m:t>
                      </m:r>
                      <m:r>
                        <w:rPr>
                          <w:rFonts w:ascii="Cambria Math" w:cs="Times New Roman"/>
                        </w:rPr>
                        <m:t>(7</m:t>
                      </m:r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  <m:r>
                        <w:rPr>
                          <w:rFonts w:ascii="Cambria Math" w:cs="Times New Roman"/>
                        </w:rPr>
                        <m:t>)</m:t>
                      </m:r>
                    </m:e>
                  </m:eqArr>
                </m:e>
              </m:d>
            </m:oMath>
            <w:r w:rsidRPr="0022711A">
              <w:t>,  поля нужно заполнить следующим образом</w:t>
            </w:r>
          </w:p>
          <w:p w:rsidR="00A54C8C" w:rsidRPr="0022711A" w:rsidRDefault="00A54C8C" w:rsidP="0022711A">
            <w:r w:rsidRPr="0022711A">
              <w:t xml:space="preserve">-:   </w:t>
            </w:r>
            <w:r w:rsidRPr="0022711A">
              <w:rPr>
                <w:noProof/>
                <w:lang w:eastAsia="ru-RU"/>
              </w:rPr>
              <w:drawing>
                <wp:inline distT="0" distB="0" distL="0" distR="0">
                  <wp:extent cx="1370135" cy="1090129"/>
                  <wp:effectExtent l="19050" t="0" r="1465" b="0"/>
                  <wp:docPr id="648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2772" cy="10922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4C8C" w:rsidRPr="0022711A" w:rsidRDefault="00A54C8C" w:rsidP="0022711A">
            <w:r w:rsidRPr="0022711A">
              <w:t xml:space="preserve">-:   </w:t>
            </w:r>
            <w:r w:rsidRPr="0022711A">
              <w:rPr>
                <w:noProof/>
                <w:lang w:eastAsia="ru-RU"/>
              </w:rPr>
              <w:drawing>
                <wp:inline distT="0" distB="0" distL="0" distR="0">
                  <wp:extent cx="1338425" cy="1044238"/>
                  <wp:effectExtent l="19050" t="0" r="0" b="0"/>
                  <wp:docPr id="64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8572" cy="10443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4C8C" w:rsidRPr="0022711A" w:rsidRDefault="00A54C8C" w:rsidP="0022711A">
            <w:r w:rsidRPr="0022711A">
              <w:t xml:space="preserve">-:   </w:t>
            </w:r>
            <w:r w:rsidRPr="0022711A">
              <w:rPr>
                <w:noProof/>
                <w:lang w:eastAsia="ru-RU"/>
              </w:rPr>
              <w:drawing>
                <wp:inline distT="0" distB="0" distL="0" distR="0">
                  <wp:extent cx="1349975" cy="1037493"/>
                  <wp:effectExtent l="19050" t="0" r="2575" b="0"/>
                  <wp:docPr id="650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0018" cy="10375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2C9D" w:rsidRPr="0022711A" w:rsidRDefault="00A54C8C" w:rsidP="0022711A">
            <w:pPr>
              <w:rPr>
                <w:b/>
              </w:rPr>
            </w:pPr>
            <w:r w:rsidRPr="0022711A">
              <w:t xml:space="preserve">+:   </w:t>
            </w:r>
            <w:r w:rsidRPr="0022711A">
              <w:rPr>
                <w:noProof/>
                <w:lang w:eastAsia="ru-RU"/>
              </w:rPr>
              <w:drawing>
                <wp:inline distT="0" distB="0" distL="0" distR="0">
                  <wp:extent cx="1352550" cy="1062966"/>
                  <wp:effectExtent l="19050" t="0" r="0" b="0"/>
                  <wp:docPr id="65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8239" cy="10595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16" w:type="dxa"/>
          </w:tcPr>
          <w:p w:rsidR="000C6D2F" w:rsidRPr="00B10CC2" w:rsidRDefault="000C6D2F" w:rsidP="000C6D2F">
            <w:pPr>
              <w:rPr>
                <w:iCs/>
              </w:rPr>
            </w:pPr>
            <w:r w:rsidRPr="00B10CC2">
              <w:t xml:space="preserve">Для того чтобы построить график функции </w:t>
            </w:r>
            <w:r w:rsidRPr="00B10CC2">
              <w:rPr>
                <w:i/>
                <w:iCs/>
              </w:rPr>
              <w:t>r(q)</w:t>
            </w:r>
            <w:r w:rsidRPr="00B10CC2">
              <w:t xml:space="preserve">, заданный в полярных координатах, где полярный радиус </w:t>
            </w:r>
            <w:r w:rsidRPr="00B10CC2">
              <w:rPr>
                <w:i/>
                <w:iCs/>
              </w:rPr>
              <w:t>r</w:t>
            </w:r>
            <w:r w:rsidRPr="00B10CC2">
              <w:t xml:space="preserve"> зависит от полярного угла </w:t>
            </w:r>
            <w:r w:rsidRPr="00B10CC2">
              <w:rPr>
                <w:i/>
                <w:iCs/>
              </w:rPr>
              <w:t xml:space="preserve">q </w:t>
            </w:r>
            <w:r w:rsidRPr="00B10CC2">
              <w:rPr>
                <w:iCs/>
              </w:rPr>
              <w:t>нужно в панели графиков выбрать кнопку</w:t>
            </w:r>
          </w:p>
          <w:p w:rsidR="000C6D2F" w:rsidRPr="00B10CC2" w:rsidRDefault="000C6D2F" w:rsidP="000C6D2F">
            <w:pPr>
              <w:rPr>
                <w:lang w:val="en-US"/>
              </w:rPr>
            </w:pPr>
            <w:r w:rsidRPr="00B10CC2">
              <w:rPr>
                <w:lang w:val="en-US"/>
              </w:rPr>
              <w:t xml:space="preserve">-:   </w:t>
            </w:r>
            <w:r w:rsidRPr="00B10CC2">
              <w:rPr>
                <w:noProof/>
                <w:lang w:eastAsia="ru-RU"/>
              </w:rPr>
              <w:drawing>
                <wp:inline distT="0" distB="0" distL="0" distR="0">
                  <wp:extent cx="439420" cy="430530"/>
                  <wp:effectExtent l="19050" t="0" r="0" b="0"/>
                  <wp:docPr id="11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420" cy="430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D2F" w:rsidRPr="00B10CC2" w:rsidRDefault="000C6D2F" w:rsidP="000C6D2F">
            <w:pPr>
              <w:rPr>
                <w:lang w:val="en-US"/>
              </w:rPr>
            </w:pPr>
            <w:r w:rsidRPr="00B10CC2">
              <w:rPr>
                <w:lang w:val="en-US"/>
              </w:rPr>
              <w:t xml:space="preserve">-:   </w:t>
            </w:r>
            <w:r w:rsidRPr="00B10CC2">
              <w:rPr>
                <w:noProof/>
                <w:lang w:eastAsia="ru-RU"/>
              </w:rPr>
              <w:drawing>
                <wp:inline distT="0" distB="0" distL="0" distR="0">
                  <wp:extent cx="377825" cy="334010"/>
                  <wp:effectExtent l="19050" t="0" r="317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825" cy="334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D2F" w:rsidRPr="00B10CC2" w:rsidRDefault="000C6D2F" w:rsidP="000C6D2F">
            <w:pPr>
              <w:rPr>
                <w:lang w:val="en-US"/>
              </w:rPr>
            </w:pPr>
            <w:r w:rsidRPr="00B10CC2">
              <w:rPr>
                <w:lang w:val="en-US"/>
              </w:rPr>
              <w:t xml:space="preserve">-:   </w:t>
            </w:r>
            <w:r w:rsidRPr="00B10CC2">
              <w:rPr>
                <w:noProof/>
                <w:lang w:eastAsia="ru-RU"/>
              </w:rPr>
              <w:drawing>
                <wp:inline distT="0" distB="0" distL="0" distR="0">
                  <wp:extent cx="448310" cy="439420"/>
                  <wp:effectExtent l="19050" t="0" r="889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310" cy="439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D2F" w:rsidRPr="00B10CC2" w:rsidRDefault="000C6D2F" w:rsidP="000C6D2F">
            <w:r w:rsidRPr="00B10CC2">
              <w:rPr>
                <w:lang w:val="en-US"/>
              </w:rPr>
              <w:t xml:space="preserve">+:   </w:t>
            </w:r>
            <w:r w:rsidRPr="00B10CC2">
              <w:rPr>
                <w:noProof/>
                <w:lang w:eastAsia="ru-RU"/>
              </w:rPr>
              <w:drawing>
                <wp:inline distT="0" distB="0" distL="0" distR="0">
                  <wp:extent cx="457200" cy="474980"/>
                  <wp:effectExtent l="19050" t="0" r="0" b="0"/>
                  <wp:docPr id="14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74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2C9D" w:rsidRPr="00B10CC2" w:rsidRDefault="00C32C9D" w:rsidP="000C6D2F">
            <w:pPr>
              <w:rPr>
                <w:b/>
                <w:lang w:val="en-US"/>
              </w:rPr>
            </w:pPr>
          </w:p>
        </w:tc>
      </w:tr>
      <w:tr w:rsidR="00C32C9D" w:rsidRPr="008C00F6" w:rsidTr="0022711A">
        <w:tc>
          <w:tcPr>
            <w:tcW w:w="959" w:type="dxa"/>
          </w:tcPr>
          <w:p w:rsidR="00C32C9D" w:rsidRPr="008C00F6" w:rsidRDefault="00180791" w:rsidP="00FC4D0E">
            <w:pPr>
              <w:pStyle w:val="a4"/>
              <w:ind w:left="0"/>
              <w:rPr>
                <w:b/>
              </w:rPr>
            </w:pPr>
            <w:r>
              <w:t>4</w:t>
            </w:r>
          </w:p>
        </w:tc>
        <w:tc>
          <w:tcPr>
            <w:tcW w:w="3123" w:type="dxa"/>
          </w:tcPr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Устройство вывода информации (выберите несколько вариатнтов ответов)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+: монитор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+: принтер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+: акустическая система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клавиатура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компьютерная мышь </w:t>
            </w:r>
          </w:p>
          <w:p w:rsidR="00C32C9D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b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lastRenderedPageBreak/>
              <w:t xml:space="preserve">+: проектор </w:t>
            </w:r>
          </w:p>
        </w:tc>
        <w:tc>
          <w:tcPr>
            <w:tcW w:w="2878" w:type="dxa"/>
          </w:tcPr>
          <w:p w:rsidR="0022711A" w:rsidRPr="0022711A" w:rsidRDefault="0022711A" w:rsidP="0022711A">
            <w:r w:rsidRPr="0022711A">
              <w:lastRenderedPageBreak/>
              <w:t>Установите соответствие</w:t>
            </w:r>
          </w:p>
          <w:p w:rsidR="0022711A" w:rsidRPr="0022711A" w:rsidRDefault="0022711A" w:rsidP="0022711A">
            <w:r w:rsidRPr="0022711A">
              <w:rPr>
                <w:lang w:val="en-US"/>
              </w:rPr>
              <w:t>L</w:t>
            </w:r>
            <w:r w:rsidRPr="0022711A">
              <w:t>1: Панель векторных и матричных вычислений</w:t>
            </w:r>
          </w:p>
          <w:p w:rsidR="0022711A" w:rsidRPr="0022711A" w:rsidRDefault="0022711A" w:rsidP="0022711A">
            <w:r w:rsidRPr="0022711A">
              <w:rPr>
                <w:lang w:val="en-US"/>
              </w:rPr>
              <w:t>L</w:t>
            </w:r>
            <w:r w:rsidRPr="0022711A">
              <w:t>2:  Панель программирования</w:t>
            </w:r>
          </w:p>
          <w:p w:rsidR="0022711A" w:rsidRPr="0022711A" w:rsidRDefault="0022711A" w:rsidP="0022711A">
            <w:r w:rsidRPr="0022711A">
              <w:rPr>
                <w:lang w:val="en-US"/>
              </w:rPr>
              <w:t>L</w:t>
            </w:r>
            <w:r w:rsidRPr="0022711A">
              <w:t>3:  Панель ключевых слов символьных вычислений</w:t>
            </w:r>
          </w:p>
          <w:p w:rsidR="0022711A" w:rsidRPr="0022711A" w:rsidRDefault="0022711A" w:rsidP="0022711A">
            <w:r w:rsidRPr="0022711A">
              <w:rPr>
                <w:lang w:val="en-US"/>
              </w:rPr>
              <w:t>L</w:t>
            </w:r>
            <w:r w:rsidRPr="0022711A">
              <w:t>4:  Панель вычислений</w:t>
            </w:r>
          </w:p>
          <w:p w:rsidR="0022711A" w:rsidRPr="0022711A" w:rsidRDefault="0022711A" w:rsidP="0022711A">
            <w:r w:rsidRPr="0022711A">
              <w:rPr>
                <w:lang w:val="en-US"/>
              </w:rPr>
              <w:lastRenderedPageBreak/>
              <w:t>R</w:t>
            </w:r>
            <w:r w:rsidRPr="0022711A">
              <w:t xml:space="preserve">1:  </w:t>
            </w:r>
            <w:r w:rsidRPr="0022711A">
              <w:rPr>
                <w:noProof/>
                <w:lang w:eastAsia="ru-RU"/>
              </w:rPr>
              <w:drawing>
                <wp:inline distT="0" distB="0" distL="0" distR="0">
                  <wp:extent cx="299085" cy="272415"/>
                  <wp:effectExtent l="19050" t="0" r="5715" b="0"/>
                  <wp:docPr id="67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" cy="272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711A">
              <w:rPr>
                <w:noProof/>
              </w:rPr>
              <w:t xml:space="preserve"> </w:t>
            </w:r>
          </w:p>
          <w:p w:rsidR="0022711A" w:rsidRPr="0022711A" w:rsidRDefault="0022711A" w:rsidP="0022711A">
            <w:r w:rsidRPr="0022711A">
              <w:rPr>
                <w:lang w:val="en-US"/>
              </w:rPr>
              <w:t>R</w:t>
            </w:r>
            <w:r w:rsidRPr="0022711A">
              <w:t xml:space="preserve">2:  </w:t>
            </w:r>
            <w:r w:rsidRPr="0022711A">
              <w:rPr>
                <w:noProof/>
                <w:lang w:eastAsia="ru-RU"/>
              </w:rPr>
              <w:drawing>
                <wp:inline distT="0" distB="0" distL="0" distR="0">
                  <wp:extent cx="299085" cy="316230"/>
                  <wp:effectExtent l="19050" t="0" r="5715" b="0"/>
                  <wp:docPr id="67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" cy="316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711A" w:rsidRPr="0022711A" w:rsidRDefault="0022711A" w:rsidP="0022711A">
            <w:r w:rsidRPr="0022711A">
              <w:rPr>
                <w:lang w:val="en-US"/>
              </w:rPr>
              <w:t>R</w:t>
            </w:r>
            <w:r w:rsidRPr="0022711A">
              <w:t xml:space="preserve">3:  </w:t>
            </w:r>
            <w:r w:rsidRPr="0022711A">
              <w:rPr>
                <w:noProof/>
                <w:lang w:eastAsia="ru-RU"/>
              </w:rPr>
              <w:drawing>
                <wp:inline distT="0" distB="0" distL="0" distR="0">
                  <wp:extent cx="316230" cy="281305"/>
                  <wp:effectExtent l="19050" t="0" r="7620" b="0"/>
                  <wp:docPr id="677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30" cy="281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711A" w:rsidRPr="0022711A" w:rsidRDefault="0022711A" w:rsidP="0022711A">
            <w:r w:rsidRPr="0022711A">
              <w:rPr>
                <w:lang w:val="en-US"/>
              </w:rPr>
              <w:t>R</w:t>
            </w:r>
            <w:r w:rsidRPr="0022711A">
              <w:t xml:space="preserve">4:  </w:t>
            </w:r>
            <w:r w:rsidRPr="0022711A">
              <w:rPr>
                <w:noProof/>
                <w:lang w:eastAsia="ru-RU"/>
              </w:rPr>
              <w:drawing>
                <wp:inline distT="0" distB="0" distL="0" distR="0">
                  <wp:extent cx="299085" cy="281305"/>
                  <wp:effectExtent l="19050" t="0" r="5715" b="0"/>
                  <wp:docPr id="678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" cy="281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2C9D" w:rsidRPr="0022711A" w:rsidRDefault="00C32C9D" w:rsidP="0022711A">
            <w:pPr>
              <w:jc w:val="both"/>
              <w:rPr>
                <w:b/>
              </w:rPr>
            </w:pPr>
          </w:p>
        </w:tc>
        <w:tc>
          <w:tcPr>
            <w:tcW w:w="2616" w:type="dxa"/>
          </w:tcPr>
          <w:p w:rsidR="000C6D2F" w:rsidRPr="000C6D2F" w:rsidRDefault="000C6D2F" w:rsidP="000C6D2F">
            <w:pPr>
              <w:shd w:val="clear" w:color="auto" w:fill="FFFFFF"/>
              <w:jc w:val="both"/>
            </w:pPr>
            <w:r w:rsidRPr="000C6D2F">
              <w:lastRenderedPageBreak/>
              <w:t xml:space="preserve">Как строить поверхность </w:t>
            </w:r>
            <w:r w:rsidRPr="000C6D2F">
              <w:rPr>
                <w:lang w:val="en-US"/>
              </w:rPr>
              <w:t>g</w:t>
            </w:r>
            <w:r w:rsidRPr="000C6D2F">
              <w:t>(</w:t>
            </w:r>
            <w:r w:rsidRPr="000C6D2F">
              <w:rPr>
                <w:lang w:val="en-US"/>
              </w:rPr>
              <w:t>x</w:t>
            </w:r>
            <w:r w:rsidRPr="000C6D2F">
              <w:t>,</w:t>
            </w:r>
            <w:r w:rsidRPr="000C6D2F">
              <w:rPr>
                <w:lang w:val="en-US"/>
              </w:rPr>
              <w:t>y</w:t>
            </w:r>
            <w:r w:rsidRPr="000C6D2F">
              <w:t>):=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y</m:t>
                  </m:r>
                </m:e>
                <m:sup>
                  <m:r>
                    <w:rPr>
                      <w:rFonts w:ascii="Cambria Math" w:eastAsia="Times New Roman"/>
                      <w:lang w:eastAsia="ru-RU"/>
                    </w:rPr>
                    <m:t>2</m:t>
                  </m:r>
                </m:sup>
              </m:sSup>
            </m:oMath>
          </w:p>
          <w:p w:rsidR="000C6D2F" w:rsidRPr="000C6D2F" w:rsidRDefault="000C6D2F" w:rsidP="000C6D2F">
            <w:r w:rsidRPr="000C6D2F">
              <w:t xml:space="preserve">-:   </w:t>
            </w:r>
            <w:r w:rsidRPr="000C6D2F">
              <w:rPr>
                <w:noProof/>
                <w:lang w:eastAsia="ru-RU"/>
              </w:rPr>
              <w:drawing>
                <wp:inline distT="0" distB="0" distL="0" distR="0">
                  <wp:extent cx="1414096" cy="1102838"/>
                  <wp:effectExtent l="19050" t="0" r="0" b="0"/>
                  <wp:docPr id="1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5300" cy="1103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D2F" w:rsidRPr="000C6D2F" w:rsidRDefault="000C6D2F" w:rsidP="000C6D2F">
            <w:r w:rsidRPr="000C6D2F">
              <w:lastRenderedPageBreak/>
              <w:t xml:space="preserve">-:   </w:t>
            </w:r>
            <w:r w:rsidRPr="000C6D2F">
              <w:rPr>
                <w:noProof/>
                <w:lang w:eastAsia="ru-RU"/>
              </w:rPr>
              <w:drawing>
                <wp:inline distT="0" distB="0" distL="0" distR="0">
                  <wp:extent cx="1247042" cy="1187887"/>
                  <wp:effectExtent l="19050" t="0" r="0" b="0"/>
                  <wp:docPr id="1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8273" cy="11890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D2F" w:rsidRPr="000C6D2F" w:rsidRDefault="000C6D2F" w:rsidP="000C6D2F">
            <w:r w:rsidRPr="000C6D2F">
              <w:t xml:space="preserve">-:   </w:t>
            </w:r>
            <w:r w:rsidRPr="000C6D2F">
              <w:rPr>
                <w:noProof/>
                <w:lang w:eastAsia="ru-RU"/>
              </w:rPr>
              <w:drawing>
                <wp:inline distT="0" distB="0" distL="0" distR="0">
                  <wp:extent cx="1496009" cy="1125415"/>
                  <wp:effectExtent l="19050" t="0" r="8941" b="0"/>
                  <wp:docPr id="1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6260" cy="11256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D2F" w:rsidRPr="000C6D2F" w:rsidRDefault="000C6D2F" w:rsidP="000C6D2F">
            <w:r w:rsidRPr="000C6D2F">
              <w:t xml:space="preserve">+:   </w:t>
            </w:r>
            <w:r w:rsidRPr="000C6D2F">
              <w:rPr>
                <w:noProof/>
                <w:lang w:eastAsia="ru-RU"/>
              </w:rPr>
              <w:drawing>
                <wp:inline distT="0" distB="0" distL="0" distR="0">
                  <wp:extent cx="1370134" cy="1159985"/>
                  <wp:effectExtent l="19050" t="0" r="1466" b="0"/>
                  <wp:docPr id="1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303" cy="116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2C9D" w:rsidRPr="00B10CC2" w:rsidRDefault="00C32C9D" w:rsidP="000C6D2F">
            <w:pPr>
              <w:jc w:val="both"/>
              <w:rPr>
                <w:b/>
              </w:rPr>
            </w:pPr>
          </w:p>
        </w:tc>
      </w:tr>
      <w:tr w:rsidR="00C32C9D" w:rsidRPr="008C00F6" w:rsidTr="0022711A">
        <w:tc>
          <w:tcPr>
            <w:tcW w:w="959" w:type="dxa"/>
          </w:tcPr>
          <w:p w:rsidR="00C32C9D" w:rsidRPr="008C00F6" w:rsidRDefault="00180791" w:rsidP="00FC4D0E">
            <w:pPr>
              <w:pStyle w:val="a4"/>
              <w:ind w:left="0"/>
              <w:rPr>
                <w:b/>
              </w:rPr>
            </w:pPr>
            <w:r>
              <w:lastRenderedPageBreak/>
              <w:t>5</w:t>
            </w:r>
          </w:p>
        </w:tc>
        <w:tc>
          <w:tcPr>
            <w:tcW w:w="3123" w:type="dxa"/>
          </w:tcPr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 Что такое браузер? </w:t>
            </w:r>
          </w:p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+: Программа для просмотра web - страниц </w:t>
            </w:r>
          </w:p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почтовая программа </w:t>
            </w:r>
          </w:p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программа просмотра фотографий </w:t>
            </w:r>
          </w:p>
          <w:p w:rsidR="004B237C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видеоредактор </w:t>
            </w:r>
          </w:p>
          <w:p w:rsidR="00AD336E" w:rsidRPr="00AD336E" w:rsidRDefault="004B237C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b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 </w:t>
            </w:r>
          </w:p>
          <w:p w:rsidR="00C32C9D" w:rsidRPr="00AD336E" w:rsidRDefault="00C32C9D" w:rsidP="00AD336E">
            <w:pPr>
              <w:pStyle w:val="a4"/>
              <w:ind w:left="0"/>
              <w:rPr>
                <w:b/>
              </w:rPr>
            </w:pPr>
          </w:p>
        </w:tc>
        <w:tc>
          <w:tcPr>
            <w:tcW w:w="2878" w:type="dxa"/>
          </w:tcPr>
          <w:p w:rsidR="0022711A" w:rsidRPr="0022711A" w:rsidRDefault="0022711A" w:rsidP="0022711A">
            <w:pPr>
              <w:shd w:val="clear" w:color="auto" w:fill="FFFFFF"/>
              <w:spacing w:line="360" w:lineRule="auto"/>
              <w:jc w:val="both"/>
            </w:pPr>
            <w:r w:rsidRPr="0022711A">
              <w:t>Введите правильный ответ:</w:t>
            </w:r>
          </w:p>
          <w:p w:rsidR="0022711A" w:rsidRPr="009F34C3" w:rsidRDefault="0022711A" w:rsidP="003B2521">
            <w:pPr>
              <w:shd w:val="clear" w:color="auto" w:fill="FFFFFF"/>
              <w:spacing w:line="360" w:lineRule="auto"/>
              <w:jc w:val="both"/>
            </w:pPr>
            <w:r w:rsidRPr="0022711A">
              <w:rPr>
                <w:lang w:val="en-US"/>
              </w:rPr>
              <w:t>a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>∶</m:t>
                  </m:r>
                  <m:r>
                    <w:rPr>
                      <w:rFonts w:ascii="Cambria Math" w:cs="Times New Roman"/>
                    </w:rPr>
                    <m:t>=</m:t>
                  </m:r>
                </m:e>
              </m:box>
              <m:r>
                <w:rPr>
                  <w:rFonts w:ascii="Cambria Math" w:cs="Times New Roman"/>
                </w:rPr>
                <m:t>6</m:t>
              </m:r>
            </m:oMath>
            <w:r w:rsidRPr="009F34C3">
              <w:t xml:space="preserve"> </w:t>
            </w:r>
            <w:r w:rsidRPr="0022711A">
              <w:t>и</w:t>
            </w:r>
            <w:r w:rsidRPr="009F34C3">
              <w:t xml:space="preserve"> </w:t>
            </w:r>
            <w:r w:rsidRPr="0022711A">
              <w:rPr>
                <w:lang w:val="en-US"/>
              </w:rPr>
              <w:t>b</w:t>
            </w:r>
            <m:oMath>
              <m:r>
                <w:rPr>
                  <w:rFonts w:ascii="Cambria Math" w:hAnsi="Cambria Math" w:cs="Times New Roman"/>
                </w:rPr>
                <m:t>∶</m:t>
              </m:r>
              <m:r>
                <w:rPr>
                  <w:rFonts w:ascii="Cambria Math" w:cs="Times New Roman"/>
                </w:rPr>
                <m:t>=9</m:t>
              </m:r>
            </m:oMath>
            <w:r w:rsidRPr="009F34C3">
              <w:t xml:space="preserve"> </w:t>
            </w:r>
            <w:r w:rsidRPr="0022711A">
              <w:t>тогда</w:t>
            </w:r>
            <w:r w:rsidRPr="009F34C3">
              <w:t xml:space="preserve"> </w:t>
            </w:r>
            <w:r w:rsidRPr="0022711A">
              <w:rPr>
                <w:lang w:val="en-US"/>
              </w:rPr>
              <w:t>l</w:t>
            </w:r>
            <w:r w:rsidRPr="0022711A">
              <w:t>с</w:t>
            </w:r>
            <w:r w:rsidRPr="0022711A">
              <w:rPr>
                <w:lang w:val="en-US"/>
              </w:rPr>
              <w:t>m</w:t>
            </w:r>
            <w:r w:rsidRPr="009F34C3">
              <w:t>(</w:t>
            </w:r>
            <w:r w:rsidRPr="0022711A">
              <w:rPr>
                <w:lang w:val="en-US"/>
              </w:rPr>
              <w:t>a</w:t>
            </w:r>
            <w:r w:rsidRPr="009F34C3">
              <w:t>,</w:t>
            </w:r>
            <w:r w:rsidRPr="0022711A">
              <w:rPr>
                <w:lang w:val="en-US"/>
              </w:rPr>
              <w:t>b</w:t>
            </w:r>
            <w:r w:rsidRPr="009F34C3">
              <w:t>)= ###</w:t>
            </w:r>
          </w:p>
          <w:p w:rsidR="0022711A" w:rsidRPr="0022711A" w:rsidRDefault="0022711A" w:rsidP="0022711A">
            <w:pPr>
              <w:shd w:val="clear" w:color="auto" w:fill="FFFFFF"/>
              <w:spacing w:line="360" w:lineRule="auto"/>
              <w:jc w:val="both"/>
              <w:rPr>
                <w:lang w:val="en-US"/>
              </w:rPr>
            </w:pPr>
            <w:r w:rsidRPr="0022711A">
              <w:rPr>
                <w:lang w:val="en-US"/>
              </w:rPr>
              <w:t>+:   18</w:t>
            </w:r>
          </w:p>
          <w:p w:rsidR="00C32C9D" w:rsidRPr="0022711A" w:rsidRDefault="00C32C9D" w:rsidP="0022711A">
            <w:pPr>
              <w:pStyle w:val="a4"/>
              <w:ind w:left="0"/>
              <w:rPr>
                <w:b/>
              </w:rPr>
            </w:pPr>
          </w:p>
        </w:tc>
        <w:tc>
          <w:tcPr>
            <w:tcW w:w="2616" w:type="dxa"/>
          </w:tcPr>
          <w:p w:rsidR="00B10CC2" w:rsidRPr="00B10CC2" w:rsidRDefault="00B10CC2" w:rsidP="00B10CC2">
            <w:r w:rsidRPr="00B10CC2">
              <w:t>В окне для построения декартова графика, пустое поле в середине горизонтальной оси предназначено</w:t>
            </w:r>
          </w:p>
          <w:p w:rsidR="00B10CC2" w:rsidRPr="00B10CC2" w:rsidRDefault="00B10CC2" w:rsidP="00B10CC2">
            <w:r w:rsidRPr="00B10CC2">
              <w:t>+:   для дискретной переменной</w:t>
            </w:r>
          </w:p>
          <w:p w:rsidR="00B10CC2" w:rsidRPr="00B10CC2" w:rsidRDefault="00B10CC2" w:rsidP="00B10CC2">
            <w:r w:rsidRPr="00B10CC2">
              <w:t>-:   для функции</w:t>
            </w:r>
          </w:p>
          <w:p w:rsidR="00B10CC2" w:rsidRPr="00B10CC2" w:rsidRDefault="00B10CC2" w:rsidP="00B10CC2">
            <w:r w:rsidRPr="00B10CC2">
              <w:t>-:   для значения, устанавливающего размер границы</w:t>
            </w:r>
          </w:p>
          <w:p w:rsidR="00C32C9D" w:rsidRPr="00B10CC2" w:rsidRDefault="00B10CC2" w:rsidP="00B10CC2">
            <w:pPr>
              <w:rPr>
                <w:b/>
              </w:rPr>
            </w:pPr>
            <w:r w:rsidRPr="00B10CC2">
              <w:t>-:    для названия оси</w:t>
            </w:r>
          </w:p>
        </w:tc>
      </w:tr>
      <w:tr w:rsidR="00C32C9D" w:rsidRPr="008C00F6" w:rsidTr="0022711A">
        <w:tc>
          <w:tcPr>
            <w:tcW w:w="959" w:type="dxa"/>
          </w:tcPr>
          <w:p w:rsidR="00C32C9D" w:rsidRPr="008C00F6" w:rsidRDefault="00180791" w:rsidP="00FC4D0E">
            <w:pPr>
              <w:pStyle w:val="a4"/>
              <w:ind w:left="0"/>
              <w:rPr>
                <w:b/>
              </w:rPr>
            </w:pPr>
            <w:r>
              <w:t>6</w:t>
            </w:r>
          </w:p>
        </w:tc>
        <w:tc>
          <w:tcPr>
            <w:tcW w:w="3123" w:type="dxa"/>
          </w:tcPr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Перечислите устройства ввода информации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принтер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+: сканер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+: клавиатура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монитор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+: микрофон </w:t>
            </w:r>
          </w:p>
          <w:p w:rsidR="00C32C9D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b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>+: компьютерная мышь</w:t>
            </w:r>
          </w:p>
        </w:tc>
        <w:tc>
          <w:tcPr>
            <w:tcW w:w="2878" w:type="dxa"/>
          </w:tcPr>
          <w:p w:rsidR="00A54C8C" w:rsidRPr="00264582" w:rsidRDefault="00A54C8C" w:rsidP="0022711A">
            <w:r w:rsidRPr="00264582">
              <w:t>Какую кнопку не содержит панель  математического анализа</w:t>
            </w:r>
          </w:p>
          <w:p w:rsidR="00A54C8C" w:rsidRPr="00264582" w:rsidRDefault="00A54C8C" w:rsidP="0022711A">
            <w:r w:rsidRPr="00264582">
              <w:t xml:space="preserve">-:   </w:t>
            </w:r>
            <w:r w:rsidRPr="00264582">
              <w:rPr>
                <w:noProof/>
                <w:lang w:eastAsia="ru-RU"/>
              </w:rPr>
              <w:drawing>
                <wp:inline distT="0" distB="0" distL="0" distR="0">
                  <wp:extent cx="316230" cy="334010"/>
                  <wp:effectExtent l="19050" t="0" r="7620" b="0"/>
                  <wp:docPr id="524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30" cy="334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4C8C" w:rsidRPr="00264582" w:rsidRDefault="00A54C8C" w:rsidP="0022711A">
            <w:r w:rsidRPr="00264582">
              <w:t xml:space="preserve">-:   </w:t>
            </w:r>
            <w:r w:rsidRPr="00264582">
              <w:rPr>
                <w:noProof/>
                <w:lang w:eastAsia="ru-RU"/>
              </w:rPr>
              <w:drawing>
                <wp:inline distT="0" distB="0" distL="0" distR="0">
                  <wp:extent cx="351790" cy="334010"/>
                  <wp:effectExtent l="19050" t="0" r="0" b="0"/>
                  <wp:docPr id="525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790" cy="334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4C8C" w:rsidRPr="00264582" w:rsidRDefault="00A54C8C" w:rsidP="0022711A">
            <w:r w:rsidRPr="00264582">
              <w:t xml:space="preserve">+:   </w:t>
            </w:r>
            <w:r w:rsidRPr="00264582">
              <w:rPr>
                <w:noProof/>
                <w:lang w:eastAsia="ru-RU"/>
              </w:rPr>
              <w:drawing>
                <wp:inline distT="0" distB="0" distL="0" distR="0">
                  <wp:extent cx="351790" cy="334010"/>
                  <wp:effectExtent l="19050" t="0" r="0" b="0"/>
                  <wp:docPr id="52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790" cy="334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4C8C" w:rsidRPr="00264582" w:rsidRDefault="00A54C8C" w:rsidP="0022711A">
            <w:r w:rsidRPr="00264582">
              <w:t xml:space="preserve">-:   </w:t>
            </w:r>
            <w:r w:rsidRPr="00264582">
              <w:rPr>
                <w:noProof/>
                <w:lang w:eastAsia="ru-RU"/>
              </w:rPr>
              <w:drawing>
                <wp:inline distT="0" distB="0" distL="0" distR="0">
                  <wp:extent cx="360680" cy="342900"/>
                  <wp:effectExtent l="19050" t="0" r="1270" b="0"/>
                  <wp:docPr id="527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68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2C9D" w:rsidRPr="00264582" w:rsidRDefault="00C32C9D" w:rsidP="0022711A">
            <w:pPr>
              <w:pStyle w:val="a4"/>
              <w:ind w:left="0"/>
              <w:rPr>
                <w:b/>
              </w:rPr>
            </w:pPr>
          </w:p>
        </w:tc>
        <w:tc>
          <w:tcPr>
            <w:tcW w:w="2616" w:type="dxa"/>
          </w:tcPr>
          <w:p w:rsidR="000C6D2F" w:rsidRPr="00B10CC2" w:rsidRDefault="000C6D2F" w:rsidP="000C6D2F">
            <w:r w:rsidRPr="00B10CC2">
              <w:t>Установите соответствие</w:t>
            </w:r>
          </w:p>
          <w:p w:rsidR="000C6D2F" w:rsidRPr="00B10CC2" w:rsidRDefault="000C6D2F" w:rsidP="000C6D2F">
            <w:r w:rsidRPr="00B10CC2">
              <w:rPr>
                <w:lang w:val="en-US"/>
              </w:rPr>
              <w:t>L</w:t>
            </w:r>
            <w:r w:rsidRPr="00B10CC2">
              <w:t>1: Функция, выполняющая операцию подстановки</w:t>
            </w:r>
          </w:p>
          <w:p w:rsidR="000C6D2F" w:rsidRPr="00B10CC2" w:rsidRDefault="000C6D2F" w:rsidP="000C6D2F">
            <w:r w:rsidRPr="00B10CC2">
              <w:rPr>
                <w:lang w:val="en-US"/>
              </w:rPr>
              <w:t>L</w:t>
            </w:r>
            <w:r w:rsidRPr="00B10CC2">
              <w:t>2:  Функция, выполняющая операцию упростить выражение</w:t>
            </w:r>
          </w:p>
          <w:p w:rsidR="000C6D2F" w:rsidRPr="00B10CC2" w:rsidRDefault="000C6D2F" w:rsidP="000C6D2F">
            <w:r w:rsidRPr="00B10CC2">
              <w:rPr>
                <w:lang w:val="en-US"/>
              </w:rPr>
              <w:t>L</w:t>
            </w:r>
            <w:r w:rsidRPr="00B10CC2">
              <w:t>3:  Функция, выполняющая операцию развернуть (открывает скобки, приводит подобные)</w:t>
            </w:r>
          </w:p>
          <w:p w:rsidR="000C6D2F" w:rsidRPr="00B10CC2" w:rsidRDefault="000C6D2F" w:rsidP="000C6D2F">
            <w:r w:rsidRPr="00B10CC2">
              <w:rPr>
                <w:lang w:val="en-US"/>
              </w:rPr>
              <w:t>L</w:t>
            </w:r>
            <w:r w:rsidRPr="00B10CC2">
              <w:t>4:  Функция, выполняющая операцию разложить на множители</w:t>
            </w:r>
          </w:p>
          <w:p w:rsidR="000C6D2F" w:rsidRPr="00B10CC2" w:rsidRDefault="000C6D2F" w:rsidP="000C6D2F">
            <w:pPr>
              <w:rPr>
                <w:lang w:val="en-US"/>
              </w:rPr>
            </w:pPr>
            <w:r w:rsidRPr="00B10CC2">
              <w:rPr>
                <w:lang w:val="en-US"/>
              </w:rPr>
              <w:t xml:space="preserve">R1:  substitute  </w:t>
            </w:r>
          </w:p>
          <w:p w:rsidR="000C6D2F" w:rsidRPr="00B10CC2" w:rsidRDefault="000C6D2F" w:rsidP="000C6D2F">
            <w:pPr>
              <w:rPr>
                <w:lang w:val="en-US"/>
              </w:rPr>
            </w:pPr>
            <w:r w:rsidRPr="00B10CC2">
              <w:rPr>
                <w:lang w:val="en-US"/>
              </w:rPr>
              <w:t>R2:  simplify</w:t>
            </w:r>
          </w:p>
          <w:p w:rsidR="000C6D2F" w:rsidRPr="00B10CC2" w:rsidRDefault="000C6D2F" w:rsidP="000C6D2F">
            <w:pPr>
              <w:rPr>
                <w:lang w:val="en-US"/>
              </w:rPr>
            </w:pPr>
            <w:r w:rsidRPr="00B10CC2">
              <w:rPr>
                <w:lang w:val="en-US"/>
              </w:rPr>
              <w:lastRenderedPageBreak/>
              <w:t>R3:  expand</w:t>
            </w:r>
          </w:p>
          <w:p w:rsidR="00C32C9D" w:rsidRPr="00B10CC2" w:rsidRDefault="000C6D2F" w:rsidP="000C6D2F">
            <w:pPr>
              <w:pStyle w:val="a4"/>
              <w:ind w:left="0"/>
              <w:jc w:val="both"/>
              <w:rPr>
                <w:b/>
              </w:rPr>
            </w:pPr>
            <w:r w:rsidRPr="00B10CC2">
              <w:rPr>
                <w:lang w:val="en-US"/>
              </w:rPr>
              <w:t>R4:  factor</w:t>
            </w:r>
          </w:p>
        </w:tc>
      </w:tr>
      <w:tr w:rsidR="00C32C9D" w:rsidRPr="00E670D2" w:rsidTr="0022711A">
        <w:tc>
          <w:tcPr>
            <w:tcW w:w="959" w:type="dxa"/>
          </w:tcPr>
          <w:p w:rsidR="00C32C9D" w:rsidRPr="008C00F6" w:rsidRDefault="00180791" w:rsidP="00FC4D0E">
            <w:pPr>
              <w:pStyle w:val="a4"/>
              <w:ind w:left="0"/>
              <w:rPr>
                <w:b/>
              </w:rPr>
            </w:pPr>
            <w:r>
              <w:lastRenderedPageBreak/>
              <w:t>7</w:t>
            </w:r>
          </w:p>
        </w:tc>
        <w:tc>
          <w:tcPr>
            <w:tcW w:w="3123" w:type="dxa"/>
          </w:tcPr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Какое расширение имеют графические файлы?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AD336E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+: jpg, bmp, png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AD336E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mp3, mpeg, avi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AD336E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doc, txt, rtf </w:t>
            </w:r>
          </w:p>
          <w:p w:rsidR="00C32C9D" w:rsidRPr="009F34C3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b/>
                <w:sz w:val="22"/>
                <w:szCs w:val="22"/>
                <w:lang w:val="en-US"/>
              </w:rPr>
            </w:pPr>
            <w:r w:rsidRPr="00AD336E">
              <w:rPr>
                <w:rFonts w:asciiTheme="minorHAnsi" w:hAnsiTheme="minorHAnsi"/>
                <w:sz w:val="22"/>
                <w:szCs w:val="22"/>
                <w:lang w:val="en-US"/>
              </w:rPr>
              <w:t>-: rar, zip, exe</w:t>
            </w:r>
          </w:p>
        </w:tc>
        <w:tc>
          <w:tcPr>
            <w:tcW w:w="2878" w:type="dxa"/>
          </w:tcPr>
          <w:p w:rsidR="00A54C8C" w:rsidRPr="00264582" w:rsidRDefault="00A54C8C" w:rsidP="0022711A">
            <w:r w:rsidRPr="00264582">
              <w:t>Символьное равно обозначается следующим образом</w:t>
            </w:r>
          </w:p>
          <w:p w:rsidR="00A54C8C" w:rsidRPr="00264582" w:rsidRDefault="00A54C8C" w:rsidP="0022711A">
            <w:r w:rsidRPr="00264582">
              <w:t xml:space="preserve">+:   </w:t>
            </w:r>
            <w:r w:rsidR="00BC5CC5">
              <w:rPr>
                <w:position w:val="-21"/>
              </w:rPr>
              <w:pict>
                <v:shape id="_x0000_i1026" type="#_x0000_t75" style="width:19.2pt;height:35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tDisplayPageBoundaries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11421&quot;/&gt;&lt;wsp:rsid wsp:val=&quot;000869FD&quot;/&gt;&lt;wsp:rsid wsp:val=&quot;000E4395&quot;/&gt;&lt;wsp:rsid wsp:val=&quot;00247261&quot;/&gt;&lt;wsp:rsid wsp:val=&quot;002F6336&quot;/&gt;&lt;wsp:rsid wsp:val=&quot;00301E98&quot;/&gt;&lt;wsp:rsid wsp:val=&quot;00354554&quot;/&gt;&lt;wsp:rsid wsp:val=&quot;0044177F&quot;/&gt;&lt;wsp:rsid wsp:val=&quot;00454821&quot;/&gt;&lt;wsp:rsid wsp:val=&quot;005F76FF&quot;/&gt;&lt;wsp:rsid wsp:val=&quot;00611421&quot;/&gt;&lt;wsp:rsid wsp:val=&quot;00712BCE&quot;/&gt;&lt;wsp:rsid wsp:val=&quot;008E636F&quot;/&gt;&lt;wsp:rsid wsp:val=&quot;00906208&quot;/&gt;&lt;wsp:rsid wsp:val=&quot;009435EA&quot;/&gt;&lt;wsp:rsid wsp:val=&quot;009D3AAC&quot;/&gt;&lt;wsp:rsid wsp:val=&quot;00A46A11&quot;/&gt;&lt;wsp:rsid wsp:val=&quot;00B553E0&quot;/&gt;&lt;wsp:rsid wsp:val=&quot;00C40A9F&quot;/&gt;&lt;wsp:rsid wsp:val=&quot;00D53BAA&quot;/&gt;&lt;wsp:rsid wsp:val=&quot;00D64290&quot;/&gt;&lt;wsp:rsid wsp:val=&quot;00DC7A5C&quot;/&gt;&lt;wsp:rsid wsp:val=&quot;00DE473B&quot;/&gt;&lt;wsp:rsid wsp:val=&quot;00DF00DB&quot;/&gt;&lt;wsp:rsid wsp:val=&quot;00EA1F0C&quot;/&gt;&lt;wsp:rsid wsp:val=&quot;00EC4B78&quot;/&gt;&lt;wsp:rsid wsp:val=&quot;00F31DDA&quot;/&gt;&lt;wsp:rsid wsp:val=&quot;00FD732A&quot;/&gt;&lt;/wsp:rsids&gt;&lt;/w:docPr&gt;&lt;w:body&gt;&lt;w:p wsp:rsidR=&quot;00000000&quot; wsp:rsidRDefault=&quot;002F6336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w:sz w:val=&quot;52&quot;/&gt;&lt;w:sz-cs w:val=&quot;52&quot;/&gt;&lt;w:lang w:val=&quot;EN-US&quot;/&gt;&lt;/w:rPr&gt;&lt;m:t&gt;=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6" o:title="" chromakey="white"/>
                </v:shape>
              </w:pict>
            </w:r>
          </w:p>
          <w:p w:rsidR="00A54C8C" w:rsidRPr="00264582" w:rsidRDefault="00A54C8C" w:rsidP="0022711A">
            <w:r w:rsidRPr="00264582">
              <w:t xml:space="preserve">-:   </w:t>
            </w:r>
            <m:oMath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en-US"/>
                    </w:rPr>
                    <m:t>∶</m:t>
                  </m:r>
                  <m:r>
                    <w:rPr>
                      <w:rFonts w:ascii="Cambria Math"/>
                      <w:lang w:val="en-US"/>
                    </w:rPr>
                    <m:t>=</m:t>
                  </m:r>
                </m:e>
              </m:box>
            </m:oMath>
          </w:p>
          <w:p w:rsidR="00A54C8C" w:rsidRPr="00264582" w:rsidRDefault="00A54C8C" w:rsidP="0022711A">
            <w:r w:rsidRPr="00264582">
              <w:t xml:space="preserve">-:   </w:t>
            </w:r>
            <w:r w:rsidR="00BC5CC5">
              <w:rPr>
                <w:position w:val="-11"/>
              </w:rPr>
              <w:pict>
                <v:shape id="_x0000_i1027" type="#_x0000_t75" style="width:10.55pt;height:18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tDisplayPageBoundaries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11421&quot;/&gt;&lt;wsp:rsid wsp:val=&quot;000869FD&quot;/&gt;&lt;wsp:rsid wsp:val=&quot;000E4395&quot;/&gt;&lt;wsp:rsid wsp:val=&quot;00247261&quot;/&gt;&lt;wsp:rsid wsp:val=&quot;00301E98&quot;/&gt;&lt;wsp:rsid wsp:val=&quot;00354554&quot;/&gt;&lt;wsp:rsid wsp:val=&quot;0044177F&quot;/&gt;&lt;wsp:rsid wsp:val=&quot;00454821&quot;/&gt;&lt;wsp:rsid wsp:val=&quot;005A78DA&quot;/&gt;&lt;wsp:rsid wsp:val=&quot;005F76FF&quot;/&gt;&lt;wsp:rsid wsp:val=&quot;00611421&quot;/&gt;&lt;wsp:rsid wsp:val=&quot;00712BCE&quot;/&gt;&lt;wsp:rsid wsp:val=&quot;008E636F&quot;/&gt;&lt;wsp:rsid wsp:val=&quot;00906208&quot;/&gt;&lt;wsp:rsid wsp:val=&quot;009435EA&quot;/&gt;&lt;wsp:rsid wsp:val=&quot;009D3AAC&quot;/&gt;&lt;wsp:rsid wsp:val=&quot;00A46A11&quot;/&gt;&lt;wsp:rsid wsp:val=&quot;00B553E0&quot;/&gt;&lt;wsp:rsid wsp:val=&quot;00C40A9F&quot;/&gt;&lt;wsp:rsid wsp:val=&quot;00D53BAA&quot;/&gt;&lt;wsp:rsid wsp:val=&quot;00D64290&quot;/&gt;&lt;wsp:rsid wsp:val=&quot;00DC7A5C&quot;/&gt;&lt;wsp:rsid wsp:val=&quot;00DE473B&quot;/&gt;&lt;wsp:rsid wsp:val=&quot;00DF00DB&quot;/&gt;&lt;wsp:rsid wsp:val=&quot;00EA1F0C&quot;/&gt;&lt;wsp:rsid wsp:val=&quot;00EC4B78&quot;/&gt;&lt;wsp:rsid wsp:val=&quot;00F31DDA&quot;/&gt;&lt;wsp:rsid wsp:val=&quot;00FD732A&quot;/&gt;&lt;/wsp:rsids&gt;&lt;/w:docPr&gt;&lt;w:body&gt;&lt;w:p wsp:rsidR=&quot;00000000&quot; wsp:rsidRDefault=&quot;005A78D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=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7" o:title="" chromakey="white"/>
                </v:shape>
              </w:pict>
            </w:r>
          </w:p>
          <w:p w:rsidR="00A54C8C" w:rsidRPr="00264582" w:rsidRDefault="00A54C8C" w:rsidP="0022711A">
            <w:r w:rsidRPr="00264582">
              <w:t xml:space="preserve">-:   </w:t>
            </w:r>
            <w:r w:rsidR="00BC5CC5">
              <w:rPr>
                <w:position w:val="-11"/>
              </w:rPr>
              <w:pict>
                <v:shape id="_x0000_i1028" type="#_x0000_t75" style="width:11.5pt;height:18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tDisplayPageBoundaries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11421&quot;/&gt;&lt;wsp:rsid wsp:val=&quot;000869FD&quot;/&gt;&lt;wsp:rsid wsp:val=&quot;000E4395&quot;/&gt;&lt;wsp:rsid wsp:val=&quot;00247261&quot;/&gt;&lt;wsp:rsid wsp:val=&quot;00301E98&quot;/&gt;&lt;wsp:rsid wsp:val=&quot;00354554&quot;/&gt;&lt;wsp:rsid wsp:val=&quot;0044177F&quot;/&gt;&lt;wsp:rsid wsp:val=&quot;00454821&quot;/&gt;&lt;wsp:rsid wsp:val=&quot;005F76FF&quot;/&gt;&lt;wsp:rsid wsp:val=&quot;00611421&quot;/&gt;&lt;wsp:rsid wsp:val=&quot;00712BCE&quot;/&gt;&lt;wsp:rsid wsp:val=&quot;008E636F&quot;/&gt;&lt;wsp:rsid wsp:val=&quot;00906208&quot;/&gt;&lt;wsp:rsid wsp:val=&quot;009435EA&quot;/&gt;&lt;wsp:rsid wsp:val=&quot;009D3AAC&quot;/&gt;&lt;wsp:rsid wsp:val=&quot;00A46A11&quot;/&gt;&lt;wsp:rsid wsp:val=&quot;00B553E0&quot;/&gt;&lt;wsp:rsid wsp:val=&quot;00C40A9F&quot;/&gt;&lt;wsp:rsid wsp:val=&quot;00D53BAA&quot;/&gt;&lt;wsp:rsid wsp:val=&quot;00D64290&quot;/&gt;&lt;wsp:rsid wsp:val=&quot;00DC7A5C&quot;/&gt;&lt;wsp:rsid wsp:val=&quot;00DE473B&quot;/&gt;&lt;wsp:rsid wsp:val=&quot;00DF00DB&quot;/&gt;&lt;wsp:rsid wsp:val=&quot;00EA1F0C&quot;/&gt;&lt;wsp:rsid wsp:val=&quot;00EC4B78&quot;/&gt;&lt;wsp:rsid wsp:val=&quot;00EE60C4&quot;/&gt;&lt;wsp:rsid wsp:val=&quot;00F31DDA&quot;/&gt;&lt;wsp:rsid wsp:val=&quot;00FD732A&quot;/&gt;&lt;/wsp:rsids&gt;&lt;/w:docPr&gt;&lt;w:body&gt;&lt;w:p wsp:rsidR=&quot;00000000&quot; wsp:rsidRDefault=&quot;00EE60C4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8" o:title="" chromakey="white"/>
                </v:shape>
              </w:pict>
            </w:r>
          </w:p>
          <w:p w:rsidR="00C32C9D" w:rsidRPr="00264582" w:rsidRDefault="00C32C9D" w:rsidP="0022711A">
            <w:pPr>
              <w:pStyle w:val="a4"/>
              <w:ind w:left="0"/>
              <w:rPr>
                <w:b/>
              </w:rPr>
            </w:pPr>
          </w:p>
        </w:tc>
        <w:tc>
          <w:tcPr>
            <w:tcW w:w="2616" w:type="dxa"/>
          </w:tcPr>
          <w:p w:rsidR="000C6D2F" w:rsidRPr="00B10CC2" w:rsidRDefault="000C6D2F" w:rsidP="000C6D2F">
            <w:r w:rsidRPr="00B10CC2">
              <w:t xml:space="preserve">Для того чтобы  </w:t>
            </w:r>
            <w:r w:rsidRPr="00B10CC2">
              <w:rPr>
                <w:lang w:val="en-US"/>
              </w:rPr>
              <w:t>MathCAD</w:t>
            </w:r>
            <w:r w:rsidRPr="00B10CC2">
              <w:t xml:space="preserve"> произвел операцию разложения на множители и сокращение дроби выражения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25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</w:rPr>
                    <m:t>+1</m:t>
                  </m:r>
                </m:num>
                <m:den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w:rPr>
                      <w:rFonts w:ascii="Cambria Math"/>
                    </w:rPr>
                    <m:t>+25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den>
              </m:f>
            </m:oMath>
            <w:r w:rsidRPr="00B10CC2">
              <w:t>, запись действия должна иметь следующий вид:</w:t>
            </w:r>
          </w:p>
          <w:p w:rsidR="000C6D2F" w:rsidRPr="00B10CC2" w:rsidRDefault="000C6D2F" w:rsidP="000C6D2F">
            <w:pPr>
              <w:rPr>
                <w:lang w:val="en-US"/>
              </w:rPr>
            </w:pPr>
            <w:r w:rsidRPr="00B10CC2">
              <w:rPr>
                <w:lang w:val="en-US"/>
              </w:rPr>
              <w:t xml:space="preserve">+: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en-US"/>
                    </w:rPr>
                    <m:t>12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/>
                      <w:lang w:val="en-US"/>
                    </w:rPr>
                    <m:t>1</m:t>
                  </m:r>
                  <m:r>
                    <w:rPr>
                      <w:rFonts w:asci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5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w:rPr>
                      <w:rFonts w:ascii="Cambria Math"/>
                      <w:lang w:val="en-US"/>
                    </w:rPr>
                    <m:t>+2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oMath>
            <w:r w:rsidRPr="00B10CC2">
              <w:rPr>
                <w:lang w:val="en-US"/>
              </w:rPr>
              <w:t>factor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→</m:t>
              </m:r>
            </m:oMath>
          </w:p>
          <w:p w:rsidR="000C6D2F" w:rsidRPr="00B10CC2" w:rsidRDefault="000C6D2F" w:rsidP="000C6D2F">
            <w:pPr>
              <w:rPr>
                <w:lang w:val="en-US"/>
              </w:rPr>
            </w:pPr>
            <w:r w:rsidRPr="00B10CC2">
              <w:rPr>
                <w:lang w:val="en-US"/>
              </w:rPr>
              <w:t>-:     factor</w:t>
            </w:r>
            <m:oMath>
              <m:r>
                <w:rPr>
                  <w:rFonts w:ascii="Cambria Math"/>
                  <w:lang w:val="en-US"/>
                </w:rPr>
                <m:t xml:space="preserve"> </m:t>
              </m:r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en-US"/>
                    </w:rPr>
                    <m:t>∶</m:t>
                  </m:r>
                  <m:r>
                    <w:rPr>
                      <w:rFonts w:ascii="Cambria Math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en-US"/>
                        </w:rPr>
                        <m:t>125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/>
                          <w:lang w:val="en-US"/>
                        </w:rPr>
                        <m:t>+1</m:t>
                      </m:r>
                    </m:num>
                    <m:den>
                      <m:r>
                        <w:rPr>
                          <w:rFonts w:ascii="Cambria Math"/>
                          <w:lang w:val="en-US"/>
                        </w:rPr>
                        <m:t>1</m:t>
                      </m:r>
                      <m:r>
                        <w:rPr>
                          <w:rFonts w:ascii="Cambria Math"/>
                          <w:lang w:val="en-US"/>
                        </w:rPr>
                        <m:t>-</m:t>
                      </m:r>
                      <m:r>
                        <w:rPr>
                          <w:rFonts w:ascii="Cambria Math"/>
                          <w:lang w:val="en-US"/>
                        </w:rPr>
                        <m:t>5</m:t>
                      </m:r>
                      <m:r>
                        <w:rPr>
                          <w:rFonts w:ascii="Cambria Math" w:hAnsi="Cambria Math"/>
                        </w:rPr>
                        <m:t>y</m:t>
                      </m:r>
                      <m:r>
                        <w:rPr>
                          <w:rFonts w:ascii="Cambria Math"/>
                          <w:lang w:val="en-US"/>
                        </w:rPr>
                        <m:t>+25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box>
              <m:r>
                <w:rPr>
                  <w:rFonts w:ascii="Cambria Math"/>
                  <w:lang w:val="en-US"/>
                </w:rPr>
                <m:t>→</m:t>
              </m:r>
            </m:oMath>
          </w:p>
          <w:p w:rsidR="000C6D2F" w:rsidRPr="00B10CC2" w:rsidRDefault="000C6D2F" w:rsidP="000C6D2F">
            <w:pPr>
              <w:rPr>
                <w:lang w:val="en-US"/>
              </w:rPr>
            </w:pPr>
            <w:r w:rsidRPr="00B10CC2">
              <w:rPr>
                <w:lang w:val="en-US"/>
              </w:rPr>
              <w:t>-:     factor (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en-US"/>
                    </w:rPr>
                    <m:t>125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/>
                      <w:lang w:val="en-US"/>
                    </w:rPr>
                    <m:t>1</m:t>
                  </m:r>
                  <m:r>
                    <w:rPr>
                      <w:rFonts w:asci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5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w:rPr>
                      <w:rFonts w:ascii="Cambria Math"/>
                      <w:lang w:val="en-US"/>
                    </w:rPr>
                    <m:t>+25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oMath>
            <w:r w:rsidRPr="00B10CC2">
              <w:rPr>
                <w:lang w:val="en-US"/>
              </w:rPr>
              <w:t>)</w:t>
            </w:r>
            <m:oMath>
              <m:r>
                <w:rPr>
                  <w:rFonts w:ascii="Cambria Math"/>
                  <w:lang w:val="en-US"/>
                </w:rPr>
                <m:t xml:space="preserve"> </m:t>
              </m:r>
              <m:r>
                <w:rPr>
                  <w:rFonts w:ascii="Cambria Math"/>
                  <w:lang w:val="en-US"/>
                </w:rPr>
                <m:t>→</m:t>
              </m:r>
            </m:oMath>
          </w:p>
          <w:p w:rsidR="000C6D2F" w:rsidRPr="00B10CC2" w:rsidRDefault="000C6D2F" w:rsidP="000C6D2F">
            <w:pPr>
              <w:rPr>
                <w:lang w:val="en-US"/>
              </w:rPr>
            </w:pPr>
            <w:r w:rsidRPr="00B10CC2">
              <w:rPr>
                <w:lang w:val="en-US"/>
              </w:rPr>
              <w:t>-:    factor [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en-US"/>
                    </w:rPr>
                    <m:t>125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/>
                      <w:lang w:val="en-US"/>
                    </w:rPr>
                    <m:t>1</m:t>
                  </m:r>
                  <m:r>
                    <w:rPr>
                      <w:rFonts w:asci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5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w:rPr>
                      <w:rFonts w:ascii="Cambria Math"/>
                      <w:lang w:val="en-US"/>
                    </w:rPr>
                    <m:t>+25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oMath>
            <w:r w:rsidRPr="00B10CC2">
              <w:rPr>
                <w:lang w:val="en-US"/>
              </w:rPr>
              <w:t>]</w:t>
            </w:r>
            <m:oMath>
              <m:r>
                <w:rPr>
                  <w:rFonts w:ascii="Cambria Math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∶</m:t>
              </m:r>
              <m:r>
                <w:rPr>
                  <w:rFonts w:ascii="Cambria Math"/>
                  <w:lang w:val="en-US"/>
                </w:rPr>
                <m:t>=</m:t>
              </m:r>
            </m:oMath>
          </w:p>
          <w:p w:rsidR="00C32C9D" w:rsidRPr="009F34C3" w:rsidRDefault="00C32C9D" w:rsidP="000C6D2F">
            <w:pPr>
              <w:rPr>
                <w:b/>
                <w:lang w:val="en-US"/>
              </w:rPr>
            </w:pPr>
          </w:p>
        </w:tc>
      </w:tr>
      <w:tr w:rsidR="00C32C9D" w:rsidRPr="008C00F6" w:rsidTr="0022711A">
        <w:tc>
          <w:tcPr>
            <w:tcW w:w="959" w:type="dxa"/>
          </w:tcPr>
          <w:p w:rsidR="00C32C9D" w:rsidRPr="008C00F6" w:rsidRDefault="00180791" w:rsidP="00FC4D0E">
            <w:pPr>
              <w:pStyle w:val="a4"/>
              <w:ind w:left="0"/>
              <w:rPr>
                <w:b/>
              </w:rPr>
            </w:pPr>
            <w:r>
              <w:t>8</w:t>
            </w:r>
          </w:p>
        </w:tc>
        <w:tc>
          <w:tcPr>
            <w:tcW w:w="3123" w:type="dxa"/>
          </w:tcPr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Какое расширение имеют текстовые файлы?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AD336E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jpg, bmp, png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AD336E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mp3, mpeg, avi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AD336E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+: doc, txt, rtf </w:t>
            </w:r>
          </w:p>
          <w:p w:rsidR="00C32C9D" w:rsidRPr="009F34C3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AD336E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rar, zip, exe </w:t>
            </w:r>
          </w:p>
        </w:tc>
        <w:tc>
          <w:tcPr>
            <w:tcW w:w="2878" w:type="dxa"/>
          </w:tcPr>
          <w:p w:rsidR="00A54C8C" w:rsidRPr="00117383" w:rsidRDefault="00A54C8C" w:rsidP="00117383">
            <w:r w:rsidRPr="00117383">
              <w:t>Установите соответствие между понятием и его описанием</w:t>
            </w:r>
          </w:p>
          <w:p w:rsidR="00A54C8C" w:rsidRPr="00117383" w:rsidRDefault="00A54C8C" w:rsidP="00117383">
            <w:r w:rsidRPr="00117383">
              <w:rPr>
                <w:lang w:val="en-US"/>
              </w:rPr>
              <w:t>L</w:t>
            </w:r>
            <w:r w:rsidRPr="00117383">
              <w:t>1:</w:t>
            </w:r>
            <w:r w:rsidR="00BC5CC5">
              <w:rPr>
                <w:position w:val="-11"/>
              </w:rPr>
              <w:pict>
                <v:shape id="_x0000_i1029" type="#_x0000_t75" style="width:2.9pt;height:18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tDisplayPageBoundaries/&gt;&lt;w:doNotEmbedSystemFonts/&gt;&lt;w:proofState w:spelling=&quot;clean&quot; w:grammar=&quot;clean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11421&quot;/&gt;&lt;wsp:rsid wsp:val=&quot;00011A75&quot;/&gt;&lt;wsp:rsid wsp:val=&quot;000869FD&quot;/&gt;&lt;wsp:rsid wsp:val=&quot;000E4395&quot;/&gt;&lt;wsp:rsid wsp:val=&quot;00247261&quot;/&gt;&lt;wsp:rsid wsp:val=&quot;00301E98&quot;/&gt;&lt;wsp:rsid wsp:val=&quot;00354554&quot;/&gt;&lt;wsp:rsid wsp:val=&quot;0044177F&quot;/&gt;&lt;wsp:rsid wsp:val=&quot;00454821&quot;/&gt;&lt;wsp:rsid wsp:val=&quot;005F76FF&quot;/&gt;&lt;wsp:rsid wsp:val=&quot;00611421&quot;/&gt;&lt;wsp:rsid wsp:val=&quot;00712BCE&quot;/&gt;&lt;wsp:rsid wsp:val=&quot;00733286&quot;/&gt;&lt;wsp:rsid wsp:val=&quot;008E636F&quot;/&gt;&lt;wsp:rsid wsp:val=&quot;00906208&quot;/&gt;&lt;wsp:rsid wsp:val=&quot;009435EA&quot;/&gt;&lt;wsp:rsid wsp:val=&quot;009D3AAC&quot;/&gt;&lt;wsp:rsid wsp:val=&quot;00A348FC&quot;/&gt;&lt;wsp:rsid wsp:val=&quot;00A46A11&quot;/&gt;&lt;wsp:rsid wsp:val=&quot;00B553E0&quot;/&gt;&lt;wsp:rsid wsp:val=&quot;00C40A9F&quot;/&gt;&lt;wsp:rsid wsp:val=&quot;00D53BAA&quot;/&gt;&lt;wsp:rsid wsp:val=&quot;00D64290&quot;/&gt;&lt;wsp:rsid wsp:val=&quot;00DC7A5C&quot;/&gt;&lt;wsp:rsid wsp:val=&quot;00DE473B&quot;/&gt;&lt;wsp:rsid wsp:val=&quot;00DF00DB&quot;/&gt;&lt;wsp:rsid wsp:val=&quot;00EA1F0C&quot;/&gt;&lt;wsp:rsid wsp:val=&quot;00EA249C&quot;/&gt;&lt;wsp:rsid wsp:val=&quot;00EC4B78&quot;/&gt;&lt;wsp:rsid wsp:val=&quot;00F31DDA&quot;/&gt;&lt;wsp:rsid wsp:val=&quot;00FD732A&quot;/&gt;&lt;/wsp:rsids&gt;&lt;/w:docPr&gt;&lt;w:body&gt;&lt;w:p wsp:rsidR=&quot;00000000&quot; wsp:rsidRDefault=&quot;00EA249C&quot;&gt;&lt;m:oMathPara&gt;&lt;m:oMath&gt;&lt;m:r&gt;&lt;w:rPr&gt;&lt;w:rFonts w:ascii=&quot;Cambria Math&quot; w:h-ansi=&quot;Cambria Math&quot;/&gt;&lt;wx:font wx:val=&quot;Cambria Math&quot;/&gt;&lt;w:i/&gt;&lt;w:sz w:val=&quot;28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9" o:title="" chromakey="white"/>
                </v:shape>
              </w:pic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bSup>
            </m:oMath>
          </w:p>
          <w:p w:rsidR="00A54C8C" w:rsidRPr="00117383" w:rsidRDefault="00A54C8C" w:rsidP="00117383">
            <w:r w:rsidRPr="00117383">
              <w:rPr>
                <w:lang w:val="en-US"/>
              </w:rPr>
              <w:t>L</w:t>
            </w:r>
            <w:r w:rsidRPr="00117383">
              <w:t xml:space="preserve">2: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bSup>
            </m:oMath>
          </w:p>
          <w:p w:rsidR="00A54C8C" w:rsidRPr="00117383" w:rsidRDefault="00A54C8C" w:rsidP="00117383">
            <w:r w:rsidRPr="00117383">
              <w:rPr>
                <w:lang w:val="en-US"/>
              </w:rPr>
              <w:t>L</w:t>
            </w:r>
            <w:r w:rsidRPr="00117383">
              <w:t>3:  НОД(</w:t>
            </w:r>
            <w:r w:rsidRPr="00117383">
              <w:rPr>
                <w:lang w:val="en-US"/>
              </w:rPr>
              <w:t>n</w:t>
            </w:r>
            <w:r w:rsidRPr="00117383">
              <w:t>,</w:t>
            </w:r>
            <w:r w:rsidRPr="00117383">
              <w:rPr>
                <w:lang w:val="en-US"/>
              </w:rPr>
              <w:t>m</w:t>
            </w:r>
            <w:r w:rsidRPr="00117383">
              <w:t>)</w:t>
            </w:r>
          </w:p>
          <w:p w:rsidR="00A54C8C" w:rsidRPr="00117383" w:rsidRDefault="00A54C8C" w:rsidP="00117383">
            <w:pPr>
              <w:rPr>
                <w:lang w:val="en-US"/>
              </w:rPr>
            </w:pPr>
            <w:r w:rsidRPr="00117383">
              <w:rPr>
                <w:lang w:val="en-US"/>
              </w:rPr>
              <w:t xml:space="preserve">L4:  </w:t>
            </w:r>
            <w:r w:rsidRPr="00117383">
              <w:t>НОК</w:t>
            </w:r>
            <w:r w:rsidRPr="00117383">
              <w:rPr>
                <w:lang w:val="en-US"/>
              </w:rPr>
              <w:t>(n,m)</w:t>
            </w:r>
          </w:p>
          <w:p w:rsidR="00A54C8C" w:rsidRPr="00117383" w:rsidRDefault="00A54C8C" w:rsidP="00117383">
            <w:pPr>
              <w:rPr>
                <w:lang w:val="en-US"/>
              </w:rPr>
            </w:pPr>
            <w:r w:rsidRPr="00117383">
              <w:rPr>
                <w:lang w:val="en-US"/>
              </w:rPr>
              <w:t>R1:   combin(n,m)</w:t>
            </w:r>
          </w:p>
          <w:p w:rsidR="00A54C8C" w:rsidRPr="00117383" w:rsidRDefault="00A54C8C" w:rsidP="00117383">
            <w:pPr>
              <w:rPr>
                <w:lang w:val="en-US"/>
              </w:rPr>
            </w:pPr>
            <w:r w:rsidRPr="00117383">
              <w:rPr>
                <w:lang w:val="en-US"/>
              </w:rPr>
              <w:t>R2:  permut (n,m)</w:t>
            </w:r>
          </w:p>
          <w:p w:rsidR="00A54C8C" w:rsidRPr="00117383" w:rsidRDefault="00A54C8C" w:rsidP="00117383">
            <w:pPr>
              <w:rPr>
                <w:lang w:val="en-US"/>
              </w:rPr>
            </w:pPr>
            <w:r w:rsidRPr="00117383">
              <w:rPr>
                <w:lang w:val="en-US"/>
              </w:rPr>
              <w:t>R3:  gcd(n,m)</w:t>
            </w:r>
          </w:p>
          <w:p w:rsidR="00A54C8C" w:rsidRPr="00117383" w:rsidRDefault="00A54C8C" w:rsidP="00117383">
            <w:pPr>
              <w:rPr>
                <w:lang w:val="en-US"/>
              </w:rPr>
            </w:pPr>
            <w:r w:rsidRPr="00117383">
              <w:rPr>
                <w:lang w:val="en-US"/>
              </w:rPr>
              <w:t>R4:  lcm(n,m)</w:t>
            </w:r>
          </w:p>
          <w:p w:rsidR="00C32C9D" w:rsidRPr="00117383" w:rsidRDefault="00C32C9D" w:rsidP="00117383">
            <w:pPr>
              <w:pStyle w:val="a4"/>
              <w:ind w:left="0"/>
              <w:rPr>
                <w:b/>
              </w:rPr>
            </w:pPr>
          </w:p>
        </w:tc>
        <w:tc>
          <w:tcPr>
            <w:tcW w:w="2616" w:type="dxa"/>
          </w:tcPr>
          <w:p w:rsidR="00B10CC2" w:rsidRPr="00B10CC2" w:rsidRDefault="00B10CC2" w:rsidP="00B10CC2">
            <w:r w:rsidRPr="00B10CC2">
              <w:t xml:space="preserve">Функция </w:t>
            </w:r>
            <w:r w:rsidRPr="00B10CC2">
              <w:rPr>
                <w:lang w:val="en-US"/>
              </w:rPr>
              <w:t>identity</w:t>
            </w:r>
            <w:r w:rsidRPr="00B10CC2">
              <w:t>(4) формирует матрицу следующего вида</w:t>
            </w:r>
          </w:p>
          <w:p w:rsidR="00B10CC2" w:rsidRPr="00B10CC2" w:rsidRDefault="00B10CC2" w:rsidP="00B10CC2">
            <w:r w:rsidRPr="00B10CC2">
              <w:t xml:space="preserve">+: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1 0 0 0</m:t>
                      </m:r>
                    </m:e>
                    <m:e>
                      <m:r>
                        <w:rPr>
                          <w:rFonts w:ascii="Cambria Math"/>
                        </w:rPr>
                        <m:t>0 1 0 0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Times New Roman" w:cs="Cambria Math"/>
                          <w:lang w:val="en-US"/>
                        </w:rPr>
                        <m:t>0 0 1 0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Times New Roman" w:cs="Cambria Math"/>
                          <w:lang w:val="en-US"/>
                        </w:rPr>
                        <m:t>0 0 0 1</m:t>
                      </m:r>
                    </m:e>
                  </m:eqArr>
                </m:e>
              </m:d>
            </m:oMath>
          </w:p>
          <w:p w:rsidR="00B10CC2" w:rsidRPr="00B10CC2" w:rsidRDefault="00B10CC2" w:rsidP="00B10CC2">
            <w:r w:rsidRPr="00B10CC2">
              <w:t xml:space="preserve">-: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4 0 0 0</m:t>
                      </m:r>
                    </m:e>
                    <m:e>
                      <m:r>
                        <w:rPr>
                          <w:rFonts w:ascii="Cambria Math"/>
                        </w:rPr>
                        <m:t>0 4 0 0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Times New Roman" w:cs="Cambria Math"/>
                          <w:lang w:val="en-US"/>
                        </w:rPr>
                        <m:t>0 0 4 0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Times New Roman" w:cs="Cambria Math"/>
                          <w:lang w:val="en-US"/>
                        </w:rPr>
                        <m:t>0 0 0 4</m:t>
                      </m:r>
                    </m:e>
                  </m:eqArr>
                </m:e>
              </m:d>
            </m:oMath>
          </w:p>
          <w:p w:rsidR="00B10CC2" w:rsidRPr="00B10CC2" w:rsidRDefault="00B10CC2" w:rsidP="00B10CC2">
            <w:r w:rsidRPr="00B10CC2">
              <w:t xml:space="preserve">-: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4</m:t>
                      </m:r>
                    </m:e>
                    <m:e>
                      <m:r>
                        <w:rPr>
                          <w:rFonts w:ascii="Cambria Math"/>
                          <w:lang w:val="en-US"/>
                        </w:rPr>
                        <m:t>4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Times New Roman" w:cs="Cambria Math"/>
                          <w:lang w:val="en-US"/>
                        </w:rPr>
                        <m:t>4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Times New Roman" w:cs="Cambria Math"/>
                          <w:lang w:val="en-US"/>
                        </w:rPr>
                        <m:t>4</m:t>
                      </m:r>
                    </m:e>
                  </m:eqArr>
                </m:e>
              </m:d>
            </m:oMath>
          </w:p>
          <w:p w:rsidR="00C32C9D" w:rsidRPr="00B10CC2" w:rsidRDefault="00B10CC2" w:rsidP="00B10CC2">
            <w:pPr>
              <w:rPr>
                <w:b/>
              </w:rPr>
            </w:pPr>
            <w:r w:rsidRPr="00B10CC2">
              <w:t xml:space="preserve">-: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4 4</m:t>
                      </m:r>
                    </m:e>
                    <m:e>
                      <m:r>
                        <w:rPr>
                          <w:rFonts w:ascii="Cambria Math"/>
                        </w:rPr>
                        <m:t>4 4</m:t>
                      </m:r>
                    </m:e>
                  </m:eqArr>
                </m:e>
              </m:d>
            </m:oMath>
          </w:p>
        </w:tc>
      </w:tr>
      <w:tr w:rsidR="00C32C9D" w:rsidRPr="008C00F6" w:rsidTr="0022711A">
        <w:tc>
          <w:tcPr>
            <w:tcW w:w="959" w:type="dxa"/>
          </w:tcPr>
          <w:p w:rsidR="00C32C9D" w:rsidRPr="008C00F6" w:rsidRDefault="00180791" w:rsidP="00FC4D0E">
            <w:pPr>
              <w:pStyle w:val="a4"/>
              <w:ind w:left="0"/>
              <w:rPr>
                <w:b/>
              </w:rPr>
            </w:pPr>
            <w:r>
              <w:t>9</w:t>
            </w:r>
          </w:p>
        </w:tc>
        <w:tc>
          <w:tcPr>
            <w:tcW w:w="3123" w:type="dxa"/>
          </w:tcPr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 Какой пароль является самым надежным?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AD336E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</w:t>
            </w:r>
            <w:r w:rsidRPr="00AD336E">
              <w:rPr>
                <w:rFonts w:asciiTheme="minorHAnsi" w:hAnsiTheme="minorHAnsi"/>
                <w:sz w:val="22"/>
                <w:szCs w:val="22"/>
              </w:rPr>
              <w:t>А</w:t>
            </w:r>
            <w:r w:rsidRPr="00AD336E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1982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AD336E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Anna_1982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AD336E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123456789 </w:t>
            </w:r>
          </w:p>
          <w:p w:rsidR="00C32C9D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+: An!nA#1982 </w:t>
            </w:r>
          </w:p>
        </w:tc>
        <w:tc>
          <w:tcPr>
            <w:tcW w:w="2878" w:type="dxa"/>
          </w:tcPr>
          <w:p w:rsidR="0022711A" w:rsidRPr="00117383" w:rsidRDefault="0022711A" w:rsidP="00117383">
            <w:pPr>
              <w:jc w:val="both"/>
            </w:pPr>
            <w:r w:rsidRPr="00117383">
              <w:t xml:space="preserve">Функция </w:t>
            </w:r>
            <w:r w:rsidRPr="00117383">
              <w:rPr>
                <w:lang w:val="en-US"/>
              </w:rPr>
              <w:t>mod</w:t>
            </w:r>
            <w:r w:rsidRPr="00117383">
              <w:t>(</w:t>
            </w:r>
            <w:r w:rsidRPr="00117383">
              <w:rPr>
                <w:lang w:val="en-US"/>
              </w:rPr>
              <w:t>a</w:t>
            </w:r>
            <w:r w:rsidRPr="00117383">
              <w:t>,</w:t>
            </w:r>
            <w:r w:rsidRPr="00117383">
              <w:rPr>
                <w:lang w:val="en-US"/>
              </w:rPr>
              <w:t>b</w:t>
            </w:r>
            <w:r w:rsidRPr="00117383">
              <w:t>) находит</w:t>
            </w:r>
          </w:p>
          <w:p w:rsidR="0022711A" w:rsidRPr="00117383" w:rsidRDefault="0022711A" w:rsidP="00117383">
            <w:pPr>
              <w:jc w:val="both"/>
            </w:pPr>
            <w:r w:rsidRPr="00117383">
              <w:t>-:   НОК(</w:t>
            </w:r>
            <w:r w:rsidRPr="00117383">
              <w:rPr>
                <w:lang w:val="en-US"/>
              </w:rPr>
              <w:t>a</w:t>
            </w:r>
            <w:r w:rsidRPr="00117383">
              <w:t>,</w:t>
            </w:r>
            <w:r w:rsidRPr="00117383">
              <w:rPr>
                <w:lang w:val="en-US"/>
              </w:rPr>
              <w:t>b</w:t>
            </w:r>
            <w:r w:rsidRPr="00117383">
              <w:t>)</w:t>
            </w:r>
          </w:p>
          <w:p w:rsidR="0022711A" w:rsidRPr="00117383" w:rsidRDefault="0022711A" w:rsidP="00117383">
            <w:pPr>
              <w:jc w:val="both"/>
            </w:pPr>
            <w:r w:rsidRPr="00117383">
              <w:t>-:   НОД(</w:t>
            </w:r>
            <w:r w:rsidRPr="00117383">
              <w:rPr>
                <w:lang w:val="en-US"/>
              </w:rPr>
              <w:t>a</w:t>
            </w:r>
            <w:r w:rsidRPr="00117383">
              <w:t>,</w:t>
            </w:r>
            <w:r w:rsidRPr="00117383">
              <w:rPr>
                <w:lang w:val="en-US"/>
              </w:rPr>
              <w:t>b</w:t>
            </w:r>
            <w:r w:rsidRPr="00117383">
              <w:t>)</w:t>
            </w:r>
          </w:p>
          <w:p w:rsidR="0022711A" w:rsidRPr="00117383" w:rsidRDefault="0022711A" w:rsidP="00117383">
            <w:pPr>
              <w:jc w:val="both"/>
            </w:pPr>
            <w:r w:rsidRPr="00117383">
              <w:t xml:space="preserve">+:   остаток от деления </w:t>
            </w:r>
            <w:r w:rsidRPr="00117383">
              <w:rPr>
                <w:lang w:val="en-US"/>
              </w:rPr>
              <w:t>a</w:t>
            </w:r>
            <w:r w:rsidRPr="00117383">
              <w:t xml:space="preserve"> на </w:t>
            </w:r>
            <w:r w:rsidRPr="00117383">
              <w:rPr>
                <w:lang w:val="en-US"/>
              </w:rPr>
              <w:t>b</w:t>
            </w:r>
          </w:p>
          <w:p w:rsidR="0022711A" w:rsidRPr="00117383" w:rsidRDefault="0022711A" w:rsidP="00117383">
            <w:pPr>
              <w:jc w:val="both"/>
              <w:rPr>
                <w:lang w:val="en-US"/>
              </w:rPr>
            </w:pPr>
            <w:r w:rsidRPr="00117383">
              <w:rPr>
                <w:lang w:val="en-US"/>
              </w:rPr>
              <w:t xml:space="preserve">-:  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lang w:val="en-US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/>
                      <w:lang w:val="en-US"/>
                    </w:rPr>
                    <m:t>b</m:t>
                  </m:r>
                </m:sup>
              </m:sSubSup>
            </m:oMath>
          </w:p>
          <w:p w:rsidR="00C32C9D" w:rsidRPr="00117383" w:rsidRDefault="00C32C9D" w:rsidP="00117383">
            <w:pPr>
              <w:pStyle w:val="a4"/>
              <w:ind w:left="0"/>
              <w:rPr>
                <w:b/>
              </w:rPr>
            </w:pPr>
          </w:p>
        </w:tc>
        <w:tc>
          <w:tcPr>
            <w:tcW w:w="2616" w:type="dxa"/>
          </w:tcPr>
          <w:p w:rsidR="00B10CC2" w:rsidRPr="00B10CC2" w:rsidRDefault="00B10CC2" w:rsidP="00B10CC2">
            <w:pPr>
              <w:shd w:val="clear" w:color="auto" w:fill="FFFFFF"/>
              <w:jc w:val="both"/>
            </w:pPr>
            <w:r w:rsidRPr="00B10CC2">
              <w:t xml:space="preserve">Введите правильный ответ: </w:t>
            </w:r>
          </w:p>
          <w:p w:rsidR="00B10CC2" w:rsidRPr="00B10CC2" w:rsidRDefault="00B10CC2" w:rsidP="00B10CC2">
            <w:pPr>
              <w:shd w:val="clear" w:color="auto" w:fill="FFFFFF"/>
              <w:jc w:val="both"/>
            </w:pPr>
            <w:r w:rsidRPr="00B10CC2">
              <w:t>Дана матрица А</w:t>
            </w:r>
            <m:oMath>
              <m:box>
                <m:boxPr>
                  <m:opEmu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∶</m:t>
                  </m:r>
                  <m:r>
                    <w:rPr>
                      <w:rFonts w:ascii="Cambria Math"/>
                    </w:rPr>
                    <m:t>=</m:t>
                  </m:r>
                </m:e>
              </m:box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B10CC2">
              <w:t xml:space="preserve">, тогда </w:t>
            </w:r>
            <w:r w:rsidRPr="00B10CC2">
              <w:rPr>
                <w:lang w:val="en-US"/>
              </w:rPr>
              <w:t>max</w:t>
            </w:r>
            <w:r w:rsidRPr="00B10CC2">
              <w:t>(</w:t>
            </w:r>
            <w:r w:rsidRPr="00B10CC2">
              <w:rPr>
                <w:lang w:val="en-US"/>
              </w:rPr>
              <w:t>A</w:t>
            </w:r>
            <w:r w:rsidRPr="00B10CC2">
              <w:t>)= ###</w:t>
            </w:r>
          </w:p>
          <w:p w:rsidR="00B10CC2" w:rsidRPr="00B10CC2" w:rsidRDefault="00B10CC2" w:rsidP="00B10CC2">
            <w:pPr>
              <w:shd w:val="clear" w:color="auto" w:fill="FFFFFF"/>
              <w:jc w:val="both"/>
              <w:rPr>
                <w:lang w:val="en-US"/>
              </w:rPr>
            </w:pPr>
            <w:r w:rsidRPr="00B10CC2">
              <w:rPr>
                <w:lang w:val="en-US"/>
              </w:rPr>
              <w:t>+:   6</w:t>
            </w:r>
          </w:p>
          <w:p w:rsidR="00C32C9D" w:rsidRPr="00B10CC2" w:rsidRDefault="00C32C9D" w:rsidP="00B10CC2">
            <w:pPr>
              <w:pStyle w:val="a4"/>
              <w:ind w:left="0"/>
              <w:rPr>
                <w:b/>
              </w:rPr>
            </w:pPr>
          </w:p>
        </w:tc>
      </w:tr>
      <w:tr w:rsidR="00C32C9D" w:rsidRPr="008C00F6" w:rsidTr="0022711A">
        <w:tc>
          <w:tcPr>
            <w:tcW w:w="959" w:type="dxa"/>
          </w:tcPr>
          <w:p w:rsidR="00C32C9D" w:rsidRPr="008C00F6" w:rsidRDefault="00180791" w:rsidP="00FC4D0E">
            <w:pPr>
              <w:pStyle w:val="a4"/>
              <w:ind w:left="0"/>
              <w:rPr>
                <w:b/>
              </w:rPr>
            </w:pPr>
            <w:r>
              <w:t>10</w:t>
            </w:r>
          </w:p>
        </w:tc>
        <w:tc>
          <w:tcPr>
            <w:tcW w:w="3123" w:type="dxa"/>
          </w:tcPr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Устройство компьютера, выполняющее обработку информации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Внешняя память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Монитор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-: Клавиатура </w:t>
            </w:r>
          </w:p>
          <w:p w:rsidR="00AD336E" w:rsidRPr="00AD336E" w:rsidRDefault="00AD336E" w:rsidP="00AD336E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D336E">
              <w:rPr>
                <w:rFonts w:asciiTheme="minorHAnsi" w:hAnsiTheme="minorHAnsi"/>
                <w:sz w:val="22"/>
                <w:szCs w:val="22"/>
              </w:rPr>
              <w:t xml:space="preserve">+: процессор </w:t>
            </w:r>
          </w:p>
          <w:p w:rsidR="00C32C9D" w:rsidRPr="00AD336E" w:rsidRDefault="00C32C9D" w:rsidP="00AD336E">
            <w:pPr>
              <w:pStyle w:val="a4"/>
              <w:ind w:left="0"/>
            </w:pPr>
          </w:p>
        </w:tc>
        <w:tc>
          <w:tcPr>
            <w:tcW w:w="2878" w:type="dxa"/>
          </w:tcPr>
          <w:p w:rsidR="00264582" w:rsidRPr="00117383" w:rsidRDefault="00264582" w:rsidP="00117383">
            <w:pPr>
              <w:shd w:val="clear" w:color="auto" w:fill="FFFFFF"/>
              <w:jc w:val="both"/>
            </w:pPr>
            <w:r w:rsidRPr="00117383">
              <w:t>Установите соответствие:</w:t>
            </w:r>
          </w:p>
          <w:p w:rsidR="00264582" w:rsidRPr="00117383" w:rsidRDefault="00264582" w:rsidP="00117383">
            <w:pPr>
              <w:rPr>
                <w:rFonts w:cs="Arial"/>
              </w:rPr>
            </w:pPr>
            <w:r w:rsidRPr="00117383">
              <w:rPr>
                <w:lang w:val="en-US"/>
              </w:rPr>
              <w:t>L</w:t>
            </w:r>
            <w:r w:rsidRPr="00117383">
              <w:t xml:space="preserve">1: </w:t>
            </w:r>
            <w:r w:rsidRPr="00117383">
              <w:rPr>
                <w:rFonts w:cs="Arial"/>
              </w:rPr>
              <w:t>возвращает</w:t>
            </w:r>
            <w:r w:rsidR="00604C63" w:rsidRPr="00117383">
              <w:rPr>
                <w:rFonts w:cs="Arial"/>
              </w:rPr>
              <w:t xml:space="preserve"> </w:t>
            </w:r>
            <w:r w:rsidRPr="00117383">
              <w:rPr>
                <w:rFonts w:cs="Arial"/>
              </w:rPr>
              <w:t>след матрицы (сумма элементов, стоящих на главной диагонали)</w:t>
            </w:r>
          </w:p>
          <w:p w:rsidR="00264582" w:rsidRPr="00117383" w:rsidRDefault="00264582" w:rsidP="00117383">
            <w:r w:rsidRPr="00117383">
              <w:rPr>
                <w:lang w:val="en-US"/>
              </w:rPr>
              <w:t>L</w:t>
            </w:r>
            <w:r w:rsidRPr="00117383">
              <w:t xml:space="preserve">2:  </w:t>
            </w:r>
            <w:r w:rsidRPr="00117383">
              <w:rPr>
                <w:rFonts w:cs="Arial"/>
              </w:rPr>
              <w:t>возвращает количество элементов в векторе</w:t>
            </w:r>
          </w:p>
          <w:p w:rsidR="00264582" w:rsidRPr="00117383" w:rsidRDefault="00264582" w:rsidP="00117383">
            <w:pPr>
              <w:rPr>
                <w:rFonts w:cs="Arial"/>
              </w:rPr>
            </w:pPr>
            <w:r w:rsidRPr="00117383">
              <w:rPr>
                <w:lang w:val="en-US"/>
              </w:rPr>
              <w:t>L</w:t>
            </w:r>
            <w:r w:rsidRPr="00117383">
              <w:t xml:space="preserve">3:  </w:t>
            </w:r>
            <w:r w:rsidRPr="00117383">
              <w:rPr>
                <w:rFonts w:cs="Arial"/>
              </w:rPr>
              <w:t>возвращает номер последнего элемента вектора</w:t>
            </w:r>
          </w:p>
          <w:p w:rsidR="00264582" w:rsidRPr="00117383" w:rsidRDefault="00264582" w:rsidP="00117383">
            <w:r w:rsidRPr="00117383">
              <w:rPr>
                <w:lang w:val="en-US"/>
              </w:rPr>
              <w:t>L</w:t>
            </w:r>
            <w:r w:rsidRPr="00117383">
              <w:t xml:space="preserve">4:  </w:t>
            </w:r>
            <w:r w:rsidR="00604C63" w:rsidRPr="00117383">
              <w:t>п</w:t>
            </w:r>
            <w:r w:rsidRPr="00117383">
              <w:rPr>
                <w:rFonts w:cs="Arial"/>
              </w:rPr>
              <w:t>озволяет создат</w:t>
            </w:r>
            <w:r w:rsidR="00604C63" w:rsidRPr="00117383">
              <w:rPr>
                <w:rFonts w:cs="Arial"/>
              </w:rPr>
              <w:t xml:space="preserve">ь </w:t>
            </w:r>
            <w:r w:rsidRPr="00117383">
              <w:rPr>
                <w:rFonts w:cs="Arial"/>
              </w:rPr>
              <w:lastRenderedPageBreak/>
              <w:t>массив, полученный</w:t>
            </w:r>
            <w:r w:rsidR="00604C63" w:rsidRPr="00117383">
              <w:rPr>
                <w:rFonts w:cs="Arial"/>
              </w:rPr>
              <w:t xml:space="preserve"> </w:t>
            </w:r>
            <w:r w:rsidRPr="00117383">
              <w:rPr>
                <w:rFonts w:cs="Arial"/>
              </w:rPr>
              <w:t>путем добавления</w:t>
            </w:r>
            <w:r w:rsidR="00604C63" w:rsidRPr="00117383">
              <w:rPr>
                <w:rFonts w:cs="Arial"/>
              </w:rPr>
              <w:t xml:space="preserve"> </w:t>
            </w:r>
            <w:r w:rsidRPr="00117383">
              <w:rPr>
                <w:rFonts w:cs="Arial"/>
              </w:rPr>
              <w:t>к массиву A справа массива B (конкатенация</w:t>
            </w:r>
            <w:r w:rsidR="00604C63" w:rsidRPr="00117383">
              <w:rPr>
                <w:rFonts w:cs="Arial"/>
              </w:rPr>
              <w:t xml:space="preserve"> </w:t>
            </w:r>
            <w:r w:rsidRPr="00117383">
              <w:rPr>
                <w:rFonts w:cs="Arial"/>
              </w:rPr>
              <w:t>массивов с одинаковым количеством строк);список аргументов</w:t>
            </w:r>
            <w:r w:rsidR="00604C63" w:rsidRPr="00117383">
              <w:rPr>
                <w:rFonts w:cs="Arial"/>
              </w:rPr>
              <w:t xml:space="preserve"> </w:t>
            </w:r>
            <w:r w:rsidRPr="00117383">
              <w:rPr>
                <w:rFonts w:cs="Arial"/>
              </w:rPr>
              <w:t>функции</w:t>
            </w:r>
            <w:r w:rsidR="00604C63" w:rsidRPr="00117383">
              <w:rPr>
                <w:rFonts w:cs="Arial"/>
              </w:rPr>
              <w:t xml:space="preserve"> </w:t>
            </w:r>
            <w:r w:rsidRPr="00117383">
              <w:rPr>
                <w:rFonts w:cs="Arial"/>
              </w:rPr>
              <w:t>может содержать и более двух массивов</w:t>
            </w:r>
          </w:p>
          <w:p w:rsidR="00264582" w:rsidRPr="009F34C3" w:rsidRDefault="00264582" w:rsidP="00117383">
            <w:pPr>
              <w:rPr>
                <w:lang w:val="en-US"/>
              </w:rPr>
            </w:pPr>
            <w:r w:rsidRPr="00117383">
              <w:rPr>
                <w:lang w:val="en-US"/>
              </w:rPr>
              <w:t>R</w:t>
            </w:r>
            <w:r w:rsidRPr="009F34C3">
              <w:rPr>
                <w:lang w:val="en-US"/>
              </w:rPr>
              <w:t xml:space="preserve">1: </w:t>
            </w:r>
            <w:r w:rsidRPr="009F34C3">
              <w:rPr>
                <w:rFonts w:cs="Arial"/>
                <w:lang w:val="en-US"/>
              </w:rPr>
              <w:t>tr(A)</w:t>
            </w:r>
          </w:p>
          <w:p w:rsidR="00264582" w:rsidRPr="009F34C3" w:rsidRDefault="00264582" w:rsidP="00117383">
            <w:pPr>
              <w:rPr>
                <w:lang w:val="en-US"/>
              </w:rPr>
            </w:pPr>
            <w:r w:rsidRPr="00117383">
              <w:rPr>
                <w:lang w:val="en-US"/>
              </w:rPr>
              <w:t>R</w:t>
            </w:r>
            <w:r w:rsidRPr="009F34C3">
              <w:rPr>
                <w:lang w:val="en-US"/>
              </w:rPr>
              <w:t xml:space="preserve">2:  </w:t>
            </w:r>
            <w:r w:rsidRPr="009F34C3">
              <w:rPr>
                <w:rFonts w:cs="Arial"/>
                <w:lang w:val="en-US"/>
              </w:rPr>
              <w:t>length(x)</w:t>
            </w:r>
          </w:p>
          <w:p w:rsidR="00264582" w:rsidRPr="00117383" w:rsidRDefault="00264582" w:rsidP="00117383">
            <w:pPr>
              <w:rPr>
                <w:lang w:val="en-US"/>
              </w:rPr>
            </w:pPr>
            <w:r w:rsidRPr="00117383">
              <w:rPr>
                <w:lang w:val="en-US"/>
              </w:rPr>
              <w:t xml:space="preserve">R3:  </w:t>
            </w:r>
            <w:r w:rsidRPr="00117383">
              <w:rPr>
                <w:rFonts w:cs="Arial"/>
                <w:lang w:val="en-US"/>
              </w:rPr>
              <w:t>last(x)</w:t>
            </w:r>
          </w:p>
          <w:p w:rsidR="00264582" w:rsidRPr="00117383" w:rsidRDefault="00264582" w:rsidP="00117383">
            <w:pPr>
              <w:rPr>
                <w:lang w:val="en-US"/>
              </w:rPr>
            </w:pPr>
            <w:r w:rsidRPr="00117383">
              <w:rPr>
                <w:lang w:val="en-US"/>
              </w:rPr>
              <w:t xml:space="preserve">R4:  </w:t>
            </w:r>
            <w:r w:rsidRPr="00117383">
              <w:rPr>
                <w:rFonts w:cs="Arial"/>
                <w:lang w:val="en-US"/>
              </w:rPr>
              <w:t>augment(A,B)</w:t>
            </w:r>
          </w:p>
          <w:p w:rsidR="00C32C9D" w:rsidRPr="00117383" w:rsidRDefault="00C32C9D" w:rsidP="00117383">
            <w:pPr>
              <w:pStyle w:val="a4"/>
              <w:ind w:left="0"/>
              <w:rPr>
                <w:b/>
                <w:lang w:val="en-US"/>
              </w:rPr>
            </w:pPr>
          </w:p>
        </w:tc>
        <w:tc>
          <w:tcPr>
            <w:tcW w:w="2616" w:type="dxa"/>
          </w:tcPr>
          <w:p w:rsidR="00B10CC2" w:rsidRPr="00B10CC2" w:rsidRDefault="00B10CC2" w:rsidP="00B10CC2">
            <w:pPr>
              <w:shd w:val="clear" w:color="auto" w:fill="FFFFFF"/>
              <w:jc w:val="both"/>
            </w:pPr>
            <w:r w:rsidRPr="00B10CC2">
              <w:lastRenderedPageBreak/>
              <w:t>Введите правильный ответ:</w:t>
            </w:r>
          </w:p>
          <w:p w:rsidR="00B10CC2" w:rsidRPr="00B10CC2" w:rsidRDefault="00B10CC2" w:rsidP="00B10CC2">
            <w:pPr>
              <w:shd w:val="clear" w:color="auto" w:fill="FFFFFF"/>
              <w:jc w:val="both"/>
            </w:pPr>
            <w:r w:rsidRPr="00B10CC2">
              <w:t xml:space="preserve">Заданы следующие параметры </w:t>
            </w:r>
            <w:r w:rsidRPr="00B10CC2">
              <w:rPr>
                <w:lang w:val="en-US"/>
              </w:rPr>
              <w:t>ORIGIN</w:t>
            </w:r>
            <w:r w:rsidRPr="00B10CC2">
              <w:t xml:space="preserve">:=2 и </w:t>
            </w:r>
            <w:r w:rsidRPr="00B10CC2">
              <w:rPr>
                <w:lang w:val="en-US"/>
              </w:rPr>
              <w:t>A</w:t>
            </w:r>
            <m:oMath>
              <m:box>
                <m:boxPr>
                  <m:opEmu m:val="1"/>
                  <m:ctrlPr>
                    <w:rPr>
                      <w:rFonts w:ascii="Cambria Math" w:eastAsia="Times New Roman" w:hAnsi="Cambria Math" w:cs="Times New Roman"/>
                      <w:i/>
                      <w:lang w:val="en-US" w:eastAsia="ru-RU"/>
                    </w:rPr>
                  </m:ctrlPr>
                </m:box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∶</m:t>
                  </m:r>
                  <m:r>
                    <w:rPr>
                      <w:rFonts w:ascii="Cambria Math" w:eastAsia="Times New Roman"/>
                      <w:lang w:eastAsia="ru-RU"/>
                    </w:rPr>
                    <m:t>=</m:t>
                  </m:r>
                </m:e>
              </m:box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 w:eastAsia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/>
                            <w:lang w:eastAsia="ru-RU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/>
                            <w:lang w:eastAsia="ru-RU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/>
                            <w:lang w:eastAsia="ru-RU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/>
                            <w:lang w:eastAsia="ru-RU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/>
                            <w:lang w:eastAsia="ru-RU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Times New Roman"/>
                            <w:lang w:eastAsia="ru-RU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/>
                            <w:lang w:eastAsia="ru-RU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/>
                            <w:lang w:eastAsia="ru-RU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eastAsia="Times New Roman"/>
                            <w:lang w:eastAsia="ru-RU"/>
                          </w:rPr>
                          <m:t>9</m:t>
                        </m:r>
                      </m:e>
                    </m:mr>
                  </m:m>
                </m:e>
              </m:d>
            </m:oMath>
            <w:r w:rsidRPr="00B10CC2">
              <w:t xml:space="preserve">, тогда элемент матрицы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eastAsia="ru-RU"/>
                    </w:rPr>
                  </m:ctrlPr>
                </m:sSubPr>
                <m:e>
                  <m:r>
                    <w:rPr>
                      <w:rFonts w:eastAsia="Times New Roman"/>
                      <w:lang w:eastAsia="ru-RU"/>
                    </w:rPr>
                    <m:t>а</m:t>
                  </m:r>
                </m:e>
                <m:sub>
                  <m:r>
                    <w:rPr>
                      <w:rFonts w:ascii="Cambria Math" w:eastAsia="Times New Roman"/>
                      <w:lang w:eastAsia="ru-RU"/>
                    </w:rPr>
                    <m:t>22</m:t>
                  </m:r>
                </m:sub>
              </m:sSub>
              <m:r>
                <w:rPr>
                  <w:rFonts w:ascii="Cambria Math" w:eastAsia="Times New Roman"/>
                  <w:lang w:eastAsia="ru-RU"/>
                </w:rPr>
                <m:t>=</m:t>
              </m:r>
            </m:oMath>
            <w:r w:rsidRPr="00B10CC2">
              <w:t xml:space="preserve"> ###</w:t>
            </w:r>
          </w:p>
          <w:p w:rsidR="00B10CC2" w:rsidRPr="00B10CC2" w:rsidRDefault="00B10CC2" w:rsidP="00B10CC2">
            <w:r w:rsidRPr="00B10CC2">
              <w:t>+: 1</w:t>
            </w:r>
          </w:p>
          <w:p w:rsidR="00C32C9D" w:rsidRPr="00B10CC2" w:rsidRDefault="00C32C9D" w:rsidP="00B10CC2">
            <w:pPr>
              <w:pStyle w:val="a4"/>
              <w:ind w:left="0"/>
              <w:rPr>
                <w:b/>
              </w:rPr>
            </w:pPr>
          </w:p>
        </w:tc>
      </w:tr>
      <w:tr w:rsidR="00C32C9D" w:rsidRPr="000C6D2F" w:rsidTr="0022711A">
        <w:tc>
          <w:tcPr>
            <w:tcW w:w="959" w:type="dxa"/>
          </w:tcPr>
          <w:p w:rsidR="00C32C9D" w:rsidRPr="000C6D2F" w:rsidRDefault="00180791" w:rsidP="000C6D2F">
            <w:pPr>
              <w:pStyle w:val="a4"/>
              <w:ind w:left="0"/>
              <w:rPr>
                <w:b/>
              </w:rPr>
            </w:pPr>
            <w:r>
              <w:t>11</w:t>
            </w:r>
          </w:p>
        </w:tc>
        <w:tc>
          <w:tcPr>
            <w:tcW w:w="3123" w:type="dxa"/>
          </w:tcPr>
          <w:p w:rsidR="00AD336E" w:rsidRPr="000C6D2F" w:rsidRDefault="00AD336E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Что такое операционная система? </w:t>
            </w:r>
          </w:p>
          <w:p w:rsidR="00AD336E" w:rsidRPr="000C6D2F" w:rsidRDefault="00AD336E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прикладная программа </w:t>
            </w:r>
          </w:p>
          <w:p w:rsidR="00AD336E" w:rsidRPr="000C6D2F" w:rsidRDefault="00AD336E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+: системная программа </w:t>
            </w:r>
          </w:p>
          <w:p w:rsidR="00AD336E" w:rsidRPr="000C6D2F" w:rsidRDefault="00AD336E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система программирования </w:t>
            </w:r>
          </w:p>
          <w:p w:rsidR="00AD336E" w:rsidRPr="000C6D2F" w:rsidRDefault="00AD336E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графический редактор </w:t>
            </w:r>
          </w:p>
          <w:p w:rsidR="00C32C9D" w:rsidRPr="000C6D2F" w:rsidRDefault="00AD336E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  </w:t>
            </w:r>
          </w:p>
        </w:tc>
        <w:tc>
          <w:tcPr>
            <w:tcW w:w="2878" w:type="dxa"/>
          </w:tcPr>
          <w:p w:rsidR="00604C63" w:rsidRPr="003E0208" w:rsidRDefault="00604C63" w:rsidP="003E0208">
            <w:pPr>
              <w:shd w:val="clear" w:color="auto" w:fill="FFFFFF"/>
              <w:jc w:val="both"/>
            </w:pPr>
            <w:r w:rsidRPr="003E0208">
              <w:t>Установите соответствие:</w:t>
            </w:r>
          </w:p>
          <w:p w:rsidR="00604C63" w:rsidRPr="003E0208" w:rsidRDefault="00604C63" w:rsidP="003E0208">
            <w:pPr>
              <w:rPr>
                <w:rFonts w:cs="Arial"/>
              </w:rPr>
            </w:pPr>
            <w:r w:rsidRPr="003E0208">
              <w:rPr>
                <w:lang w:val="en-US"/>
              </w:rPr>
              <w:t>L</w:t>
            </w:r>
            <w:r w:rsidRPr="003E0208">
              <w:t xml:space="preserve">1: </w:t>
            </w:r>
            <w:r w:rsidRPr="003E0208">
              <w:rPr>
                <w:rFonts w:cs="Arial"/>
              </w:rPr>
              <w:t>Range</w:t>
            </w:r>
            <w:r w:rsidR="00117383" w:rsidRPr="003E0208">
              <w:rPr>
                <w:rFonts w:cs="Arial"/>
              </w:rPr>
              <w:t xml:space="preserve"> </w:t>
            </w:r>
            <w:r w:rsidRPr="003E0208">
              <w:rPr>
                <w:rFonts w:cs="Arial"/>
              </w:rPr>
              <w:t>Variable</w:t>
            </w:r>
            <w:r w:rsidR="00117383" w:rsidRPr="003E0208">
              <w:rPr>
                <w:rFonts w:cs="Arial"/>
              </w:rPr>
              <w:t xml:space="preserve"> </w:t>
            </w:r>
            <w:r w:rsidRPr="003E0208">
              <w:rPr>
                <w:rFonts w:cs="Arial"/>
              </w:rPr>
              <w:t>Summation</w:t>
            </w:r>
            <w:r w:rsidR="00117383" w:rsidRPr="003E0208">
              <w:rPr>
                <w:rFonts w:cs="Arial"/>
              </w:rPr>
              <w:t xml:space="preserve"> </w:t>
            </w:r>
            <w:r w:rsidRPr="003E0208">
              <w:rPr>
                <w:rFonts w:cs="Arial"/>
              </w:rPr>
              <w:t>(Диапазон переменной суммирования)</w:t>
            </w:r>
          </w:p>
          <w:p w:rsidR="00604C63" w:rsidRPr="003E0208" w:rsidRDefault="00604C63" w:rsidP="003E0208">
            <w:r w:rsidRPr="003E0208">
              <w:rPr>
                <w:lang w:val="en-US"/>
              </w:rPr>
              <w:t>L</w:t>
            </w:r>
            <w:r w:rsidRPr="003E0208">
              <w:t xml:space="preserve">2:  </w:t>
            </w:r>
            <w:r w:rsidRPr="003E0208">
              <w:rPr>
                <w:rFonts w:cs="Arial"/>
              </w:rPr>
              <w:t>Summation</w:t>
            </w:r>
            <w:r w:rsidR="00117383" w:rsidRPr="003E0208">
              <w:rPr>
                <w:rFonts w:cs="Arial"/>
              </w:rPr>
              <w:t xml:space="preserve"> </w:t>
            </w:r>
            <w:r w:rsidRPr="003E0208">
              <w:rPr>
                <w:rFonts w:cs="Arial"/>
              </w:rPr>
              <w:t>(Суммирование)</w:t>
            </w:r>
          </w:p>
          <w:p w:rsidR="00604C63" w:rsidRPr="003E0208" w:rsidRDefault="00604C63" w:rsidP="003E0208">
            <w:r w:rsidRPr="003E0208">
              <w:rPr>
                <w:lang w:val="en-US"/>
              </w:rPr>
              <w:t>L</w:t>
            </w:r>
            <w:r w:rsidRPr="003E0208">
              <w:t xml:space="preserve">3:  </w:t>
            </w:r>
            <w:r w:rsidRPr="003E0208">
              <w:rPr>
                <w:rFonts w:cs="Arial"/>
              </w:rPr>
              <w:t>Range</w:t>
            </w:r>
            <w:r w:rsidR="00117383" w:rsidRPr="003E0208">
              <w:rPr>
                <w:rFonts w:cs="Arial"/>
              </w:rPr>
              <w:t xml:space="preserve"> </w:t>
            </w:r>
            <w:r w:rsidRPr="003E0208">
              <w:rPr>
                <w:rFonts w:cs="Arial"/>
              </w:rPr>
              <w:t>Variable</w:t>
            </w:r>
            <w:r w:rsidR="003E0208" w:rsidRPr="003E0208">
              <w:rPr>
                <w:rFonts w:cs="Arial"/>
              </w:rPr>
              <w:t xml:space="preserve"> </w:t>
            </w:r>
            <w:r w:rsidRPr="003E0208">
              <w:rPr>
                <w:rFonts w:cs="Arial"/>
              </w:rPr>
              <w:t>Iterated Product</w:t>
            </w:r>
            <w:r w:rsidR="003E0208" w:rsidRPr="003E0208">
              <w:rPr>
                <w:rFonts w:cs="Arial"/>
              </w:rPr>
              <w:t xml:space="preserve"> </w:t>
            </w:r>
            <w:r w:rsidRPr="003E0208">
              <w:rPr>
                <w:rFonts w:cs="Arial"/>
              </w:rPr>
              <w:t>(Диапазон переменной произведения)</w:t>
            </w:r>
          </w:p>
          <w:p w:rsidR="00604C63" w:rsidRPr="003E0208" w:rsidRDefault="00604C63" w:rsidP="003E0208">
            <w:pPr>
              <w:rPr>
                <w:lang w:val="en-US"/>
              </w:rPr>
            </w:pPr>
            <w:r w:rsidRPr="003E0208">
              <w:rPr>
                <w:lang w:val="en-US"/>
              </w:rPr>
              <w:t xml:space="preserve">L4:  </w:t>
            </w:r>
            <w:r w:rsidRPr="003E0208">
              <w:rPr>
                <w:rFonts w:cs="Arial"/>
                <w:lang w:val="en-US"/>
              </w:rPr>
              <w:t>Iterated Product</w:t>
            </w:r>
            <w:r w:rsidR="003E0208" w:rsidRPr="003E0208">
              <w:rPr>
                <w:rFonts w:cs="Arial"/>
              </w:rPr>
              <w:t xml:space="preserve"> </w:t>
            </w:r>
            <w:r w:rsidRPr="003E0208">
              <w:rPr>
                <w:rFonts w:cs="Arial"/>
                <w:lang w:val="en-US"/>
              </w:rPr>
              <w:t>(</w:t>
            </w:r>
            <w:r w:rsidRPr="003E0208">
              <w:rPr>
                <w:rFonts w:cs="Arial"/>
              </w:rPr>
              <w:t>Произведение</w:t>
            </w:r>
            <w:r w:rsidRPr="003E0208">
              <w:rPr>
                <w:rFonts w:cs="Arial"/>
                <w:lang w:val="en-US"/>
              </w:rPr>
              <w:t>)</w:t>
            </w:r>
          </w:p>
          <w:p w:rsidR="00604C63" w:rsidRPr="003E0208" w:rsidRDefault="00604C63" w:rsidP="003E0208">
            <w:pPr>
              <w:rPr>
                <w:rFonts w:cs="Arial"/>
                <w:lang w:val="en-US"/>
              </w:rPr>
            </w:pPr>
            <w:r w:rsidRPr="003E0208">
              <w:rPr>
                <w:lang w:val="en-US"/>
              </w:rPr>
              <w:t xml:space="preserve">R1:  </w:t>
            </w:r>
            <w:r w:rsidRPr="003E0208">
              <w:object w:dxaOrig="870" w:dyaOrig="870">
                <v:shape id="_x0000_i1030" type="#_x0000_t75" style="width:40.3pt;height:40.3pt" o:ole="">
                  <v:imagedata r:id="rId50" o:title=""/>
                </v:shape>
                <o:OLEObject Type="Embed" ProgID="PBrush" ShapeID="_x0000_i1030" DrawAspect="Content" ObjectID="_1665298092" r:id="rId51"/>
              </w:object>
            </w:r>
          </w:p>
          <w:p w:rsidR="00604C63" w:rsidRPr="003E0208" w:rsidRDefault="00604C63" w:rsidP="003E0208">
            <w:pPr>
              <w:rPr>
                <w:lang w:val="en-US"/>
              </w:rPr>
            </w:pPr>
            <w:r w:rsidRPr="003E0208">
              <w:rPr>
                <w:lang w:val="en-US"/>
              </w:rPr>
              <w:t xml:space="preserve">R2:  </w:t>
            </w:r>
            <w:r w:rsidRPr="003E0208">
              <w:object w:dxaOrig="960" w:dyaOrig="1125">
                <v:shape id="_x0000_i1031" type="#_x0000_t75" style="width:40.3pt;height:47.05pt" o:ole="">
                  <v:imagedata r:id="rId52" o:title=""/>
                </v:shape>
                <o:OLEObject Type="Embed" ProgID="PBrush" ShapeID="_x0000_i1031" DrawAspect="Content" ObjectID="_1665298093" r:id="rId53"/>
              </w:object>
            </w:r>
          </w:p>
          <w:p w:rsidR="00604C63" w:rsidRPr="003E0208" w:rsidRDefault="00604C63" w:rsidP="003E0208">
            <w:pPr>
              <w:rPr>
                <w:lang w:val="en-US"/>
              </w:rPr>
            </w:pPr>
            <w:r w:rsidRPr="003E0208">
              <w:rPr>
                <w:lang w:val="en-US"/>
              </w:rPr>
              <w:t xml:space="preserve">R3:  </w:t>
            </w:r>
            <w:r w:rsidRPr="003E0208">
              <w:object w:dxaOrig="1005" w:dyaOrig="1065">
                <v:shape id="_x0000_i1032" type="#_x0000_t75" style="width:42.25pt;height:44.15pt" o:ole="">
                  <v:imagedata r:id="rId54" o:title=""/>
                </v:shape>
                <o:OLEObject Type="Embed" ProgID="PBrush" ShapeID="_x0000_i1032" DrawAspect="Content" ObjectID="_1665298094" r:id="rId55"/>
              </w:object>
            </w:r>
          </w:p>
          <w:p w:rsidR="00C32C9D" w:rsidRPr="003E0208" w:rsidRDefault="00604C63" w:rsidP="003E0208">
            <w:pPr>
              <w:rPr>
                <w:b/>
                <w:lang w:val="en-US"/>
              </w:rPr>
            </w:pPr>
            <w:r w:rsidRPr="003E0208">
              <w:rPr>
                <w:lang w:val="en-US"/>
              </w:rPr>
              <w:t xml:space="preserve">R4:  </w:t>
            </w:r>
            <w:r w:rsidRPr="003E0208">
              <w:object w:dxaOrig="1020" w:dyaOrig="1080">
                <v:shape id="_x0000_i1033" type="#_x0000_t75" style="width:42.25pt;height:44.15pt" o:ole="">
                  <v:imagedata r:id="rId56" o:title=""/>
                </v:shape>
                <o:OLEObject Type="Embed" ProgID="PBrush" ShapeID="_x0000_i1033" DrawAspect="Content" ObjectID="_1665298095" r:id="rId57"/>
              </w:object>
            </w:r>
          </w:p>
        </w:tc>
        <w:tc>
          <w:tcPr>
            <w:tcW w:w="2616" w:type="dxa"/>
          </w:tcPr>
          <w:p w:rsidR="00B10CC2" w:rsidRPr="000C6D2F" w:rsidRDefault="00B10CC2" w:rsidP="000C6D2F">
            <w:r w:rsidRPr="000C6D2F">
              <w:t>Решение систем линейных алгебраических уравнений методом обратной матрицы осуществляется с помощью формулы</w:t>
            </w:r>
          </w:p>
          <w:p w:rsidR="00B10CC2" w:rsidRPr="000C6D2F" w:rsidRDefault="00B10CC2" w:rsidP="000C6D2F">
            <w:r w:rsidRPr="000C6D2F">
              <w:t xml:space="preserve">-:   </w:t>
            </w:r>
            <w:r w:rsidRPr="000C6D2F">
              <w:rPr>
                <w:lang w:val="en-US"/>
              </w:rPr>
              <w:t>x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∶</m:t>
                  </m:r>
                  <m:r>
                    <w:rPr>
                      <w:rFonts w:ascii="Cambria Math"/>
                    </w:rPr>
                    <m:t>=</m:t>
                  </m:r>
                </m:e>
              </m:box>
              <m:r>
                <w:rPr>
                  <w:rFonts w:ascii="Cambria Math" w:hAnsi="Cambria Math"/>
                  <w:lang w:val="en-US"/>
                </w:rPr>
                <m:t>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</m:oMath>
          </w:p>
          <w:p w:rsidR="00B10CC2" w:rsidRPr="000C6D2F" w:rsidRDefault="00B10CC2" w:rsidP="000C6D2F">
            <w:r w:rsidRPr="000C6D2F">
              <w:t xml:space="preserve">+:   </w:t>
            </w:r>
            <m:oMath>
              <m:r>
                <m:rPr>
                  <m:sty m:val="p"/>
                </m:rPr>
                <w:rPr>
                  <w:rFonts w:ascii="Cambria Math"/>
                </w:rPr>
                <m:t>x</m:t>
              </m:r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∶</m:t>
                  </m:r>
                  <m:r>
                    <w:rPr>
                      <w:rFonts w:ascii="Cambria Math"/>
                    </w:rPr>
                    <m:t>=</m:t>
                  </m:r>
                </m:e>
              </m:box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</m:oMath>
          </w:p>
          <w:p w:rsidR="00B10CC2" w:rsidRPr="000C6D2F" w:rsidRDefault="00B10CC2" w:rsidP="000C6D2F">
            <w:r w:rsidRPr="000C6D2F">
              <w:t xml:space="preserve">-:   </w:t>
            </w:r>
            <m:oMath>
              <m:r>
                <m:rPr>
                  <m:sty m:val="p"/>
                </m:rPr>
                <w:rPr>
                  <w:rFonts w:ascii="Cambria Math"/>
                </w:rPr>
                <m:t>x</m:t>
              </m:r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∶</m:t>
                  </m:r>
                  <m:r>
                    <w:rPr>
                      <w:rFonts w:ascii="Cambria Math"/>
                    </w:rPr>
                    <m:t>=</m:t>
                  </m:r>
                </m:e>
              </m:box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  <w:lang w:val="en-US"/>
                    </w:rPr>
                    <m:t>AB</m:t>
                  </m:r>
                  <m:r>
                    <w:rPr>
                      <w:rFonts w:asci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</m:oMath>
          </w:p>
          <w:p w:rsidR="00B10CC2" w:rsidRPr="000C6D2F" w:rsidRDefault="00B10CC2" w:rsidP="000C6D2F">
            <w:r w:rsidRPr="000C6D2F">
              <w:t xml:space="preserve">-:   </w:t>
            </w:r>
            <m:oMath>
              <m:r>
                <m:rPr>
                  <m:sty m:val="p"/>
                </m:rPr>
                <w:rPr>
                  <w:rFonts w:ascii="Cambria Math"/>
                </w:rPr>
                <m:t>x</m:t>
              </m:r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∶</m:t>
                  </m:r>
                  <m:r>
                    <w:rPr>
                      <w:rFonts w:ascii="Cambria Math"/>
                    </w:rPr>
                    <m:t>=</m:t>
                  </m:r>
                </m:e>
              </m:box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</m:oMath>
          </w:p>
          <w:p w:rsidR="00C32C9D" w:rsidRPr="000C6D2F" w:rsidRDefault="00C32C9D" w:rsidP="000C6D2F">
            <w:pPr>
              <w:pStyle w:val="a4"/>
              <w:ind w:left="0"/>
              <w:rPr>
                <w:b/>
              </w:rPr>
            </w:pPr>
          </w:p>
        </w:tc>
      </w:tr>
      <w:tr w:rsidR="00B10CC2" w:rsidRPr="000C6D2F" w:rsidTr="0022711A">
        <w:tc>
          <w:tcPr>
            <w:tcW w:w="959" w:type="dxa"/>
          </w:tcPr>
          <w:p w:rsidR="00B10CC2" w:rsidRPr="000C6D2F" w:rsidRDefault="00180791" w:rsidP="000C6D2F">
            <w:pPr>
              <w:pStyle w:val="a4"/>
              <w:ind w:left="0"/>
              <w:rPr>
                <w:b/>
              </w:rPr>
            </w:pPr>
            <w:r>
              <w:t>12</w:t>
            </w:r>
          </w:p>
        </w:tc>
        <w:tc>
          <w:tcPr>
            <w:tcW w:w="3123" w:type="dxa"/>
          </w:tcPr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Что такое программы-архиваторы?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+: программы для работы с дисками, обеспечивающие проверку работоспособности, структурирование, дефрагментацию, очистку дисков и сжатие данных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программы для проверки вирусов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программы для проверки ошибок в тексте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>-: программу резервного копирования файлов</w:t>
            </w:r>
          </w:p>
        </w:tc>
        <w:tc>
          <w:tcPr>
            <w:tcW w:w="2878" w:type="dxa"/>
          </w:tcPr>
          <w:p w:rsidR="00B10CC2" w:rsidRPr="003E0208" w:rsidRDefault="00117383" w:rsidP="003E0208">
            <w:pPr>
              <w:pStyle w:val="a4"/>
              <w:ind w:left="0"/>
              <w:rPr>
                <w:rFonts w:cs="Times New Roman"/>
              </w:rPr>
            </w:pPr>
            <w:r w:rsidRPr="003E0208">
              <w:rPr>
                <w:rFonts w:cs="Times New Roman"/>
              </w:rPr>
              <w:t>Функция, находящая собственные значения квадратной матрицы А</w:t>
            </w:r>
          </w:p>
          <w:p w:rsidR="00117383" w:rsidRPr="009F34C3" w:rsidRDefault="00117383" w:rsidP="003E0208">
            <w:pPr>
              <w:pStyle w:val="a4"/>
              <w:ind w:left="0"/>
              <w:rPr>
                <w:lang w:val="en-US"/>
              </w:rPr>
            </w:pPr>
            <w:r w:rsidRPr="003E0208">
              <w:rPr>
                <w:lang w:val="en-US"/>
              </w:rPr>
              <w:t>eigenvecs(A)</w:t>
            </w:r>
            <w:r w:rsidRPr="009F34C3">
              <w:rPr>
                <w:lang w:val="en-US"/>
              </w:rPr>
              <w:t xml:space="preserve">  </w:t>
            </w:r>
          </w:p>
          <w:p w:rsidR="00117383" w:rsidRPr="009F34C3" w:rsidRDefault="00117383" w:rsidP="003E0208">
            <w:pPr>
              <w:pStyle w:val="a4"/>
              <w:ind w:left="0"/>
              <w:rPr>
                <w:lang w:val="en-US"/>
              </w:rPr>
            </w:pPr>
            <w:r w:rsidRPr="003E0208">
              <w:rPr>
                <w:lang w:val="en-US"/>
              </w:rPr>
              <w:t>eigenvec(A,</w:t>
            </w:r>
            <m:oMath>
              <m:r>
                <w:rPr>
                  <w:rFonts w:ascii="Cambria Math" w:hAnsi="Cambria Math"/>
                  <w:lang w:val="en-US"/>
                </w:rPr>
                <m:t>λ</m:t>
              </m:r>
            </m:oMath>
            <w:r w:rsidRPr="003E0208">
              <w:rPr>
                <w:lang w:val="en-US"/>
              </w:rPr>
              <w:t>)</w:t>
            </w:r>
            <w:r w:rsidRPr="009F34C3">
              <w:rPr>
                <w:lang w:val="en-US"/>
              </w:rPr>
              <w:t xml:space="preserve">  </w:t>
            </w:r>
          </w:p>
          <w:p w:rsidR="00117383" w:rsidRPr="003E0208" w:rsidRDefault="00117383" w:rsidP="003E0208">
            <w:pPr>
              <w:pStyle w:val="a4"/>
              <w:ind w:left="0"/>
            </w:pPr>
            <w:r w:rsidRPr="003E0208">
              <w:rPr>
                <w:lang w:val="en-US"/>
              </w:rPr>
              <w:t>eigenvals (A)</w:t>
            </w:r>
          </w:p>
          <w:p w:rsidR="00117383" w:rsidRPr="003E0208" w:rsidRDefault="00117383" w:rsidP="003E0208">
            <w:pPr>
              <w:pStyle w:val="a4"/>
              <w:ind w:left="0"/>
              <w:rPr>
                <w:b/>
              </w:rPr>
            </w:pPr>
            <w:r w:rsidRPr="003E0208">
              <w:rPr>
                <w:lang w:val="en-US"/>
              </w:rPr>
              <w:t>cols(A)</w:t>
            </w:r>
          </w:p>
        </w:tc>
        <w:tc>
          <w:tcPr>
            <w:tcW w:w="2616" w:type="dxa"/>
          </w:tcPr>
          <w:p w:rsidR="00B10CC2" w:rsidRPr="000C6D2F" w:rsidRDefault="00B10CC2" w:rsidP="000C6D2F">
            <w:pPr>
              <w:shd w:val="clear" w:color="auto" w:fill="FFFFFF"/>
              <w:jc w:val="both"/>
            </w:pPr>
            <w:r w:rsidRPr="000C6D2F">
              <w:t xml:space="preserve">Решая уравнение </w:t>
            </w:r>
            <m:oMath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9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3</m:t>
              </m:r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/>
                </w:rPr>
                <m:t>+6=0</m:t>
              </m:r>
            </m:oMath>
            <w:r w:rsidRPr="000C6D2F">
              <w:t xml:space="preserve"> с помощью функции </w:t>
            </w:r>
            <w:r w:rsidRPr="000C6D2F">
              <w:rPr>
                <w:lang w:val="en-US"/>
              </w:rPr>
              <w:t>polyroots</w:t>
            </w:r>
            <w:r w:rsidRPr="000C6D2F">
              <w:t>(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</m:box>
            </m:oMath>
            <w:r w:rsidRPr="000C6D2F">
              <w:t xml:space="preserve">),  вектор 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</m:box>
            </m:oMath>
            <w:r w:rsidRPr="000C6D2F">
              <w:t xml:space="preserve"> имеет вид</w:t>
            </w:r>
          </w:p>
          <w:p w:rsidR="00B10CC2" w:rsidRPr="000C6D2F" w:rsidRDefault="00B10CC2" w:rsidP="000C6D2F">
            <w:r w:rsidRPr="000C6D2F">
              <w:t xml:space="preserve">-: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/>
                            <w:lang w:val="en-US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val="en-US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val="en-US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  <w:p w:rsidR="00B10CC2" w:rsidRPr="000C6D2F" w:rsidRDefault="00B10CC2" w:rsidP="000C6D2F">
            <w:r w:rsidRPr="000C6D2F">
              <w:t xml:space="preserve">-: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en-US"/>
                          </w:rPr>
                          <m:t>i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en-US"/>
                          </w:rPr>
                          <m:t>j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en-US"/>
                          </w:rPr>
                          <m:t>k</m:t>
                        </m:r>
                      </m:e>
                    </m:mr>
                  </m:m>
                </m:e>
              </m:d>
            </m:oMath>
          </w:p>
          <w:p w:rsidR="00B10CC2" w:rsidRPr="000C6D2F" w:rsidRDefault="00B10CC2" w:rsidP="000C6D2F">
            <w:r w:rsidRPr="000C6D2F">
              <w:t xml:space="preserve">-: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lang w:val="en-US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</w:p>
          <w:p w:rsidR="00B10CC2" w:rsidRPr="000C6D2F" w:rsidRDefault="00B10CC2" w:rsidP="000C6D2F">
            <w:r w:rsidRPr="000C6D2F">
              <w:lastRenderedPageBreak/>
              <w:t xml:space="preserve">+: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val="en-US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val="en-US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/>
                            <w:lang w:val="en-US"/>
                          </w:rPr>
                          <m:t>9</m:t>
                        </m:r>
                      </m:e>
                    </m:mr>
                  </m:m>
                </m:e>
              </m:d>
            </m:oMath>
          </w:p>
          <w:p w:rsidR="00B10CC2" w:rsidRPr="000C6D2F" w:rsidRDefault="00B10CC2" w:rsidP="000C6D2F">
            <w:pPr>
              <w:pStyle w:val="a4"/>
              <w:ind w:left="0"/>
              <w:rPr>
                <w:b/>
              </w:rPr>
            </w:pPr>
          </w:p>
        </w:tc>
      </w:tr>
      <w:tr w:rsidR="00B10CC2" w:rsidRPr="000C6D2F" w:rsidTr="0022711A">
        <w:tc>
          <w:tcPr>
            <w:tcW w:w="959" w:type="dxa"/>
          </w:tcPr>
          <w:p w:rsidR="00B10CC2" w:rsidRPr="000C6D2F" w:rsidRDefault="00180791" w:rsidP="000C6D2F">
            <w:pPr>
              <w:pStyle w:val="a4"/>
              <w:ind w:left="0"/>
              <w:rPr>
                <w:b/>
              </w:rPr>
            </w:pPr>
            <w:r>
              <w:lastRenderedPageBreak/>
              <w:t>13</w:t>
            </w:r>
          </w:p>
        </w:tc>
        <w:tc>
          <w:tcPr>
            <w:tcW w:w="3123" w:type="dxa"/>
          </w:tcPr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Какое устройство обладает наибольшей скоростью обмена информацией?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CD-ROM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жесткий диск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дисковод для гибких дисков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>+: микросхемы оперативной памяти</w:t>
            </w:r>
          </w:p>
        </w:tc>
        <w:tc>
          <w:tcPr>
            <w:tcW w:w="2878" w:type="dxa"/>
          </w:tcPr>
          <w:p w:rsidR="00B10CC2" w:rsidRPr="003E0208" w:rsidRDefault="00117383" w:rsidP="003E0208">
            <w:pPr>
              <w:pStyle w:val="a4"/>
              <w:ind w:left="0"/>
              <w:rPr>
                <w:rFonts w:cs="Times New Roman"/>
              </w:rPr>
            </w:pPr>
            <w:r w:rsidRPr="003E0208">
              <w:rPr>
                <w:rFonts w:cs="Times New Roman"/>
              </w:rPr>
              <w:t>Верной записью действия является</w:t>
            </w:r>
          </w:p>
          <w:p w:rsidR="00117383" w:rsidRPr="003E0208" w:rsidRDefault="00BC5CC5" w:rsidP="003E0208">
            <w:pPr>
              <w:pStyle w:val="a4"/>
              <w:ind w:left="0"/>
              <w:rPr>
                <w:rFonts w:eastAsiaTheme="minorEastAsi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1+3</m:t>
                        </m:r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2+</m:t>
                        </m:r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3=1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2+4</m:t>
                        </m:r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3=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cs="Cambria Math"/>
                          </w:rPr>
                          <m:t>8</m:t>
                        </m:r>
                        <m:r>
                          <w:rPr>
                            <w:rFonts w:eastAsia="Cambria Math" w:cs="Cambria Math"/>
                          </w:rPr>
                          <m:t>х</m:t>
                        </m:r>
                        <m:r>
                          <w:rPr>
                            <w:rFonts w:ascii="Cambria Math" w:eastAsia="Cambria Math" w:cs="Cambria Math"/>
                          </w:rPr>
                          <m:t>1+</m:t>
                        </m:r>
                        <m:r>
                          <w:rPr>
                            <w:rFonts w:eastAsia="Cambria Math" w:cs="Cambria Math"/>
                          </w:rPr>
                          <m:t>х</m:t>
                        </m:r>
                        <m:r>
                          <w:rPr>
                            <w:rFonts w:ascii="Cambria Math" w:eastAsia="Cambria Math" w:cs="Cambria Math"/>
                          </w:rPr>
                          <m:t>2+</m:t>
                        </m:r>
                        <m:r>
                          <w:rPr>
                            <w:rFonts w:eastAsia="Cambria Math" w:cs="Cambria Math"/>
                          </w:rPr>
                          <m:t>х</m:t>
                        </m:r>
                        <m:r>
                          <w:rPr>
                            <w:rFonts w:ascii="Cambria Math" w:eastAsia="Cambria Math" w:cs="Cambria Math"/>
                          </w:rPr>
                          <m:t>3=14</m:t>
                        </m:r>
                      </m:e>
                    </m:eqArr>
                  </m:e>
                </m:d>
                <m:r>
                  <w:rPr>
                    <w:rFonts w:ascii="Cambria Math" w:hAnsi="Cambria Math"/>
                    <w:lang w:val="en-US"/>
                  </w:rPr>
                  <m:t>solve</m:t>
                </m:r>
                <m:r>
                  <w:rPr>
                    <w:rFonts w:ascii="Cambria Math" w:hAnsi="Cambria Math"/>
                  </w:rPr>
                  <m:t>→</m:t>
                </m:r>
              </m:oMath>
            </m:oMathPara>
          </w:p>
          <w:p w:rsidR="00117383" w:rsidRPr="003E0208" w:rsidRDefault="00117383" w:rsidP="003E0208">
            <w:pPr>
              <w:pStyle w:val="a4"/>
              <w:ind w:left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solve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1+3</m:t>
                        </m:r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2+</m:t>
                        </m:r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3=1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2+4</m:t>
                        </m:r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3=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cs="Cambria Math"/>
                          </w:rPr>
                          <m:t>8</m:t>
                        </m:r>
                        <m:r>
                          <w:rPr>
                            <w:rFonts w:eastAsia="Cambria Math" w:cs="Cambria Math"/>
                          </w:rPr>
                          <m:t>х</m:t>
                        </m:r>
                        <m:r>
                          <w:rPr>
                            <w:rFonts w:ascii="Cambria Math" w:eastAsia="Cambria Math" w:cs="Cambria Math"/>
                          </w:rPr>
                          <m:t>1+</m:t>
                        </m:r>
                        <m:r>
                          <w:rPr>
                            <w:rFonts w:eastAsia="Cambria Math" w:cs="Cambria Math"/>
                          </w:rPr>
                          <m:t>х</m:t>
                        </m:r>
                        <m:r>
                          <w:rPr>
                            <w:rFonts w:ascii="Cambria Math" w:eastAsia="Cambria Math" w:cs="Cambria Math"/>
                          </w:rPr>
                          <m:t>2+</m:t>
                        </m:r>
                        <m:r>
                          <w:rPr>
                            <w:rFonts w:eastAsia="Cambria Math" w:cs="Cambria Math"/>
                          </w:rPr>
                          <m:t>х</m:t>
                        </m:r>
                        <m:r>
                          <w:rPr>
                            <w:rFonts w:ascii="Cambria Math" w:eastAsia="Cambria Math" w:cs="Cambria Math"/>
                          </w:rPr>
                          <m:t>3=14</m:t>
                        </m:r>
                      </m:e>
                    </m:eqArr>
                  </m:e>
                </m:d>
                <m:r>
                  <w:rPr>
                    <w:rFonts w:ascii="Cambria Math" w:hAnsi="Cambria Math"/>
                  </w:rPr>
                  <m:t>→</m:t>
                </m:r>
              </m:oMath>
            </m:oMathPara>
          </w:p>
          <w:p w:rsidR="00117383" w:rsidRPr="003E0208" w:rsidRDefault="003E0208" w:rsidP="003E0208">
            <w:pPr>
              <w:pStyle w:val="a4"/>
              <w:ind w:left="0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  <w:lang w:val="en-US"/>
                </w:rPr>
                <m:t>solve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  <m:r>
                        <w:rPr>
                          <w:rFonts w:ascii="Cambria Math"/>
                        </w:rPr>
                        <m:t>1+3</m:t>
                      </m:r>
                      <m:r>
                        <w:rPr>
                          <w:rFonts w:ascii="Cambria Math" w:hAnsi="Cambria Math"/>
                        </w:rPr>
                        <m:t>х</m:t>
                      </m:r>
                      <m:r>
                        <w:rPr>
                          <w:rFonts w:ascii="Cambria Math"/>
                        </w:rPr>
                        <m:t>2+</m:t>
                      </m:r>
                      <m:r>
                        <w:rPr>
                          <w:rFonts w:ascii="Cambria Math" w:hAnsi="Cambria Math"/>
                        </w:rPr>
                        <m:t>х</m:t>
                      </m:r>
                      <m:r>
                        <w:rPr>
                          <w:rFonts w:ascii="Cambria Math"/>
                        </w:rPr>
                        <m:t>3=1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х</m:t>
                      </m:r>
                      <m:r>
                        <w:rPr>
                          <w:rFonts w:ascii="Cambria Math"/>
                        </w:rPr>
                        <m:t>2+4</m:t>
                      </m:r>
                      <m:r>
                        <w:rPr>
                          <w:rFonts w:ascii="Cambria Math" w:hAnsi="Cambria Math"/>
                        </w:rPr>
                        <m:t>х</m:t>
                      </m:r>
                      <m:r>
                        <w:rPr>
                          <w:rFonts w:ascii="Cambria Math"/>
                        </w:rPr>
                        <m:t>3=5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cs="Cambria Math"/>
                        </w:rPr>
                        <m:t>8</m:t>
                      </m:r>
                      <m:r>
                        <w:rPr>
                          <w:rFonts w:eastAsia="Cambria Math" w:cs="Cambria Math"/>
                        </w:rPr>
                        <m:t>х</m:t>
                      </m:r>
                      <m:r>
                        <w:rPr>
                          <w:rFonts w:ascii="Cambria Math" w:eastAsia="Cambria Math" w:cs="Cambria Math"/>
                        </w:rPr>
                        <m:t>1+</m:t>
                      </m:r>
                      <m:r>
                        <w:rPr>
                          <w:rFonts w:eastAsia="Cambria Math" w:cs="Cambria Math"/>
                        </w:rPr>
                        <m:t>х</m:t>
                      </m:r>
                      <m:r>
                        <w:rPr>
                          <w:rFonts w:ascii="Cambria Math" w:eastAsia="Cambria Math" w:cs="Cambria Math"/>
                        </w:rPr>
                        <m:t>2+</m:t>
                      </m:r>
                      <m:r>
                        <w:rPr>
                          <w:rFonts w:eastAsia="Cambria Math" w:cs="Cambria Math"/>
                        </w:rPr>
                        <m:t>х</m:t>
                      </m:r>
                      <m:r>
                        <w:rPr>
                          <w:rFonts w:ascii="Cambria Math" w:eastAsia="Cambria Math" w:cs="Cambria Math"/>
                        </w:rPr>
                        <m:t>3=14</m:t>
                      </m:r>
                    </m:e>
                  </m:eqArr>
                </m:e>
              </m:d>
            </m:oMath>
            <w:r w:rsidR="00117383" w:rsidRPr="003E0208">
              <w:t>,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х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х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eastAsia="Cambria Math" w:cs="Cambria Math"/>
                              </w:rPr>
                              <m:t>х</m:t>
                            </m:r>
                          </m:e>
                          <m:sub>
                            <m:r>
                              <w:rPr>
                                <w:rFonts w:ascii="Cambria Math" w:eastAsia="Cambria Math" w:cs="Cambria Math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→</m:t>
              </m:r>
            </m:oMath>
          </w:p>
          <w:p w:rsidR="00117383" w:rsidRPr="003E0208" w:rsidRDefault="00BC5CC5" w:rsidP="003E0208">
            <w:pPr>
              <w:pStyle w:val="a4"/>
              <w:ind w:left="0"/>
              <w:rPr>
                <w:rFonts w:eastAsiaTheme="minorEastAsia"/>
                <w:b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1+3</m:t>
                        </m:r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2+</m:t>
                        </m:r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3=1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2+4</m:t>
                        </m:r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  <m:r>
                          <w:rPr>
                            <w:rFonts w:ascii="Cambria Math"/>
                          </w:rPr>
                          <m:t>3=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cs="Cambria Math"/>
                          </w:rPr>
                          <m:t>8</m:t>
                        </m:r>
                        <m:r>
                          <w:rPr>
                            <w:rFonts w:eastAsia="Cambria Math" w:cs="Cambria Math"/>
                          </w:rPr>
                          <m:t>х</m:t>
                        </m:r>
                        <m:r>
                          <w:rPr>
                            <w:rFonts w:ascii="Cambria Math" w:eastAsia="Cambria Math" w:cs="Cambria Math"/>
                          </w:rPr>
                          <m:t>1+</m:t>
                        </m:r>
                        <m:r>
                          <w:rPr>
                            <w:rFonts w:eastAsia="Cambria Math" w:cs="Cambria Math"/>
                          </w:rPr>
                          <m:t>х</m:t>
                        </m:r>
                        <m:r>
                          <w:rPr>
                            <w:rFonts w:ascii="Cambria Math" w:eastAsia="Cambria Math" w:cs="Cambria Math"/>
                          </w:rPr>
                          <m:t>2+</m:t>
                        </m:r>
                        <m:r>
                          <w:rPr>
                            <w:rFonts w:eastAsia="Cambria Math" w:cs="Cambria Math"/>
                          </w:rPr>
                          <m:t>х</m:t>
                        </m:r>
                        <m:r>
                          <w:rPr>
                            <w:rFonts w:ascii="Cambria Math" w:eastAsia="Cambria Math" w:cs="Cambria Math"/>
                          </w:rPr>
                          <m:t>3=14</m:t>
                        </m:r>
                      </m:e>
                    </m:eqArr>
                  </m:e>
                </m:d>
                <m:r>
                  <w:rPr>
                    <w:rFonts w:ascii="Cambria Math" w:hAnsi="Cambria Math"/>
                    <w:lang w:val="en-US"/>
                  </w:rPr>
                  <m:t>solve</m:t>
                </m:r>
                <m:r>
                  <w:rPr>
                    <w:rFonts w:ascii="Cambria Math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х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х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х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cs="Cambria Math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→</m:t>
                </m:r>
              </m:oMath>
            </m:oMathPara>
          </w:p>
        </w:tc>
        <w:tc>
          <w:tcPr>
            <w:tcW w:w="2616" w:type="dxa"/>
          </w:tcPr>
          <w:p w:rsidR="000C6D2F" w:rsidRPr="000C6D2F" w:rsidRDefault="000C6D2F" w:rsidP="000C6D2F">
            <w:pPr>
              <w:shd w:val="clear" w:color="auto" w:fill="FFFFFF"/>
              <w:jc w:val="both"/>
            </w:pPr>
            <w:r w:rsidRPr="000C6D2F">
              <w:t xml:space="preserve">Для того чтобы найти третью производную функции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n-US"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/>
                      <w:lang w:eastAsia="ru-RU"/>
                    </w:rPr>
                    <m:t>9</m:t>
                  </m:r>
                </m:sup>
              </m:sSup>
            </m:oMath>
            <w:r w:rsidRPr="000C6D2F">
              <w:t>, то выражение вычисляющее производную будет выглядеть следующим образом:</w:t>
            </w:r>
          </w:p>
          <w:p w:rsidR="000C6D2F" w:rsidRPr="000C6D2F" w:rsidRDefault="000C6D2F" w:rsidP="000C6D2F">
            <w:r w:rsidRPr="000C6D2F">
              <w:t xml:space="preserve">-: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9</m:t>
                  </m:r>
                </m:sup>
              </m:sSup>
              <m:r>
                <w:rPr>
                  <w:rFonts w:ascii="Cambria Math"/>
                </w:rPr>
                <m:t>→</m:t>
              </m:r>
            </m:oMath>
          </w:p>
          <w:p w:rsidR="000C6D2F" w:rsidRPr="000C6D2F" w:rsidRDefault="000C6D2F" w:rsidP="000C6D2F">
            <w:r w:rsidRPr="000C6D2F">
              <w:t xml:space="preserve">+: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9</m:t>
                  </m:r>
                </m:sup>
              </m:sSup>
              <m:r>
                <w:rPr>
                  <w:rFonts w:ascii="Cambria Math"/>
                </w:rPr>
                <m:t>→</m:t>
              </m:r>
            </m:oMath>
          </w:p>
          <w:p w:rsidR="000C6D2F" w:rsidRPr="000C6D2F" w:rsidRDefault="000C6D2F" w:rsidP="000C6D2F">
            <w:r w:rsidRPr="000C6D2F">
              <w:t xml:space="preserve">-: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9</m:t>
                  </m:r>
                </m:sup>
              </m:sSup>
              <m:r>
                <w:rPr>
                  <w:rFonts w:ascii="Cambria Math"/>
                </w:rPr>
                <m:t>→</m:t>
              </m:r>
            </m:oMath>
          </w:p>
          <w:p w:rsidR="000C6D2F" w:rsidRPr="000C6D2F" w:rsidRDefault="000C6D2F" w:rsidP="000C6D2F">
            <w:r w:rsidRPr="000C6D2F">
              <w:t xml:space="preserve">-: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lang w:val="en-US"/>
                    </w:rPr>
                    <m:t>[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x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/>
                      <w:lang w:val="en-US"/>
                    </w:rPr>
                    <m:t>]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9</m:t>
                  </m:r>
                </m:sup>
              </m:sSup>
              <m:r>
                <w:rPr>
                  <w:rFonts w:ascii="Cambria Math"/>
                  <w:lang w:val="en-US"/>
                </w:rPr>
                <m:t>→</m:t>
              </m:r>
            </m:oMath>
          </w:p>
          <w:p w:rsidR="00B10CC2" w:rsidRPr="000C6D2F" w:rsidRDefault="00B10CC2" w:rsidP="000C6D2F"/>
        </w:tc>
      </w:tr>
      <w:tr w:rsidR="00B10CC2" w:rsidRPr="000C6D2F" w:rsidTr="0022711A">
        <w:tc>
          <w:tcPr>
            <w:tcW w:w="959" w:type="dxa"/>
          </w:tcPr>
          <w:p w:rsidR="00B10CC2" w:rsidRPr="000C6D2F" w:rsidRDefault="00180791" w:rsidP="000C6D2F">
            <w:pPr>
              <w:pStyle w:val="a4"/>
              <w:ind w:left="0"/>
            </w:pPr>
            <w:r>
              <w:t>14</w:t>
            </w:r>
          </w:p>
        </w:tc>
        <w:tc>
          <w:tcPr>
            <w:tcW w:w="3123" w:type="dxa"/>
          </w:tcPr>
          <w:p w:rsidR="00B10CC2" w:rsidRPr="009F34C3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>Microsoft</w:t>
            </w:r>
            <w:r w:rsidRPr="009F34C3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>Excel</w:t>
            </w:r>
            <w:r w:rsidRPr="009F34C3">
              <w:rPr>
                <w:rFonts w:asciiTheme="minorHAnsi" w:hAnsiTheme="minorHAnsi"/>
                <w:sz w:val="22"/>
                <w:szCs w:val="22"/>
              </w:rPr>
              <w:t xml:space="preserve"> - </w:t>
            </w:r>
            <w:r w:rsidRPr="000C6D2F">
              <w:rPr>
                <w:rFonts w:asciiTheme="minorHAnsi" w:hAnsiTheme="minorHAnsi"/>
                <w:sz w:val="22"/>
                <w:szCs w:val="22"/>
              </w:rPr>
              <w:t>это</w:t>
            </w:r>
            <w:r w:rsidRPr="009F34C3">
              <w:rPr>
                <w:rFonts w:asciiTheme="minorHAnsi" w:hAnsiTheme="minorHAnsi"/>
                <w:sz w:val="22"/>
                <w:szCs w:val="22"/>
              </w:rPr>
              <w:t xml:space="preserve">….: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средство ввода, поиска, размещения и выдачи больших массивов данных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программа для работы в компьютерной сети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+: программа, позволяющие выполнять операции над данными, представленными в табличной форме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>-: Средство проектирования электронных схем, машин, механизмов</w:t>
            </w:r>
          </w:p>
        </w:tc>
        <w:tc>
          <w:tcPr>
            <w:tcW w:w="2878" w:type="dxa"/>
          </w:tcPr>
          <w:p w:rsidR="00B10CC2" w:rsidRPr="009F34C3" w:rsidRDefault="003E0208" w:rsidP="003E0208">
            <w:pPr>
              <w:jc w:val="both"/>
              <w:rPr>
                <w:rFonts w:cs="Times New Roman"/>
              </w:rPr>
            </w:pPr>
            <w:r w:rsidRPr="003E0208">
              <w:rPr>
                <w:rFonts w:cs="Times New Roman"/>
              </w:rPr>
              <w:t>Функция, выполняющая операцию подстановки</w:t>
            </w:r>
          </w:p>
          <w:p w:rsidR="003E0208" w:rsidRPr="009F34C3" w:rsidRDefault="003E0208" w:rsidP="003E0208">
            <w:pPr>
              <w:jc w:val="both"/>
            </w:pPr>
            <w:r w:rsidRPr="003E0208">
              <w:rPr>
                <w:lang w:val="en-US"/>
              </w:rPr>
              <w:t>factor</w:t>
            </w:r>
          </w:p>
          <w:p w:rsidR="003E0208" w:rsidRPr="009F34C3" w:rsidRDefault="003E0208" w:rsidP="003E0208">
            <w:pPr>
              <w:jc w:val="both"/>
            </w:pPr>
            <w:r w:rsidRPr="003E0208">
              <w:rPr>
                <w:lang w:val="en-US"/>
              </w:rPr>
              <w:t>expand</w:t>
            </w:r>
          </w:p>
          <w:p w:rsidR="003E0208" w:rsidRPr="003E0208" w:rsidRDefault="003E0208" w:rsidP="003E0208">
            <w:pPr>
              <w:jc w:val="both"/>
              <w:rPr>
                <w:lang w:val="en-US"/>
              </w:rPr>
            </w:pPr>
            <w:r w:rsidRPr="003E0208">
              <w:rPr>
                <w:lang w:val="en-US"/>
              </w:rPr>
              <w:t>simplify</w:t>
            </w:r>
          </w:p>
          <w:p w:rsidR="003E0208" w:rsidRPr="003E0208" w:rsidRDefault="003E0208" w:rsidP="003E0208">
            <w:pPr>
              <w:jc w:val="both"/>
              <w:rPr>
                <w:b/>
                <w:lang w:val="en-US"/>
              </w:rPr>
            </w:pPr>
            <w:r w:rsidRPr="003E0208">
              <w:rPr>
                <w:lang w:val="en-US"/>
              </w:rPr>
              <w:t>substitute</w:t>
            </w:r>
          </w:p>
        </w:tc>
        <w:tc>
          <w:tcPr>
            <w:tcW w:w="2616" w:type="dxa"/>
          </w:tcPr>
          <w:p w:rsidR="000C6D2F" w:rsidRPr="000C6D2F" w:rsidRDefault="000C6D2F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>Введите правильный ответ:</w:t>
            </w:r>
          </w:p>
          <w:p w:rsidR="000C6D2F" w:rsidRPr="000C6D2F" w:rsidRDefault="000C6D2F" w:rsidP="000C6D2F">
            <w:pPr>
              <w:shd w:val="clear" w:color="auto" w:fill="FFFFFF"/>
              <w:jc w:val="both"/>
            </w:pPr>
            <w:r w:rsidRPr="000C6D2F">
              <w:t xml:space="preserve">Операция разложения в ряд Тейлора функции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х</m:t>
                  </m:r>
                </m:den>
              </m:f>
            </m:oMath>
            <w:r w:rsidRPr="000C6D2F">
              <w:t>,  имеет вид</w:t>
            </w:r>
          </w:p>
          <w:p w:rsidR="000C6D2F" w:rsidRPr="000C6D2F" w:rsidRDefault="00BC5CC5" w:rsidP="000C6D2F">
            <w:pPr>
              <w:rPr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х</m:t>
                  </m:r>
                </m:den>
              </m:f>
            </m:oMath>
            <w:r w:rsidR="000C6D2F" w:rsidRPr="000C6D2F">
              <w:rPr>
                <w:lang w:val="en-US"/>
              </w:rPr>
              <w:t xml:space="preserve"> series, x=</w:t>
            </w:r>
            <m:oMath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/>
                  <w:lang w:val="en-US"/>
                </w:rPr>
                <m:t xml:space="preserve">2, </m:t>
              </m:r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/>
                  <w:lang w:val="en-US"/>
                </w:rPr>
                <m:t>→</m:t>
              </m:r>
            </m:oMath>
            <w:r w:rsidR="000C6D2F" w:rsidRPr="000C6D2F">
              <w:rPr>
                <w:lang w:val="en-US"/>
              </w:rPr>
              <w:t xml:space="preserve"> -1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x</m:t>
              </m:r>
            </m:oMath>
            <w:r w:rsidR="000C6D2F" w:rsidRPr="000C6D2F">
              <w:rPr>
                <w:lang w:val="en-US"/>
              </w:rPr>
              <w:t xml:space="preserve"> 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/>
                      <w:lang w:val="en-US"/>
                    </w:rPr>
                    <m:t>8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/>
                          <w:lang w:val="en-US"/>
                        </w:rPr>
                        <m:t>+2</m:t>
                      </m:r>
                    </m:e>
                  </m:d>
                </m:e>
                <m:sup>
                  <m:r>
                    <w:rPr>
                      <w:rFonts w:ascii="Cambria Math"/>
                      <w:lang w:val="en-US"/>
                    </w:rPr>
                    <m:t xml:space="preserve">2 </m:t>
                  </m:r>
                </m:sup>
              </m:sSup>
            </m:oMath>
            <w:r w:rsidR="000C6D2F" w:rsidRPr="000C6D2F">
              <w:rPr>
                <w:lang w:val="en-US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/>
                      <w:lang w:val="en-US"/>
                    </w:rPr>
                    <m:t>16</m:t>
                  </m:r>
                </m:den>
              </m:f>
              <m:r>
                <w:rPr>
                  <w:rFonts w:ascii="Cambria Math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/>
                          <w:lang w:val="en-US"/>
                        </w:rPr>
                        <m:t>+2</m:t>
                      </m:r>
                    </m:e>
                  </m:d>
                </m:e>
                <m:sup>
                  <m:r>
                    <w:rPr>
                      <w:rFonts w:ascii="Cambria Math"/>
                      <w:lang w:val="en-US"/>
                    </w:rPr>
                    <m:t xml:space="preserve">3 </m:t>
                  </m:r>
                </m:sup>
              </m:sSup>
            </m:oMath>
            <w:r w:rsidR="000C6D2F" w:rsidRPr="000C6D2F">
              <w:rPr>
                <w:lang w:val="en-US"/>
              </w:rPr>
              <w:t xml:space="preserve">, </w:t>
            </w:r>
            <w:r w:rsidR="000C6D2F" w:rsidRPr="000C6D2F">
              <w:t>тогда</w:t>
            </w:r>
            <w:r w:rsidR="000C6D2F" w:rsidRPr="000C6D2F">
              <w:rPr>
                <w:lang w:val="en-US"/>
              </w:rPr>
              <w:t xml:space="preserve"> k= ###</w:t>
            </w:r>
          </w:p>
          <w:p w:rsidR="000C6D2F" w:rsidRPr="000C6D2F" w:rsidRDefault="000C6D2F" w:rsidP="000C6D2F">
            <w:pPr>
              <w:rPr>
                <w:lang w:val="en-US"/>
              </w:rPr>
            </w:pPr>
            <w:r w:rsidRPr="000C6D2F">
              <w:rPr>
                <w:lang w:val="en-US"/>
              </w:rPr>
              <w:t>+: 4</w:t>
            </w:r>
          </w:p>
          <w:p w:rsidR="00B10CC2" w:rsidRPr="000C6D2F" w:rsidRDefault="00B10CC2" w:rsidP="000C6D2F"/>
        </w:tc>
      </w:tr>
      <w:tr w:rsidR="00B10CC2" w:rsidRPr="000C6D2F" w:rsidTr="0022711A">
        <w:tc>
          <w:tcPr>
            <w:tcW w:w="959" w:type="dxa"/>
          </w:tcPr>
          <w:p w:rsidR="00B10CC2" w:rsidRPr="000C6D2F" w:rsidRDefault="00180791" w:rsidP="000C6D2F">
            <w:pPr>
              <w:pStyle w:val="a4"/>
              <w:ind w:left="0"/>
            </w:pPr>
            <w:r>
              <w:t>15</w:t>
            </w:r>
          </w:p>
        </w:tc>
        <w:tc>
          <w:tcPr>
            <w:tcW w:w="3123" w:type="dxa"/>
          </w:tcPr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Что такое утилиты?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+: программы для работы с дисками, обеспечивающие проверку работоспособности, структурирование, дефрагментацию, очистку дисков и сжатие данных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программы – оболочки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программы для создания, редактирования и оформления текстовых документов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программы-антивирусы </w:t>
            </w:r>
          </w:p>
        </w:tc>
        <w:tc>
          <w:tcPr>
            <w:tcW w:w="2878" w:type="dxa"/>
          </w:tcPr>
          <w:p w:rsidR="00B10CC2" w:rsidRPr="00173E3F" w:rsidRDefault="003E0208" w:rsidP="00173E3F">
            <w:pPr>
              <w:pStyle w:val="a4"/>
              <w:ind w:left="0"/>
              <w:rPr>
                <w:rFonts w:cs="Times New Roman"/>
              </w:rPr>
            </w:pPr>
            <w:r w:rsidRPr="00173E3F">
              <w:rPr>
                <w:rFonts w:cs="Times New Roman"/>
              </w:rPr>
              <w:t xml:space="preserve">Функция </w:t>
            </w:r>
            <w:r w:rsidRPr="00173E3F">
              <w:rPr>
                <w:rFonts w:cs="Times New Roman"/>
                <w:lang w:val="en-US"/>
              </w:rPr>
              <w:t>convert</w:t>
            </w:r>
            <w:r w:rsidRPr="00173E3F">
              <w:rPr>
                <w:rFonts w:cs="Times New Roman"/>
              </w:rPr>
              <w:t xml:space="preserve"> </w:t>
            </w:r>
            <w:r w:rsidRPr="00173E3F">
              <w:rPr>
                <w:rFonts w:cs="Times New Roman"/>
                <w:lang w:val="en-US"/>
              </w:rPr>
              <w:t>to</w:t>
            </w:r>
            <w:r w:rsidRPr="00173E3F">
              <w:rPr>
                <w:rFonts w:cs="Times New Roman"/>
              </w:rPr>
              <w:t xml:space="preserve"> </w:t>
            </w:r>
            <w:r w:rsidRPr="00173E3F">
              <w:rPr>
                <w:rFonts w:cs="Times New Roman"/>
                <w:lang w:val="en-US"/>
              </w:rPr>
              <w:t>partial</w:t>
            </w:r>
            <w:r w:rsidRPr="00173E3F">
              <w:rPr>
                <w:rFonts w:cs="Times New Roman"/>
              </w:rPr>
              <w:t xml:space="preserve"> </w:t>
            </w:r>
            <w:r w:rsidRPr="00173E3F">
              <w:rPr>
                <w:rFonts w:cs="Times New Roman"/>
                <w:lang w:val="en-US"/>
              </w:rPr>
              <w:t>fraction</w:t>
            </w:r>
            <w:r w:rsidRPr="00173E3F">
              <w:rPr>
                <w:rFonts w:cs="Times New Roman"/>
              </w:rPr>
              <w:t xml:space="preserve"> выполняет следующую операцию:</w:t>
            </w:r>
          </w:p>
          <w:p w:rsidR="003E0208" w:rsidRPr="00173E3F" w:rsidRDefault="003E0208" w:rsidP="00173E3F">
            <w:pPr>
              <w:pStyle w:val="a4"/>
              <w:ind w:left="0"/>
            </w:pPr>
            <w:r w:rsidRPr="00173E3F">
              <w:t xml:space="preserve">извлекает из под корня </w:t>
            </w:r>
            <w:r w:rsidRPr="00173E3F">
              <w:rPr>
                <w:lang w:val="en-US"/>
              </w:rPr>
              <w:t>n</w:t>
            </w:r>
            <w:r w:rsidRPr="00173E3F">
              <w:t>-й степени;</w:t>
            </w:r>
          </w:p>
          <w:p w:rsidR="003E0208" w:rsidRPr="009F34C3" w:rsidRDefault="003E0208" w:rsidP="00173E3F">
            <w:pPr>
              <w:pStyle w:val="a4"/>
              <w:ind w:left="0"/>
            </w:pPr>
            <w:r w:rsidRPr="00173E3F">
              <w:t>раскрывает скобки и приводит подобные;</w:t>
            </w:r>
          </w:p>
          <w:p w:rsidR="003E0208" w:rsidRPr="009F34C3" w:rsidRDefault="003E0208" w:rsidP="00173E3F">
            <w:pPr>
              <w:pStyle w:val="a4"/>
              <w:ind w:left="0"/>
            </w:pPr>
            <w:r w:rsidRPr="00173E3F">
              <w:t>раскладывает рациональную дробь на простые;</w:t>
            </w:r>
          </w:p>
          <w:p w:rsidR="003E0208" w:rsidRPr="00173E3F" w:rsidRDefault="003E0208" w:rsidP="00173E3F">
            <w:pPr>
              <w:pStyle w:val="a4"/>
              <w:ind w:left="0"/>
            </w:pPr>
            <w:r w:rsidRPr="00173E3F">
              <w:t>приводит дроби к общему знаменателю;</w:t>
            </w:r>
          </w:p>
          <w:p w:rsidR="003E0208" w:rsidRPr="00173E3F" w:rsidRDefault="003E0208" w:rsidP="00173E3F">
            <w:pPr>
              <w:pStyle w:val="a4"/>
              <w:ind w:left="0"/>
            </w:pPr>
          </w:p>
        </w:tc>
        <w:tc>
          <w:tcPr>
            <w:tcW w:w="2616" w:type="dxa"/>
          </w:tcPr>
          <w:p w:rsidR="000C6D2F" w:rsidRPr="000C6D2F" w:rsidRDefault="000C6D2F" w:rsidP="000C6D2F">
            <w:pPr>
              <w:rPr>
                <w:b/>
                <w:bCs/>
              </w:rPr>
            </w:pPr>
            <w:r w:rsidRPr="000C6D2F">
              <w:t xml:space="preserve">Чтобы вычислить конечную сумму и сумму сходящегося ряда нужно в панели </w:t>
            </w:r>
            <w:r w:rsidRPr="000C6D2F">
              <w:rPr>
                <w:bCs/>
              </w:rPr>
              <w:t>операций математического анализа выбрать кнопку</w:t>
            </w:r>
            <w:r w:rsidRPr="000C6D2F">
              <w:rPr>
                <w:b/>
                <w:bCs/>
              </w:rPr>
              <w:t xml:space="preserve">  </w:t>
            </w:r>
          </w:p>
          <w:p w:rsidR="000C6D2F" w:rsidRPr="000C6D2F" w:rsidRDefault="000C6D2F" w:rsidP="000C6D2F">
            <w:pPr>
              <w:rPr>
                <w:b/>
                <w:bCs/>
              </w:rPr>
            </w:pPr>
            <w:r w:rsidRPr="000C6D2F">
              <w:rPr>
                <w:b/>
                <w:bCs/>
              </w:rPr>
              <w:t xml:space="preserve">+:   </w:t>
            </w:r>
            <w:r w:rsidRPr="000C6D2F">
              <w:rPr>
                <w:noProof/>
                <w:lang w:eastAsia="ru-RU"/>
              </w:rPr>
              <w:drawing>
                <wp:inline distT="0" distB="0" distL="0" distR="0">
                  <wp:extent cx="299085" cy="316230"/>
                  <wp:effectExtent l="19050" t="0" r="5715" b="0"/>
                  <wp:docPr id="315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" cy="316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D2F" w:rsidRPr="000C6D2F" w:rsidRDefault="000C6D2F" w:rsidP="000C6D2F">
            <w:pPr>
              <w:rPr>
                <w:bCs/>
              </w:rPr>
            </w:pPr>
            <w:r w:rsidRPr="000C6D2F">
              <w:rPr>
                <w:b/>
                <w:bCs/>
              </w:rPr>
              <w:t xml:space="preserve">-:   </w:t>
            </w:r>
            <w:r w:rsidRPr="000C6D2F">
              <w:rPr>
                <w:noProof/>
                <w:lang w:eastAsia="ru-RU"/>
              </w:rPr>
              <w:drawing>
                <wp:inline distT="0" distB="0" distL="0" distR="0">
                  <wp:extent cx="246380" cy="342900"/>
                  <wp:effectExtent l="19050" t="0" r="1270" b="0"/>
                  <wp:docPr id="316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D2F" w:rsidRPr="000C6D2F" w:rsidRDefault="000C6D2F" w:rsidP="000C6D2F">
            <w:pPr>
              <w:rPr>
                <w:bCs/>
              </w:rPr>
            </w:pPr>
            <w:r w:rsidRPr="000C6D2F">
              <w:rPr>
                <w:bCs/>
              </w:rPr>
              <w:t xml:space="preserve">-:   </w:t>
            </w:r>
            <w:r w:rsidRPr="000C6D2F">
              <w:rPr>
                <w:noProof/>
                <w:lang w:eastAsia="ru-RU"/>
              </w:rPr>
              <w:drawing>
                <wp:inline distT="0" distB="0" distL="0" distR="0">
                  <wp:extent cx="334010" cy="334010"/>
                  <wp:effectExtent l="19050" t="0" r="8890" b="0"/>
                  <wp:docPr id="317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010" cy="334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D2F" w:rsidRPr="000C6D2F" w:rsidRDefault="000C6D2F" w:rsidP="000C6D2F">
            <w:r w:rsidRPr="000C6D2F">
              <w:rPr>
                <w:b/>
                <w:bCs/>
              </w:rPr>
              <w:t xml:space="preserve">-:   </w:t>
            </w:r>
            <w:r w:rsidRPr="000C6D2F">
              <w:rPr>
                <w:noProof/>
                <w:lang w:eastAsia="ru-RU"/>
              </w:rPr>
              <w:drawing>
                <wp:inline distT="0" distB="0" distL="0" distR="0">
                  <wp:extent cx="360680" cy="342900"/>
                  <wp:effectExtent l="19050" t="0" r="1270" b="0"/>
                  <wp:docPr id="318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68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0CC2" w:rsidRPr="000C6D2F" w:rsidRDefault="00B10CC2" w:rsidP="000C6D2F"/>
        </w:tc>
      </w:tr>
      <w:tr w:rsidR="00B10CC2" w:rsidRPr="000C6D2F" w:rsidTr="0022711A">
        <w:tc>
          <w:tcPr>
            <w:tcW w:w="959" w:type="dxa"/>
          </w:tcPr>
          <w:p w:rsidR="00B10CC2" w:rsidRPr="000C6D2F" w:rsidRDefault="00180791" w:rsidP="000C6D2F">
            <w:pPr>
              <w:pStyle w:val="a4"/>
              <w:ind w:left="0"/>
            </w:pPr>
            <w:r>
              <w:t>16</w:t>
            </w:r>
          </w:p>
        </w:tc>
        <w:tc>
          <w:tcPr>
            <w:tcW w:w="3123" w:type="dxa"/>
          </w:tcPr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Программа для создания, редактирования и оформления текстовых </w:t>
            </w:r>
            <w:r w:rsidRPr="000C6D2F">
              <w:rPr>
                <w:rFonts w:asciiTheme="minorHAnsi" w:hAnsiTheme="minorHAnsi"/>
                <w:sz w:val="22"/>
                <w:szCs w:val="22"/>
              </w:rPr>
              <w:lastRenderedPageBreak/>
              <w:t xml:space="preserve">документов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+: Microsoft Word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WinZip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Punto Switcher </w:t>
            </w:r>
          </w:p>
          <w:p w:rsidR="00B10CC2" w:rsidRPr="009F34C3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WinRar </w:t>
            </w:r>
          </w:p>
        </w:tc>
        <w:tc>
          <w:tcPr>
            <w:tcW w:w="2878" w:type="dxa"/>
          </w:tcPr>
          <w:p w:rsidR="003E0208" w:rsidRPr="00173E3F" w:rsidRDefault="003E0208" w:rsidP="00173E3F">
            <w:pPr>
              <w:shd w:val="clear" w:color="auto" w:fill="FFFFFF"/>
              <w:spacing w:before="26"/>
              <w:jc w:val="both"/>
              <w:rPr>
                <w:rFonts w:cs="Times New Roman"/>
              </w:rPr>
            </w:pPr>
            <w:r w:rsidRPr="00173E3F">
              <w:rPr>
                <w:rFonts w:cs="Times New Roman"/>
              </w:rPr>
              <w:lastRenderedPageBreak/>
              <w:t>Введите правильный ответ:</w:t>
            </w:r>
          </w:p>
          <w:p w:rsidR="003E0208" w:rsidRPr="00173E3F" w:rsidRDefault="003E0208" w:rsidP="00173E3F">
            <w:pPr>
              <w:shd w:val="clear" w:color="auto" w:fill="FFFFFF"/>
              <w:spacing w:before="26"/>
              <w:ind w:firstLine="674"/>
              <w:jc w:val="both"/>
              <w:rPr>
                <w:rFonts w:cs="Times New Roman"/>
              </w:rPr>
            </w:pPr>
            <w:r w:rsidRPr="00173E3F">
              <w:rPr>
                <w:rFonts w:cs="Times New Roman"/>
              </w:rPr>
              <w:t xml:space="preserve">Если </w:t>
            </w:r>
            <w:r w:rsidRPr="00173E3F">
              <w:rPr>
                <w:rFonts w:cs="Times New Roman"/>
              </w:rPr>
              <w:lastRenderedPageBreak/>
              <w:t>А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>∶</m:t>
                  </m:r>
                  <m:r>
                    <w:rPr>
                      <w:rFonts w:ascii="Cambria Math" w:cs="Times New Roman"/>
                    </w:rPr>
                    <m:t>=</m:t>
                  </m:r>
                </m:e>
              </m:box>
              <m:r>
                <w:rPr>
                  <w:rFonts w:ascii="Cambria Math" w:cs="Times New Roman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cs="Times New Roman"/>
                        </w:rPr>
                        <m:t>1</m:t>
                      </m:r>
                    </m:e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r>
                            <w:rPr>
                              <w:rFonts w:ascii="Cambria Math" w:cs="Times New Roman"/>
                            </w:rPr>
                            <m:t>5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cs="Times New Roman"/>
                                  </w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cs="Times New Roman"/>
                                  </w:rPr>
                                  <m:t>4</m:t>
                                </m:r>
                              </m:e>
                            </m:mr>
                          </m:m>
                        </m:e>
                      </m:eqArr>
                    </m:e>
                  </m:eqArr>
                  <m:r>
                    <w:rPr>
                      <w:rFonts w:ascii="Cambria Math" w:cs="Times New Roman"/>
                    </w:rPr>
                    <m:t xml:space="preserve">   </m:t>
                  </m:r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cs="Times New Roman"/>
                        </w:rPr>
                        <m:t>7</m:t>
                      </m:r>
                    </m:e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r>
                            <w:rPr>
                              <w:rFonts w:ascii="Cambria Math" w:cs="Times New Roman"/>
                            </w:rPr>
                            <m:t>8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cs="Times New Roman"/>
                                  </w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cs="Times New Roman"/>
                                  </w:rPr>
                                  <m:t>5</m:t>
                                </m:r>
                              </m:e>
                            </m:mr>
                          </m:m>
                        </m:e>
                      </m:eqArr>
                    </m:e>
                  </m:eqArr>
                  <m:r>
                    <w:rPr>
                      <w:rFonts w:ascii="Cambria Math" w:cs="Times New Roman"/>
                    </w:rPr>
                    <m:t xml:space="preserve">   </m:t>
                  </m:r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cs="Times New Roman"/>
                        </w:rPr>
                        <m:t>1</m:t>
                      </m:r>
                    </m:e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r>
                            <w:rPr>
                              <w:rFonts w:ascii="Cambria Math" w:cs="Times New Roman"/>
                            </w:rPr>
                            <m:t>2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cs="Times New Roman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cs="Times New Roman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cs="Times New Roman"/>
                                  </w:rPr>
                                  <m:t>5</m:t>
                                </m:r>
                              </m:e>
                            </m:mr>
                          </m:m>
                        </m:e>
                      </m:eqArr>
                    </m:e>
                  </m:eqArr>
                  <m:r>
                    <w:rPr>
                      <w:rFonts w:ascii="Cambria Math" w:cs="Times New Roman"/>
                    </w:rPr>
                    <m:t xml:space="preserve">    </m:t>
                  </m:r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cs="Times New Roman"/>
                        </w:rPr>
                        <m:t>4</m:t>
                      </m:r>
                    </m:e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cs="Times New Roman"/>
                            </w:rPr>
                            <m:t>3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cs="Times New Roman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cs="Times New Roman"/>
                                  </w:rPr>
                                  <m:t>6</m:t>
                                </m:r>
                              </m:e>
                            </m:mr>
                          </m:m>
                        </m:e>
                      </m:eqArr>
                    </m:e>
                  </m:eqArr>
                  <m:r>
                    <w:rPr>
                      <w:rFonts w:ascii="Cambria Math" w:cs="Times New Roman"/>
                    </w:rPr>
                    <m:t xml:space="preserve">    </m:t>
                  </m:r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cs="Times New Roman"/>
                        </w:rPr>
                        <m:t>4</m:t>
                      </m:r>
                    </m:e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cs="Times New Roman"/>
                            </w:rPr>
                            <m:t>3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cs="Times New Roman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cs="Times New Roman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cs="Times New Roman"/>
                                  </w:rPr>
                                  <m:t>8</m:t>
                                </m:r>
                              </m:e>
                            </m:mr>
                          </m:m>
                        </m:e>
                      </m:eqArr>
                    </m:e>
                  </m:eqArr>
                </m:e>
              </m:d>
            </m:oMath>
            <w:r w:rsidRPr="00173E3F">
              <w:rPr>
                <w:rFonts w:cs="Times New Roman"/>
              </w:rPr>
              <w:t xml:space="preserve"> и </w:t>
            </w:r>
            <w:r w:rsidRPr="00173E3F">
              <w:rPr>
                <w:rFonts w:cs="Times New Roman"/>
                <w:lang w:val="en-US"/>
              </w:rPr>
              <w:t>submatrix</w:t>
            </w:r>
            <w:r w:rsidRPr="00173E3F">
              <w:rPr>
                <w:rFonts w:cs="Times New Roman"/>
              </w:rPr>
              <w:t>(</w:t>
            </w:r>
            <w:r w:rsidRPr="00173E3F">
              <w:rPr>
                <w:rFonts w:cs="Times New Roman"/>
                <w:lang w:val="en-US"/>
              </w:rPr>
              <w:t>M</w:t>
            </w:r>
            <w:r w:rsidRPr="00173E3F">
              <w:rPr>
                <w:rFonts w:cs="Times New Roman"/>
              </w:rPr>
              <w:t>,1,</w:t>
            </w:r>
            <w:r w:rsidRPr="00173E3F">
              <w:rPr>
                <w:rFonts w:cs="Times New Roman"/>
                <w:lang w:val="en-US"/>
              </w:rPr>
              <w:t>k</w:t>
            </w:r>
            <w:r w:rsidRPr="00173E3F">
              <w:rPr>
                <w:rFonts w:cs="Times New Roman"/>
              </w:rPr>
              <w:t>,0,1) =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>
                          <w:rPr>
                            <w:rFonts w:ascii="Cambria Math" w:cs="Times New Roman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>
                          <w:rPr>
                            <w:rFonts w:ascii="Cambria Math" w:cs="Times New Roman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>
                          <w:rPr>
                            <w:rFonts w:ascii="Cambria Math" w:cs="Times New Roman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>
                          <w:rPr>
                            <w:rFonts w:ascii="Cambria Math" w:cs="Times New Roman"/>
                          </w:rPr>
                          <m:t>9</m:t>
                        </m:r>
                      </m:e>
                    </m:mr>
                  </m:m>
                </m:e>
              </m:d>
            </m:oMath>
            <w:r w:rsidRPr="00173E3F">
              <w:rPr>
                <w:rFonts w:cs="Times New Roman"/>
              </w:rPr>
              <w:t xml:space="preserve">, то </w:t>
            </w:r>
            <w:r w:rsidRPr="00173E3F">
              <w:rPr>
                <w:rFonts w:cs="Times New Roman"/>
                <w:lang w:val="en-US"/>
              </w:rPr>
              <w:t>k</w:t>
            </w:r>
            <w:r w:rsidRPr="00173E3F">
              <w:rPr>
                <w:rFonts w:cs="Times New Roman"/>
              </w:rPr>
              <w:t>=…</w:t>
            </w:r>
          </w:p>
          <w:p w:rsidR="00B10CC2" w:rsidRPr="00173E3F" w:rsidRDefault="00B10CC2" w:rsidP="00173E3F">
            <w:pPr>
              <w:pStyle w:val="a4"/>
              <w:ind w:left="0"/>
            </w:pPr>
          </w:p>
        </w:tc>
        <w:tc>
          <w:tcPr>
            <w:tcW w:w="2616" w:type="dxa"/>
          </w:tcPr>
          <w:p w:rsidR="000C6D2F" w:rsidRPr="000C6D2F" w:rsidRDefault="000C6D2F" w:rsidP="000C6D2F">
            <w:r w:rsidRPr="000C6D2F">
              <w:lastRenderedPageBreak/>
              <w:t xml:space="preserve">Переменная </w:t>
            </w:r>
            <w:r w:rsidRPr="000C6D2F">
              <w:rPr>
                <w:lang w:val="en-US"/>
              </w:rPr>
              <w:t>x</w:t>
            </w:r>
            <w:r w:rsidRPr="000C6D2F">
              <w:t xml:space="preserve"> является ранжированной в случае</w:t>
            </w:r>
          </w:p>
          <w:p w:rsidR="000C6D2F" w:rsidRPr="000C6D2F" w:rsidRDefault="000C6D2F" w:rsidP="000C6D2F">
            <w:pPr>
              <w:rPr>
                <w:lang w:val="en-US"/>
              </w:rPr>
            </w:pPr>
            <w:r w:rsidRPr="000C6D2F">
              <w:rPr>
                <w:lang w:val="en-US"/>
              </w:rPr>
              <w:t>+:   x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en-US"/>
                    </w:rPr>
                    <m:t>∶</m:t>
                  </m:r>
                  <m:r>
                    <w:rPr>
                      <w:rFonts w:ascii="Cambria Math"/>
                      <w:lang w:val="en-US"/>
                    </w:rPr>
                    <m:t>=</m:t>
                  </m:r>
                </m:e>
              </m:box>
              <m:r>
                <w:rPr>
                  <w:rFonts w:ascii="Cambria Math"/>
                  <w:lang w:val="en-US"/>
                </w:rPr>
                <m:t>1, 1.2..5</m:t>
              </m:r>
            </m:oMath>
          </w:p>
          <w:p w:rsidR="000C6D2F" w:rsidRPr="000C6D2F" w:rsidRDefault="000C6D2F" w:rsidP="000C6D2F">
            <w:pPr>
              <w:rPr>
                <w:lang w:val="en-US"/>
              </w:rPr>
            </w:pPr>
            <w:r w:rsidRPr="000C6D2F">
              <w:rPr>
                <w:lang w:val="en-US"/>
              </w:rPr>
              <w:lastRenderedPageBreak/>
              <w:t>-:   x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en-US"/>
                    </w:rPr>
                    <m:t>∶</m:t>
                  </m:r>
                  <m:r>
                    <w:rPr>
                      <w:rFonts w:ascii="Cambria Math"/>
                      <w:lang w:val="en-US"/>
                    </w:rPr>
                    <m:t>=</m:t>
                  </m:r>
                </m:e>
              </m:box>
              <m:r>
                <w:rPr>
                  <w:rFonts w:ascii="Cambria Math"/>
                  <w:lang w:val="en-US"/>
                </w:rPr>
                <m:t>5</m:t>
              </m:r>
            </m:oMath>
          </w:p>
          <w:p w:rsidR="000C6D2F" w:rsidRPr="000C6D2F" w:rsidRDefault="000C6D2F" w:rsidP="000C6D2F">
            <w:pPr>
              <w:rPr>
                <w:lang w:val="en-US"/>
              </w:rPr>
            </w:pPr>
            <w:r w:rsidRPr="000C6D2F">
              <w:rPr>
                <w:lang w:val="en-US"/>
              </w:rPr>
              <w:t>-:   x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en-US"/>
                    </w:rPr>
                    <m:t>∶</m:t>
                  </m:r>
                  <m:r>
                    <w:rPr>
                      <w:rFonts w:ascii="Cambria Math"/>
                      <w:lang w:val="en-US"/>
                    </w:rPr>
                    <m:t>=</m:t>
                  </m:r>
                </m:e>
              </m:box>
              <m:r>
                <w:rPr>
                  <w:rFonts w:ascii="Cambria Math"/>
                  <w:lang w:val="en-US"/>
                </w:rPr>
                <m:t>1011</m:t>
              </m:r>
              <m:r>
                <w:rPr>
                  <w:rFonts w:ascii="Cambria Math" w:hAnsi="Cambria Math"/>
                  <w:lang w:val="en-US"/>
                </w:rPr>
                <m:t>b</m:t>
              </m:r>
            </m:oMath>
          </w:p>
          <w:p w:rsidR="000C6D2F" w:rsidRPr="000C6D2F" w:rsidRDefault="000C6D2F" w:rsidP="000C6D2F">
            <w:pPr>
              <w:rPr>
                <w:lang w:val="en-US"/>
              </w:rPr>
            </w:pPr>
            <w:r w:rsidRPr="000C6D2F">
              <w:rPr>
                <w:lang w:val="en-US"/>
              </w:rPr>
              <w:t>-:   x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en-US"/>
                    </w:rPr>
                    <m:t>∶</m:t>
                  </m:r>
                  <m:r>
                    <w:rPr>
                      <w:rFonts w:ascii="Cambria Math"/>
                      <w:lang w:val="en-US"/>
                    </w:rPr>
                    <m:t>=</m:t>
                  </m:r>
                </m:e>
              </m:box>
              <m:r>
                <w:rPr>
                  <w:rFonts w:ascii="Cambria Math"/>
                  <w:lang w:val="en-US"/>
                </w:rPr>
                <m:t>4+3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oMath>
          </w:p>
          <w:p w:rsidR="00B10CC2" w:rsidRPr="000C6D2F" w:rsidRDefault="00B10CC2" w:rsidP="000C6D2F"/>
        </w:tc>
      </w:tr>
      <w:tr w:rsidR="00B10CC2" w:rsidRPr="000C6D2F" w:rsidTr="0022711A">
        <w:tc>
          <w:tcPr>
            <w:tcW w:w="959" w:type="dxa"/>
          </w:tcPr>
          <w:p w:rsidR="00B10CC2" w:rsidRPr="000C6D2F" w:rsidRDefault="00180791" w:rsidP="000C6D2F">
            <w:pPr>
              <w:pStyle w:val="a4"/>
              <w:ind w:left="0"/>
            </w:pPr>
            <w:r>
              <w:lastRenderedPageBreak/>
              <w:t>17</w:t>
            </w:r>
          </w:p>
        </w:tc>
        <w:tc>
          <w:tcPr>
            <w:tcW w:w="3123" w:type="dxa"/>
          </w:tcPr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Назовите программы-архиваторы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+: WinRar </w:t>
            </w:r>
          </w:p>
          <w:p w:rsidR="00B10CC2" w:rsidRPr="009F34C3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9F34C3">
              <w:rPr>
                <w:rFonts w:asciiTheme="minorHAnsi" w:hAnsiTheme="minorHAnsi"/>
                <w:sz w:val="22"/>
                <w:szCs w:val="22"/>
              </w:rPr>
              <w:t xml:space="preserve">-: </w:t>
            </w: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>Microsoft</w:t>
            </w:r>
            <w:r w:rsidRPr="009F34C3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>Word</w:t>
            </w:r>
            <w:r w:rsidRPr="009F34C3">
              <w:rPr>
                <w:rFonts w:asciiTheme="minorHAnsi" w:hAnsiTheme="minorHAnsi"/>
                <w:sz w:val="22"/>
                <w:szCs w:val="22"/>
              </w:rPr>
              <w:t xml:space="preserve">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+: WinZip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</w:t>
            </w:r>
            <w:r w:rsidRPr="000C6D2F">
              <w:rPr>
                <w:rFonts w:asciiTheme="minorHAnsi" w:hAnsiTheme="minorHAnsi"/>
                <w:sz w:val="22"/>
                <w:szCs w:val="22"/>
              </w:rPr>
              <w:t>Яндекс</w:t>
            </w: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 </w:t>
            </w:r>
            <w:r w:rsidRPr="000C6D2F">
              <w:rPr>
                <w:rFonts w:asciiTheme="minorHAnsi" w:hAnsiTheme="minorHAnsi"/>
                <w:sz w:val="22"/>
                <w:szCs w:val="22"/>
              </w:rPr>
              <w:t>Диск</w:t>
            </w: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CCleaner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MP Navigator EX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-: Punto Switcher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  <w:lang w:val="en-US"/>
              </w:rPr>
              <w:t>+:7-Zip</w:t>
            </w:r>
          </w:p>
        </w:tc>
        <w:tc>
          <w:tcPr>
            <w:tcW w:w="2878" w:type="dxa"/>
          </w:tcPr>
          <w:p w:rsidR="00D44637" w:rsidRPr="00173E3F" w:rsidRDefault="00D44637" w:rsidP="00173E3F">
            <w:pPr>
              <w:shd w:val="clear" w:color="auto" w:fill="FFFFFF"/>
              <w:spacing w:before="26"/>
              <w:jc w:val="both"/>
              <w:rPr>
                <w:rFonts w:cs="Times New Roman"/>
              </w:rPr>
            </w:pPr>
            <w:r w:rsidRPr="00173E3F">
              <w:rPr>
                <w:rFonts w:cs="Times New Roman"/>
              </w:rPr>
              <w:t>Встроенная функция для решения СЛАУ состоит из двух шагов:</w:t>
            </w:r>
          </w:p>
          <w:p w:rsidR="00D44637" w:rsidRPr="00173E3F" w:rsidRDefault="00D44637" w:rsidP="00173E3F">
            <w:pPr>
              <w:shd w:val="clear" w:color="auto" w:fill="FFFFFF"/>
              <w:spacing w:before="26"/>
              <w:jc w:val="both"/>
              <w:rPr>
                <w:rFonts w:cs="Times New Roman"/>
              </w:rPr>
            </w:pPr>
            <w:r w:rsidRPr="00173E3F">
              <w:rPr>
                <w:rFonts w:cs="Times New Roman"/>
              </w:rPr>
              <w:t>1) задать А,В</w:t>
            </w:r>
          </w:p>
          <w:p w:rsidR="00D44637" w:rsidRPr="00173E3F" w:rsidRDefault="00D44637" w:rsidP="00173E3F">
            <w:pPr>
              <w:shd w:val="clear" w:color="auto" w:fill="FFFFFF"/>
              <w:spacing w:before="26"/>
              <w:jc w:val="both"/>
              <w:rPr>
                <w:rFonts w:cs="Times New Roman"/>
              </w:rPr>
            </w:pPr>
            <w:r w:rsidRPr="00173E3F">
              <w:rPr>
                <w:rFonts w:cs="Times New Roman"/>
              </w:rPr>
              <w:t>2) . . .###</w:t>
            </w:r>
          </w:p>
          <w:p w:rsidR="00D44637" w:rsidRPr="00173E3F" w:rsidRDefault="00D44637" w:rsidP="00173E3F">
            <w:pPr>
              <w:shd w:val="clear" w:color="auto" w:fill="FFFFFF"/>
              <w:spacing w:before="26"/>
              <w:ind w:firstLine="674"/>
              <w:jc w:val="both"/>
            </w:pPr>
            <w:r w:rsidRPr="00173E3F">
              <w:rPr>
                <w:lang w:val="en-US"/>
              </w:rPr>
              <w:t>find</w:t>
            </w:r>
            <w:r w:rsidRPr="00173E3F">
              <w:t>(А,В)</w:t>
            </w:r>
          </w:p>
          <w:p w:rsidR="00D44637" w:rsidRPr="009F34C3" w:rsidRDefault="00D44637" w:rsidP="00173E3F">
            <w:pPr>
              <w:shd w:val="clear" w:color="auto" w:fill="FFFFFF"/>
              <w:spacing w:before="26"/>
              <w:ind w:firstLine="674"/>
              <w:jc w:val="both"/>
            </w:pPr>
            <w:r w:rsidRPr="00173E3F">
              <w:rPr>
                <w:lang w:val="en-US"/>
              </w:rPr>
              <w:t>lsolve</w:t>
            </w:r>
            <w:r w:rsidRPr="009F34C3">
              <w:t>(</w:t>
            </w:r>
            <w:r w:rsidRPr="00173E3F">
              <w:t>А,В</w:t>
            </w:r>
            <w:r w:rsidRPr="009F34C3">
              <w:t>)</w:t>
            </w:r>
          </w:p>
          <w:p w:rsidR="00D44637" w:rsidRPr="009F34C3" w:rsidRDefault="00D44637" w:rsidP="00173E3F">
            <w:pPr>
              <w:shd w:val="clear" w:color="auto" w:fill="FFFFFF"/>
              <w:spacing w:before="26"/>
              <w:ind w:firstLine="674"/>
              <w:jc w:val="both"/>
            </w:pPr>
            <w:r w:rsidRPr="00173E3F">
              <w:rPr>
                <w:lang w:val="en-US"/>
              </w:rPr>
              <w:t>augment</w:t>
            </w:r>
            <w:r w:rsidRPr="009F34C3">
              <w:t>(</w:t>
            </w:r>
            <w:r w:rsidRPr="00173E3F">
              <w:t>А,В</w:t>
            </w:r>
            <w:r w:rsidRPr="009F34C3">
              <w:t>)</w:t>
            </w:r>
          </w:p>
          <w:p w:rsidR="00D44637" w:rsidRPr="00173E3F" w:rsidRDefault="00D44637" w:rsidP="00173E3F">
            <w:pPr>
              <w:shd w:val="clear" w:color="auto" w:fill="FFFFFF"/>
              <w:spacing w:before="26"/>
              <w:ind w:firstLine="674"/>
              <w:jc w:val="both"/>
              <w:rPr>
                <w:rFonts w:cs="Times New Roman"/>
                <w:lang w:val="en-US"/>
              </w:rPr>
            </w:pPr>
            <w:r w:rsidRPr="00173E3F">
              <w:rPr>
                <w:lang w:val="en-US"/>
              </w:rPr>
              <w:t>lfind(</w:t>
            </w:r>
            <w:r w:rsidRPr="00173E3F">
              <w:t>А,В</w:t>
            </w:r>
            <w:r w:rsidRPr="00173E3F">
              <w:rPr>
                <w:lang w:val="en-US"/>
              </w:rPr>
              <w:t>)</w:t>
            </w:r>
          </w:p>
          <w:p w:rsidR="00B10CC2" w:rsidRPr="00173E3F" w:rsidRDefault="00B10CC2" w:rsidP="00173E3F">
            <w:pPr>
              <w:pStyle w:val="a4"/>
              <w:ind w:left="0"/>
            </w:pPr>
          </w:p>
        </w:tc>
        <w:tc>
          <w:tcPr>
            <w:tcW w:w="2616" w:type="dxa"/>
          </w:tcPr>
          <w:p w:rsidR="000C6D2F" w:rsidRPr="000C6D2F" w:rsidRDefault="000C6D2F" w:rsidP="000C6D2F">
            <w:r w:rsidRPr="000C6D2F">
              <w:t xml:space="preserve">Функция </w:t>
            </w:r>
            <w:r w:rsidRPr="000C6D2F">
              <w:rPr>
                <w:lang w:val="en-US"/>
              </w:rPr>
              <w:t>gcd</w:t>
            </w:r>
            <w:r w:rsidRPr="000C6D2F">
              <w:t>(</w:t>
            </w:r>
            <w:r w:rsidRPr="000C6D2F">
              <w:rPr>
                <w:lang w:val="en-US"/>
              </w:rPr>
              <w:t>a</w:t>
            </w:r>
            <w:r w:rsidRPr="000C6D2F">
              <w:t>,</w:t>
            </w:r>
            <w:r w:rsidRPr="000C6D2F">
              <w:rPr>
                <w:lang w:val="en-US"/>
              </w:rPr>
              <w:t>b</w:t>
            </w:r>
            <w:r w:rsidRPr="000C6D2F">
              <w:t>) находит</w:t>
            </w:r>
          </w:p>
          <w:p w:rsidR="000C6D2F" w:rsidRPr="000C6D2F" w:rsidRDefault="000C6D2F" w:rsidP="000C6D2F">
            <w:r w:rsidRPr="000C6D2F">
              <w:t>-:   НОК(</w:t>
            </w:r>
            <w:r w:rsidRPr="000C6D2F">
              <w:rPr>
                <w:lang w:val="en-US"/>
              </w:rPr>
              <w:t>a</w:t>
            </w:r>
            <w:r w:rsidRPr="000C6D2F">
              <w:t>,</w:t>
            </w:r>
            <w:r w:rsidRPr="000C6D2F">
              <w:rPr>
                <w:lang w:val="en-US"/>
              </w:rPr>
              <w:t>b</w:t>
            </w:r>
            <w:r w:rsidRPr="000C6D2F">
              <w:t>)</w:t>
            </w:r>
          </w:p>
          <w:p w:rsidR="000C6D2F" w:rsidRPr="000C6D2F" w:rsidRDefault="000C6D2F" w:rsidP="000C6D2F">
            <w:r w:rsidRPr="000C6D2F">
              <w:t xml:space="preserve">-:   остаток от деления </w:t>
            </w:r>
            <w:r w:rsidRPr="000C6D2F">
              <w:rPr>
                <w:lang w:val="en-US"/>
              </w:rPr>
              <w:t>a</w:t>
            </w:r>
            <w:r w:rsidRPr="000C6D2F">
              <w:t xml:space="preserve"> на </w:t>
            </w:r>
            <w:r w:rsidRPr="000C6D2F">
              <w:rPr>
                <w:lang w:val="en-US"/>
              </w:rPr>
              <w:t>b</w:t>
            </w:r>
          </w:p>
          <w:p w:rsidR="000C6D2F" w:rsidRPr="000C6D2F" w:rsidRDefault="000C6D2F" w:rsidP="000C6D2F">
            <w:pPr>
              <w:rPr>
                <w:lang w:val="en-US"/>
              </w:rPr>
            </w:pPr>
            <w:r w:rsidRPr="000C6D2F">
              <w:rPr>
                <w:lang w:val="en-US"/>
              </w:rPr>
              <w:t xml:space="preserve">+:   </w:t>
            </w:r>
            <w:r w:rsidRPr="000C6D2F">
              <w:t>НОД</w:t>
            </w:r>
            <w:r w:rsidRPr="000C6D2F">
              <w:rPr>
                <w:lang w:val="en-US"/>
              </w:rPr>
              <w:t>(a,b)</w:t>
            </w:r>
          </w:p>
          <w:p w:rsidR="000C6D2F" w:rsidRPr="000C6D2F" w:rsidRDefault="000C6D2F" w:rsidP="000C6D2F">
            <w:pPr>
              <w:rPr>
                <w:lang w:val="en-US"/>
              </w:rPr>
            </w:pPr>
            <w:r w:rsidRPr="000C6D2F">
              <w:rPr>
                <w:lang w:val="en-US"/>
              </w:rPr>
              <w:t xml:space="preserve">-:  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lang w:val="en-US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/>
                      <w:lang w:val="en-US"/>
                    </w:rPr>
                    <m:t>b</m:t>
                  </m:r>
                </m:sup>
              </m:sSubSup>
            </m:oMath>
          </w:p>
          <w:p w:rsidR="00B10CC2" w:rsidRPr="000C6D2F" w:rsidRDefault="00B10CC2" w:rsidP="000C6D2F"/>
        </w:tc>
      </w:tr>
      <w:tr w:rsidR="00B10CC2" w:rsidRPr="00180791" w:rsidTr="0022711A">
        <w:tc>
          <w:tcPr>
            <w:tcW w:w="959" w:type="dxa"/>
          </w:tcPr>
          <w:p w:rsidR="00B10CC2" w:rsidRPr="000C6D2F" w:rsidRDefault="00180791" w:rsidP="000C6D2F">
            <w:pPr>
              <w:pStyle w:val="a4"/>
              <w:ind w:left="0"/>
            </w:pPr>
            <w:r>
              <w:t>18</w:t>
            </w:r>
          </w:p>
        </w:tc>
        <w:tc>
          <w:tcPr>
            <w:tcW w:w="3123" w:type="dxa"/>
          </w:tcPr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Назовите внешние устройства хранения информации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оперативная память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+: Flash – карта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драйвер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+: жесткий диск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+: оптические CD, DVD, BD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-: BIOS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 xml:space="preserve">+: гибкий диск </w:t>
            </w:r>
          </w:p>
          <w:p w:rsidR="00B10CC2" w:rsidRPr="000C6D2F" w:rsidRDefault="00B10CC2" w:rsidP="000C6D2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0C6D2F">
              <w:rPr>
                <w:rFonts w:asciiTheme="minorHAnsi" w:hAnsiTheme="minorHAnsi"/>
                <w:sz w:val="22"/>
                <w:szCs w:val="22"/>
              </w:rPr>
              <w:t>-: Кэш-память</w:t>
            </w:r>
          </w:p>
        </w:tc>
        <w:tc>
          <w:tcPr>
            <w:tcW w:w="2878" w:type="dxa"/>
          </w:tcPr>
          <w:p w:rsidR="00D44637" w:rsidRPr="00D44637" w:rsidRDefault="00D44637" w:rsidP="00173E3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Times New Roman" w:cs="Courier New"/>
                <w:lang w:eastAsia="ru-RU"/>
              </w:rPr>
            </w:pPr>
            <w:r w:rsidRPr="00D44637">
              <w:rPr>
                <w:rFonts w:eastAsia="Times New Roman" w:cs="Courier New"/>
                <w:lang w:eastAsia="ru-RU"/>
              </w:rPr>
              <w:t xml:space="preserve">Какими способами можно получить  решение </w:t>
            </w:r>
            <w:r w:rsidR="00173E3F" w:rsidRPr="00173E3F">
              <w:rPr>
                <w:rFonts w:eastAsia="Times New Roman" w:cs="Courier New"/>
                <w:lang w:eastAsia="ru-RU"/>
              </w:rPr>
              <w:t xml:space="preserve">нелинейной </w:t>
            </w:r>
            <w:r w:rsidRPr="00D44637">
              <w:rPr>
                <w:rFonts w:eastAsia="Times New Roman" w:cs="Courier New"/>
                <w:lang w:eastAsia="ru-RU"/>
              </w:rPr>
              <w:t xml:space="preserve">системы уравнений </w:t>
            </w:r>
          </w:p>
          <w:p w:rsidR="00173E3F" w:rsidRDefault="00173E3F" w:rsidP="00173E3F">
            <w:pPr>
              <w:rPr>
                <w:rFonts w:eastAsia="Times New Roman" w:cs="Courier New"/>
                <w:lang w:eastAsia="ru-RU"/>
              </w:rPr>
            </w:pPr>
            <w:r>
              <w:rPr>
                <w:rFonts w:eastAsia="Times New Roman" w:cs="Times New Roman"/>
                <w:lang w:eastAsia="ru-RU"/>
              </w:rPr>
              <w:t xml:space="preserve">-: </w:t>
            </w:r>
            <w:r w:rsidR="00D44637" w:rsidRPr="00173E3F">
              <w:rPr>
                <w:rFonts w:eastAsia="Times New Roman" w:cs="Times New Roman"/>
                <w:lang w:eastAsia="ru-RU"/>
              </w:rPr>
              <w:t xml:space="preserve">используя функцию </w:t>
            </w:r>
            <w:r w:rsidR="00D44637" w:rsidRPr="00173E3F">
              <w:rPr>
                <w:rFonts w:eastAsia="Times New Roman" w:cs="Courier New"/>
                <w:lang w:eastAsia="ru-RU"/>
              </w:rPr>
              <w:t xml:space="preserve">root() </w:t>
            </w:r>
            <w:r>
              <w:rPr>
                <w:rFonts w:eastAsia="Times New Roman" w:cs="Times New Roman"/>
                <w:lang w:eastAsia="ru-RU"/>
              </w:rPr>
              <w:t xml:space="preserve"> +: </w:t>
            </w:r>
            <w:r w:rsidR="00D44637" w:rsidRPr="00173E3F">
              <w:rPr>
                <w:rFonts w:eastAsia="Times New Roman" w:cs="Times New Roman"/>
                <w:lang w:eastAsia="ru-RU"/>
              </w:rPr>
              <w:t xml:space="preserve">используя блок given </w:t>
            </w:r>
            <w:r>
              <w:rPr>
                <w:rFonts w:eastAsia="Times New Roman" w:cs="Courier New"/>
                <w:lang w:eastAsia="ru-RU"/>
              </w:rPr>
              <w:t>Find()</w:t>
            </w:r>
          </w:p>
          <w:p w:rsidR="00D44637" w:rsidRPr="00D44637" w:rsidRDefault="00D44637" w:rsidP="00173E3F">
            <w:pPr>
              <w:rPr>
                <w:rFonts w:eastAsia="Times New Roman" w:cs="Times New Roman"/>
                <w:lang w:eastAsia="ru-RU"/>
              </w:rPr>
            </w:pPr>
            <w:r w:rsidRPr="00173E3F">
              <w:rPr>
                <w:rFonts w:eastAsia="Times New Roman" w:cs="Courier New"/>
                <w:lang w:eastAsia="ru-RU"/>
              </w:rPr>
              <w:t xml:space="preserve"> </w:t>
            </w:r>
            <w:r w:rsidR="00173E3F">
              <w:rPr>
                <w:rFonts w:eastAsia="Times New Roman" w:cs="Courier New"/>
                <w:lang w:eastAsia="ru-RU"/>
              </w:rPr>
              <w:t xml:space="preserve">-: </w:t>
            </w:r>
            <w:r w:rsidRPr="00D44637">
              <w:rPr>
                <w:rFonts w:eastAsia="Times New Roman" w:cs="Times New Roman"/>
                <w:lang w:eastAsia="ru-RU"/>
              </w:rPr>
              <w:t xml:space="preserve">используя функцию </w:t>
            </w:r>
            <w:r w:rsidRPr="00173E3F">
              <w:rPr>
                <w:rFonts w:eastAsia="Times New Roman" w:cs="Courier New"/>
                <w:lang w:eastAsia="ru-RU"/>
              </w:rPr>
              <w:t>Polyroots()</w:t>
            </w:r>
            <w:r w:rsidRPr="00D44637">
              <w:rPr>
                <w:rFonts w:eastAsia="Times New Roman" w:cs="Times New Roman"/>
                <w:lang w:eastAsia="ru-RU"/>
              </w:rPr>
              <w:t xml:space="preserve">  </w:t>
            </w:r>
          </w:p>
          <w:p w:rsidR="00D44637" w:rsidRPr="00D44637" w:rsidRDefault="00D44637" w:rsidP="00173E3F">
            <w:pPr>
              <w:rPr>
                <w:rFonts w:eastAsia="Times New Roman" w:cs="Times New Roman"/>
                <w:lang w:eastAsia="ru-RU"/>
              </w:rPr>
            </w:pPr>
            <w:r w:rsidRPr="00D44637">
              <w:rPr>
                <w:rFonts w:eastAsia="Times New Roman" w:cs="Times New Roman"/>
                <w:lang w:eastAsia="ru-RU"/>
              </w:rPr>
              <w:t> </w:t>
            </w:r>
            <w:r w:rsidR="00173E3F">
              <w:rPr>
                <w:rFonts w:eastAsia="Times New Roman" w:cs="Times New Roman"/>
                <w:bCs/>
                <w:lang w:eastAsia="ru-RU"/>
              </w:rPr>
              <w:t xml:space="preserve">-: </w:t>
            </w:r>
            <w:r w:rsidRPr="00D44637">
              <w:rPr>
                <w:rFonts w:eastAsia="Times New Roman" w:cs="Times New Roman"/>
                <w:lang w:eastAsia="ru-RU"/>
              </w:rPr>
              <w:t xml:space="preserve">используя функцию </w:t>
            </w:r>
            <w:r w:rsidRPr="00173E3F">
              <w:rPr>
                <w:rFonts w:eastAsia="Times New Roman" w:cs="Courier New"/>
                <w:lang w:eastAsia="ru-RU"/>
              </w:rPr>
              <w:t>lsolver()</w:t>
            </w:r>
            <w:r w:rsidRPr="00D44637">
              <w:rPr>
                <w:rFonts w:eastAsia="Times New Roman" w:cs="Times New Roman"/>
                <w:lang w:eastAsia="ru-RU"/>
              </w:rPr>
              <w:t xml:space="preserve">  </w:t>
            </w:r>
          </w:p>
          <w:p w:rsidR="00B10CC2" w:rsidRPr="00173E3F" w:rsidRDefault="00B10CC2" w:rsidP="00173E3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2616" w:type="dxa"/>
          </w:tcPr>
          <w:p w:rsidR="00180791" w:rsidRPr="00180791" w:rsidRDefault="00180791" w:rsidP="00180791">
            <w:r w:rsidRPr="00180791">
              <w:t xml:space="preserve">Операция разложения в ряд Тейлора функции </w:t>
            </w:r>
            <w:r w:rsidRPr="00180791">
              <w:rPr>
                <w:lang w:val="en-US"/>
              </w:rPr>
              <w:t>sin</w:t>
            </w:r>
            <w:r w:rsidRPr="00180791">
              <w:t xml:space="preserve"> (</w:t>
            </w:r>
            <w:r w:rsidRPr="00180791">
              <w:rPr>
                <w:lang w:val="en-US"/>
              </w:rPr>
              <w:t>x</w:t>
            </w:r>
            <w:r w:rsidRPr="00180791">
              <w:t xml:space="preserve">), причем точка, в окрестности которой строится разложение, равна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π</m:t>
                  </m:r>
                </m:num>
                <m:den>
                  <m:r>
                    <w:rPr>
                      <w:rFonts w:ascii="Cambria Math" w:cs="Times New Roman"/>
                    </w:rPr>
                    <m:t>6</m:t>
                  </m:r>
                </m:den>
              </m:f>
            </m:oMath>
            <w:r w:rsidRPr="00180791">
              <w:t>, а степень старшего члена в разложении 9, будет иметь вид</w:t>
            </w:r>
          </w:p>
          <w:p w:rsidR="00180791" w:rsidRPr="00180791" w:rsidRDefault="00180791" w:rsidP="00180791">
            <w:pPr>
              <w:rPr>
                <w:lang w:val="en-US"/>
              </w:rPr>
            </w:pPr>
            <w:r w:rsidRPr="00180791">
              <w:rPr>
                <w:lang w:val="en-US"/>
              </w:rPr>
              <w:t>-:   series[sin (x)</w:t>
            </w:r>
            <m:oMath>
              <m:r>
                <w:rPr>
                  <w:rFonts w:ascii="Cambria Math"/>
                  <w:lang w:val="en-US"/>
                </w:rPr>
                <m:t xml:space="preserve">;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/>
                      <w:lang w:val="en-US"/>
                    </w:rPr>
                    <m:t>6</m:t>
                  </m:r>
                </m:den>
              </m:f>
            </m:oMath>
            <w:r w:rsidRPr="00180791">
              <w:rPr>
                <w:lang w:val="en-US"/>
              </w:rPr>
              <w:t>, 9]</w:t>
            </w:r>
            <w:r w:rsidR="00BC5CC5">
              <w:rPr>
                <w:position w:val="-11"/>
              </w:rPr>
              <w:pict>
                <v:shape id="_x0000_i1034" type="#_x0000_t75" style="width:11.5pt;height:18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tDisplayPageBoundaries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11421&quot;/&gt;&lt;wsp:rsid wsp:val=&quot;000869FD&quot;/&gt;&lt;wsp:rsid wsp:val=&quot;000E4395&quot;/&gt;&lt;wsp:rsid wsp:val=&quot;00247261&quot;/&gt;&lt;wsp:rsid wsp:val=&quot;00301E98&quot;/&gt;&lt;wsp:rsid wsp:val=&quot;00343C22&quot;/&gt;&lt;wsp:rsid wsp:val=&quot;00354554&quot;/&gt;&lt;wsp:rsid wsp:val=&quot;0044177F&quot;/&gt;&lt;wsp:rsid wsp:val=&quot;00454821&quot;/&gt;&lt;wsp:rsid wsp:val=&quot;005F76FF&quot;/&gt;&lt;wsp:rsid wsp:val=&quot;00611421&quot;/&gt;&lt;wsp:rsid wsp:val=&quot;00712BCE&quot;/&gt;&lt;wsp:rsid wsp:val=&quot;008E636F&quot;/&gt;&lt;wsp:rsid wsp:val=&quot;00906208&quot;/&gt;&lt;wsp:rsid wsp:val=&quot;009435EA&quot;/&gt;&lt;wsp:rsid wsp:val=&quot;00A46A11&quot;/&gt;&lt;wsp:rsid wsp:val=&quot;00B553E0&quot;/&gt;&lt;wsp:rsid wsp:val=&quot;00C40A9F&quot;/&gt;&lt;wsp:rsid wsp:val=&quot;00D53BAA&quot;/&gt;&lt;wsp:rsid wsp:val=&quot;00D64290&quot;/&gt;&lt;wsp:rsid wsp:val=&quot;00DC7A5C&quot;/&gt;&lt;wsp:rsid wsp:val=&quot;00DE473B&quot;/&gt;&lt;wsp:rsid wsp:val=&quot;00DF00DB&quot;/&gt;&lt;wsp:rsid wsp:val=&quot;00EA1F0C&quot;/&gt;&lt;wsp:rsid wsp:val=&quot;00EC4B78&quot;/&gt;&lt;wsp:rsid wsp:val=&quot;00F31DDA&quot;/&gt;&lt;wsp:rsid wsp:val=&quot;00FD732A&quot;/&gt;&lt;/wsp:rsids&gt;&lt;/w:docPr&gt;&lt;w:body&gt;&lt;w:p wsp:rsidR=&quot;00000000&quot; wsp:rsidRDefault=&quot;00343C22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8" o:title="" chromakey="white"/>
                </v:shape>
              </w:pict>
            </w:r>
          </w:p>
          <w:p w:rsidR="00180791" w:rsidRPr="00180791" w:rsidRDefault="00180791" w:rsidP="00180791">
            <w:pPr>
              <w:rPr>
                <w:lang w:val="en-US"/>
              </w:rPr>
            </w:pPr>
            <w:r w:rsidRPr="00180791">
              <w:rPr>
                <w:lang w:val="en-US"/>
              </w:rPr>
              <w:t>+:   sin (x)series, x=</w:t>
            </w:r>
            <m:oMath>
              <m:r>
                <w:rPr>
                  <w:rFonts w:ascii="Cambria Math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/>
                      <w:lang w:val="en-US"/>
                    </w:rPr>
                    <m:t>6</m:t>
                  </m:r>
                </m:den>
              </m:f>
            </m:oMath>
            <w:r w:rsidRPr="00180791">
              <w:rPr>
                <w:lang w:val="en-US"/>
              </w:rPr>
              <w:t>, 9</w:t>
            </w:r>
            <w:r w:rsidR="00BC5CC5">
              <w:rPr>
                <w:position w:val="-11"/>
              </w:rPr>
              <w:pict>
                <v:shape id="_x0000_i1035" type="#_x0000_t75" style="width:11.5pt;height:18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tDisplayPageBoundaries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11421&quot;/&gt;&lt;wsp:rsid wsp:val=&quot;000869FD&quot;/&gt;&lt;wsp:rsid wsp:val=&quot;000E4395&quot;/&gt;&lt;wsp:rsid wsp:val=&quot;00247261&quot;/&gt;&lt;wsp:rsid wsp:val=&quot;00301E98&quot;/&gt;&lt;wsp:rsid wsp:val=&quot;00354554&quot;/&gt;&lt;wsp:rsid wsp:val=&quot;0044177F&quot;/&gt;&lt;wsp:rsid wsp:val=&quot;00454821&quot;/&gt;&lt;wsp:rsid wsp:val=&quot;005F76FF&quot;/&gt;&lt;wsp:rsid wsp:val=&quot;00611421&quot;/&gt;&lt;wsp:rsid wsp:val=&quot;00712BCE&quot;/&gt;&lt;wsp:rsid wsp:val=&quot;008E636F&quot;/&gt;&lt;wsp:rsid wsp:val=&quot;00906208&quot;/&gt;&lt;wsp:rsid wsp:val=&quot;009435EA&quot;/&gt;&lt;wsp:rsid wsp:val=&quot;00A46A11&quot;/&gt;&lt;wsp:rsid wsp:val=&quot;00B553E0&quot;/&gt;&lt;wsp:rsid wsp:val=&quot;00C40A9F&quot;/&gt;&lt;wsp:rsid wsp:val=&quot;00CF37A4&quot;/&gt;&lt;wsp:rsid wsp:val=&quot;00D53BAA&quot;/&gt;&lt;wsp:rsid wsp:val=&quot;00D64290&quot;/&gt;&lt;wsp:rsid wsp:val=&quot;00DC7A5C&quot;/&gt;&lt;wsp:rsid wsp:val=&quot;00DE473B&quot;/&gt;&lt;wsp:rsid wsp:val=&quot;00DF00DB&quot;/&gt;&lt;wsp:rsid wsp:val=&quot;00EA1F0C&quot;/&gt;&lt;wsp:rsid wsp:val=&quot;00EC4B78&quot;/&gt;&lt;wsp:rsid wsp:val=&quot;00F31DDA&quot;/&gt;&lt;wsp:rsid wsp:val=&quot;00FD732A&quot;/&gt;&lt;/wsp:rsids&gt;&lt;/w:docPr&gt;&lt;w:body&gt;&lt;w:p wsp:rsidR=&quot;00000000&quot; wsp:rsidRDefault=&quot;00CF37A4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8" o:title="" chromakey="white"/>
                </v:shape>
              </w:pict>
            </w:r>
          </w:p>
          <w:p w:rsidR="00180791" w:rsidRPr="00180791" w:rsidRDefault="00180791" w:rsidP="00180791">
            <w:pPr>
              <w:rPr>
                <w:lang w:val="en-US"/>
              </w:rPr>
            </w:pPr>
            <w:r w:rsidRPr="00180791">
              <w:rPr>
                <w:lang w:val="en-US"/>
              </w:rPr>
              <w:t>-:   sin (x)series[</w:t>
            </w:r>
            <m:oMath>
              <m:r>
                <w:rPr>
                  <w:rFonts w:ascii="Cambria Math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/>
                      <w:lang w:val="en-US"/>
                    </w:rPr>
                    <m:t>6</m:t>
                  </m:r>
                </m:den>
              </m:f>
            </m:oMath>
            <w:r w:rsidRPr="00180791">
              <w:rPr>
                <w:lang w:val="en-US"/>
              </w:rPr>
              <w:t>, 9</w:t>
            </w:r>
            <m:oMath>
              <m:r>
                <w:rPr>
                  <w:rFonts w:ascii="Cambria Math"/>
                  <w:lang w:val="en-US"/>
                </w:rPr>
                <m:t>]</m:t>
              </m:r>
              <m:r>
                <w:rPr>
                  <w:rFonts w:ascii="Cambria Math"/>
                  <w:lang w:val="en-US"/>
                </w:rPr>
                <m:t>→</m:t>
              </m:r>
            </m:oMath>
          </w:p>
          <w:p w:rsidR="00B10CC2" w:rsidRPr="00180791" w:rsidRDefault="00180791" w:rsidP="00180791">
            <w:pPr>
              <w:rPr>
                <w:lang w:val="en-US"/>
              </w:rPr>
            </w:pPr>
            <w:r w:rsidRPr="00180791">
              <w:rPr>
                <w:lang w:val="en-US"/>
              </w:rPr>
              <w:t>-:  series(sin (x));</w:t>
            </w:r>
            <m:oMath>
              <m:r>
                <w:rPr>
                  <w:rFonts w:ascii="Cambria Math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/>
                      <w:lang w:val="en-US"/>
                    </w:rPr>
                    <m:t>6</m:t>
                  </m:r>
                </m:den>
              </m:f>
            </m:oMath>
            <w:r w:rsidRPr="00180791">
              <w:rPr>
                <w:lang w:val="en-US"/>
              </w:rPr>
              <w:t>, 9</w:t>
            </w:r>
            <w:r w:rsidR="00BC5CC5">
              <w:rPr>
                <w:position w:val="-11"/>
              </w:rPr>
              <w:pict>
                <v:shape id="_x0000_i1036" type="#_x0000_t75" style="width:11.5pt;height:18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tDisplayPageBoundaries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11421&quot;/&gt;&lt;wsp:rsid wsp:val=&quot;000869FD&quot;/&gt;&lt;wsp:rsid wsp:val=&quot;000E4395&quot;/&gt;&lt;wsp:rsid wsp:val=&quot;00247261&quot;/&gt;&lt;wsp:rsid wsp:val=&quot;00301E98&quot;/&gt;&lt;wsp:rsid wsp:val=&quot;00354554&quot;/&gt;&lt;wsp:rsid wsp:val=&quot;0044177F&quot;/&gt;&lt;wsp:rsid wsp:val=&quot;00454821&quot;/&gt;&lt;wsp:rsid wsp:val=&quot;005F76FF&quot;/&gt;&lt;wsp:rsid wsp:val=&quot;00611421&quot;/&gt;&lt;wsp:rsid wsp:val=&quot;00712BCE&quot;/&gt;&lt;wsp:rsid wsp:val=&quot;008E636F&quot;/&gt;&lt;wsp:rsid wsp:val=&quot;00906208&quot;/&gt;&lt;wsp:rsid wsp:val=&quot;009435EA&quot;/&gt;&lt;wsp:rsid wsp:val=&quot;00A46A11&quot;/&gt;&lt;wsp:rsid wsp:val=&quot;00B553E0&quot;/&gt;&lt;wsp:rsid wsp:val=&quot;00C40A9F&quot;/&gt;&lt;wsp:rsid wsp:val=&quot;00CB5DC0&quot;/&gt;&lt;wsp:rsid wsp:val=&quot;00D53BAA&quot;/&gt;&lt;wsp:rsid wsp:val=&quot;00D64290&quot;/&gt;&lt;wsp:rsid wsp:val=&quot;00DC7A5C&quot;/&gt;&lt;wsp:rsid wsp:val=&quot;00DE473B&quot;/&gt;&lt;wsp:rsid wsp:val=&quot;00DF00DB&quot;/&gt;&lt;wsp:rsid wsp:val=&quot;00EA1F0C&quot;/&gt;&lt;wsp:rsid wsp:val=&quot;00EC4B78&quot;/&gt;&lt;wsp:rsid wsp:val=&quot;00F31DDA&quot;/&gt;&lt;wsp:rsid wsp:val=&quot;00FD732A&quot;/&gt;&lt;/wsp:rsids&gt;&lt;/w:docPr&gt;&lt;w:body&gt;&lt;w:p wsp:rsidR=&quot;00000000&quot; wsp:rsidRDefault=&quot;00CB5DC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в†’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48" o:title="" chromakey="white"/>
                </v:shape>
              </w:pict>
            </w:r>
            <w:r w:rsidRPr="00180791">
              <w:rPr>
                <w:lang w:val="en-US"/>
              </w:rPr>
              <w:t xml:space="preserve"> </w:t>
            </w:r>
          </w:p>
        </w:tc>
      </w:tr>
      <w:tr w:rsidR="00B10CC2" w:rsidRPr="00E670D2" w:rsidTr="0022711A">
        <w:tc>
          <w:tcPr>
            <w:tcW w:w="959" w:type="dxa"/>
          </w:tcPr>
          <w:p w:rsidR="00B10CC2" w:rsidRPr="00180791" w:rsidRDefault="00180791" w:rsidP="000C6D2F">
            <w:pPr>
              <w:pStyle w:val="a4"/>
              <w:ind w:left="0"/>
            </w:pPr>
            <w:r>
              <w:t>19</w:t>
            </w:r>
          </w:p>
        </w:tc>
        <w:tc>
          <w:tcPr>
            <w:tcW w:w="3123" w:type="dxa"/>
          </w:tcPr>
          <w:p w:rsidR="00B10CC2" w:rsidRPr="00A54C8C" w:rsidRDefault="00B10CC2" w:rsidP="00A54C8C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54C8C">
              <w:rPr>
                <w:rFonts w:asciiTheme="minorHAnsi" w:hAnsiTheme="minorHAnsi"/>
                <w:sz w:val="22"/>
                <w:szCs w:val="22"/>
              </w:rPr>
              <w:t xml:space="preserve">Назовите внутренние устройства хранения информации (выберите несколько вариантов ответов) </w:t>
            </w:r>
          </w:p>
          <w:p w:rsidR="00B10CC2" w:rsidRPr="00A54C8C" w:rsidRDefault="00B10CC2" w:rsidP="00A54C8C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54C8C">
              <w:rPr>
                <w:rFonts w:asciiTheme="minorHAnsi" w:hAnsiTheme="minorHAnsi"/>
                <w:sz w:val="22"/>
                <w:szCs w:val="22"/>
              </w:rPr>
              <w:t xml:space="preserve">+: оперативная память </w:t>
            </w:r>
          </w:p>
          <w:p w:rsidR="00B10CC2" w:rsidRPr="00A54C8C" w:rsidRDefault="00B10CC2" w:rsidP="00A54C8C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54C8C">
              <w:rPr>
                <w:rFonts w:asciiTheme="minorHAnsi" w:hAnsiTheme="minorHAnsi"/>
                <w:sz w:val="22"/>
                <w:szCs w:val="22"/>
              </w:rPr>
              <w:t xml:space="preserve">-: Flash - карта </w:t>
            </w:r>
          </w:p>
          <w:p w:rsidR="00B10CC2" w:rsidRPr="00A54C8C" w:rsidRDefault="00B10CC2" w:rsidP="00A54C8C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54C8C">
              <w:rPr>
                <w:rFonts w:asciiTheme="minorHAnsi" w:hAnsiTheme="minorHAnsi"/>
                <w:sz w:val="22"/>
                <w:szCs w:val="22"/>
              </w:rPr>
              <w:t xml:space="preserve">-: гибкий диск </w:t>
            </w:r>
          </w:p>
          <w:p w:rsidR="00B10CC2" w:rsidRPr="00A54C8C" w:rsidRDefault="00B10CC2" w:rsidP="00A54C8C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54C8C">
              <w:rPr>
                <w:rFonts w:asciiTheme="minorHAnsi" w:hAnsiTheme="minorHAnsi"/>
                <w:sz w:val="22"/>
                <w:szCs w:val="22"/>
              </w:rPr>
              <w:t xml:space="preserve">-: жесткий диск </w:t>
            </w:r>
          </w:p>
          <w:p w:rsidR="00B10CC2" w:rsidRPr="00A54C8C" w:rsidRDefault="00B10CC2" w:rsidP="00A54C8C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54C8C">
              <w:rPr>
                <w:rFonts w:asciiTheme="minorHAnsi" w:hAnsiTheme="minorHAnsi"/>
                <w:sz w:val="22"/>
                <w:szCs w:val="22"/>
              </w:rPr>
              <w:t xml:space="preserve">-: оптические CD,DVD,BD </w:t>
            </w:r>
          </w:p>
          <w:p w:rsidR="00B10CC2" w:rsidRPr="00A54C8C" w:rsidRDefault="00B10CC2" w:rsidP="00A54C8C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54C8C">
              <w:rPr>
                <w:rFonts w:asciiTheme="minorHAnsi" w:hAnsiTheme="minorHAnsi"/>
                <w:sz w:val="22"/>
                <w:szCs w:val="22"/>
              </w:rPr>
              <w:t xml:space="preserve">+: Кэш-память </w:t>
            </w:r>
          </w:p>
          <w:p w:rsidR="00B10CC2" w:rsidRPr="00A54C8C" w:rsidRDefault="00B10CC2" w:rsidP="00A54C8C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54C8C">
              <w:rPr>
                <w:rFonts w:asciiTheme="minorHAnsi" w:hAnsiTheme="minorHAnsi"/>
                <w:sz w:val="22"/>
                <w:szCs w:val="22"/>
              </w:rPr>
              <w:t xml:space="preserve">+: CMOS-память </w:t>
            </w:r>
          </w:p>
          <w:p w:rsidR="00B10CC2" w:rsidRPr="00A54C8C" w:rsidRDefault="00B10CC2" w:rsidP="00A54C8C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54C8C">
              <w:rPr>
                <w:rFonts w:asciiTheme="minorHAnsi" w:hAnsiTheme="minorHAnsi"/>
                <w:sz w:val="22"/>
                <w:szCs w:val="22"/>
              </w:rPr>
              <w:t xml:space="preserve">+: BIOS </w:t>
            </w:r>
          </w:p>
          <w:p w:rsidR="00B10CC2" w:rsidRPr="00A54C8C" w:rsidRDefault="00B10CC2" w:rsidP="00A54C8C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54C8C">
              <w:rPr>
                <w:rFonts w:asciiTheme="minorHAnsi" w:hAnsiTheme="minorHAnsi"/>
                <w:sz w:val="22"/>
                <w:szCs w:val="22"/>
              </w:rPr>
              <w:t xml:space="preserve">-: драйвер </w:t>
            </w:r>
          </w:p>
        </w:tc>
        <w:tc>
          <w:tcPr>
            <w:tcW w:w="2878" w:type="dxa"/>
          </w:tcPr>
          <w:p w:rsidR="00173E3F" w:rsidRPr="00173E3F" w:rsidRDefault="00173E3F" w:rsidP="00173E3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Times New Roman" w:cs="Courier New"/>
                <w:lang w:eastAsia="ru-RU"/>
              </w:rPr>
            </w:pPr>
            <w:r w:rsidRPr="00173E3F">
              <w:rPr>
                <w:rFonts w:eastAsia="Times New Roman" w:cs="Courier New"/>
                <w:lang w:eastAsia="ru-RU"/>
              </w:rPr>
              <w:t xml:space="preserve">Решение задачи оптимизации   MathCad  представляет в виде: </w:t>
            </w:r>
          </w:p>
          <w:p w:rsidR="00173E3F" w:rsidRPr="00173E3F" w:rsidRDefault="00173E3F" w:rsidP="00173E3F">
            <w:pPr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 w:cs="Times New Roman"/>
                <w:bCs/>
                <w:lang w:eastAsia="ru-RU"/>
              </w:rPr>
              <w:t>+:</w:t>
            </w:r>
            <w:r w:rsidRPr="00173E3F">
              <w:rPr>
                <w:rFonts w:eastAsia="Times New Roman" w:cs="Times New Roman"/>
                <w:bCs/>
                <w:lang w:eastAsia="ru-RU"/>
              </w:rPr>
              <w:t xml:space="preserve"> </w:t>
            </w:r>
            <w:r w:rsidRPr="00173E3F">
              <w:rPr>
                <w:rFonts w:eastAsia="Times New Roman" w:cs="Times New Roman"/>
                <w:lang w:eastAsia="ru-RU"/>
              </w:rPr>
              <w:t xml:space="preserve">вектора  </w:t>
            </w:r>
          </w:p>
          <w:p w:rsidR="00173E3F" w:rsidRPr="00173E3F" w:rsidRDefault="00173E3F" w:rsidP="00173E3F">
            <w:pPr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 w:cs="Times New Roman"/>
                <w:lang w:eastAsia="ru-RU"/>
              </w:rPr>
              <w:t xml:space="preserve">-: </w:t>
            </w:r>
            <w:r w:rsidRPr="00173E3F">
              <w:rPr>
                <w:rFonts w:eastAsia="Times New Roman" w:cs="Times New Roman"/>
                <w:lang w:eastAsia="ru-RU"/>
              </w:rPr>
              <w:t xml:space="preserve">числа (чисел)  </w:t>
            </w:r>
          </w:p>
          <w:p w:rsidR="00173E3F" w:rsidRPr="00173E3F" w:rsidRDefault="00173E3F" w:rsidP="00173E3F">
            <w:pPr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 w:cs="Times New Roman"/>
                <w:lang w:eastAsia="ru-RU"/>
              </w:rPr>
              <w:t xml:space="preserve">-: </w:t>
            </w:r>
            <w:r w:rsidRPr="00173E3F">
              <w:rPr>
                <w:rFonts w:eastAsia="Times New Roman" w:cs="Times New Roman"/>
                <w:lang w:eastAsia="ru-RU"/>
              </w:rPr>
              <w:t xml:space="preserve">функции  </w:t>
            </w:r>
          </w:p>
          <w:p w:rsidR="00173E3F" w:rsidRPr="00173E3F" w:rsidRDefault="00173E3F" w:rsidP="00173E3F">
            <w:pPr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 w:cs="Times New Roman"/>
                <w:lang w:eastAsia="ru-RU"/>
              </w:rPr>
              <w:t xml:space="preserve">-: </w:t>
            </w:r>
            <w:r>
              <w:rPr>
                <w:rFonts w:eastAsia="Times New Roman" w:cs="Times New Roman"/>
                <w:bCs/>
                <w:lang w:eastAsia="ru-RU"/>
              </w:rPr>
              <w:t>э</w:t>
            </w:r>
            <w:r w:rsidRPr="00173E3F">
              <w:rPr>
                <w:rFonts w:eastAsia="Times New Roman" w:cs="Times New Roman"/>
                <w:lang w:eastAsia="ru-RU"/>
              </w:rPr>
              <w:t xml:space="preserve">кстремального значения функции  </w:t>
            </w:r>
          </w:p>
          <w:p w:rsidR="00B10CC2" w:rsidRPr="00173E3F" w:rsidRDefault="00B10CC2" w:rsidP="00173E3F"/>
        </w:tc>
        <w:tc>
          <w:tcPr>
            <w:tcW w:w="2616" w:type="dxa"/>
          </w:tcPr>
          <w:p w:rsidR="000C6D2F" w:rsidRPr="00A54C8C" w:rsidRDefault="000C6D2F" w:rsidP="00A54C8C">
            <w:pPr>
              <w:shd w:val="clear" w:color="auto" w:fill="FFFFFF"/>
              <w:jc w:val="both"/>
            </w:pPr>
            <w:r w:rsidRPr="00A54C8C">
              <w:t>Установите соответствие:</w:t>
            </w:r>
          </w:p>
          <w:p w:rsidR="000C6D2F" w:rsidRPr="00A54C8C" w:rsidRDefault="000C6D2F" w:rsidP="00A54C8C">
            <w:r w:rsidRPr="00A54C8C">
              <w:rPr>
                <w:lang w:val="en-US"/>
              </w:rPr>
              <w:t>L</w:t>
            </w:r>
            <w:r w:rsidRPr="00A54C8C">
              <w:t xml:space="preserve">1: Функция, создающая матрицу, содержащую на своей диагонали элементы </w:t>
            </w:r>
            <w:r w:rsidRPr="00A54C8C">
              <w:rPr>
                <w:lang w:val="en-US"/>
              </w:rPr>
              <w:t>n</w:t>
            </w:r>
          </w:p>
          <w:p w:rsidR="000C6D2F" w:rsidRPr="00A54C8C" w:rsidRDefault="000C6D2F" w:rsidP="00A54C8C">
            <w:r w:rsidRPr="00A54C8C">
              <w:rPr>
                <w:lang w:val="en-US"/>
              </w:rPr>
              <w:t>L</w:t>
            </w:r>
            <w:r w:rsidRPr="00A54C8C">
              <w:t>2:  Функция,  в матрице m x n, в которой (i, j)-й элемент равен f(i,j).</w:t>
            </w:r>
          </w:p>
          <w:p w:rsidR="000C6D2F" w:rsidRPr="00A54C8C" w:rsidRDefault="000C6D2F" w:rsidP="00A54C8C">
            <w:r w:rsidRPr="00A54C8C">
              <w:rPr>
                <w:lang w:val="en-US"/>
              </w:rPr>
              <w:t>L</w:t>
            </w:r>
            <w:r w:rsidRPr="00A54C8C">
              <w:t xml:space="preserve">3:  Функция, создающая единичную квадратичную матрицу порядка </w:t>
            </w:r>
            <w:r w:rsidRPr="00A54C8C">
              <w:rPr>
                <w:lang w:val="en-US"/>
              </w:rPr>
              <w:t>n</w:t>
            </w:r>
            <w:r w:rsidRPr="00A54C8C">
              <w:t xml:space="preserve">  </w:t>
            </w:r>
          </w:p>
          <w:p w:rsidR="000C6D2F" w:rsidRPr="00A54C8C" w:rsidRDefault="000C6D2F" w:rsidP="00A54C8C">
            <w:r w:rsidRPr="00A54C8C">
              <w:rPr>
                <w:lang w:val="en-US"/>
              </w:rPr>
              <w:t>L</w:t>
            </w:r>
            <w:r w:rsidRPr="00A54C8C">
              <w:t>4:  Функция, приводящая матрицу к ступенчатому виду с единичным базисным минором</w:t>
            </w:r>
          </w:p>
          <w:p w:rsidR="000C6D2F" w:rsidRPr="00A54C8C" w:rsidRDefault="000C6D2F" w:rsidP="00A54C8C">
            <w:pPr>
              <w:rPr>
                <w:lang w:val="en-US"/>
              </w:rPr>
            </w:pPr>
            <w:r w:rsidRPr="00A54C8C">
              <w:rPr>
                <w:lang w:val="en-US"/>
              </w:rPr>
              <w:t>R1:  diag(n)</w:t>
            </w:r>
          </w:p>
          <w:p w:rsidR="000C6D2F" w:rsidRPr="00A54C8C" w:rsidRDefault="000C6D2F" w:rsidP="00A54C8C">
            <w:pPr>
              <w:rPr>
                <w:lang w:val="en-US"/>
              </w:rPr>
            </w:pPr>
            <w:r w:rsidRPr="00A54C8C">
              <w:rPr>
                <w:lang w:val="en-US"/>
              </w:rPr>
              <w:t>R2:  matrix(m,n,f)</w:t>
            </w:r>
          </w:p>
          <w:p w:rsidR="000C6D2F" w:rsidRPr="00A54C8C" w:rsidRDefault="000C6D2F" w:rsidP="00A54C8C">
            <w:pPr>
              <w:rPr>
                <w:lang w:val="en-US"/>
              </w:rPr>
            </w:pPr>
            <w:r w:rsidRPr="00A54C8C">
              <w:rPr>
                <w:lang w:val="en-US"/>
              </w:rPr>
              <w:lastRenderedPageBreak/>
              <w:t>R3:  identity(n)</w:t>
            </w:r>
          </w:p>
          <w:p w:rsidR="000C6D2F" w:rsidRPr="00A54C8C" w:rsidRDefault="000C6D2F" w:rsidP="00A54C8C">
            <w:pPr>
              <w:rPr>
                <w:lang w:val="en-US"/>
              </w:rPr>
            </w:pPr>
            <w:r w:rsidRPr="00A54C8C">
              <w:rPr>
                <w:lang w:val="en-US"/>
              </w:rPr>
              <w:t>R4:  rref(n)</w:t>
            </w:r>
          </w:p>
          <w:p w:rsidR="00B10CC2" w:rsidRPr="00A54C8C" w:rsidRDefault="00B10CC2" w:rsidP="00A54C8C">
            <w:pPr>
              <w:rPr>
                <w:lang w:val="en-US"/>
              </w:rPr>
            </w:pPr>
          </w:p>
        </w:tc>
      </w:tr>
      <w:tr w:rsidR="00180791" w:rsidRPr="000C6D2F" w:rsidTr="0022711A">
        <w:tc>
          <w:tcPr>
            <w:tcW w:w="959" w:type="dxa"/>
          </w:tcPr>
          <w:p w:rsidR="00180791" w:rsidRDefault="00180791" w:rsidP="000C6D2F">
            <w:pPr>
              <w:pStyle w:val="a4"/>
              <w:ind w:left="0"/>
            </w:pPr>
            <w:r>
              <w:lastRenderedPageBreak/>
              <w:t>20</w:t>
            </w:r>
          </w:p>
        </w:tc>
        <w:tc>
          <w:tcPr>
            <w:tcW w:w="3123" w:type="dxa"/>
          </w:tcPr>
          <w:p w:rsidR="00A54C8C" w:rsidRPr="00A54C8C" w:rsidRDefault="00A54C8C" w:rsidP="00A54C8C">
            <w:pPr>
              <w:jc w:val="both"/>
              <w:rPr>
                <w:rFonts w:eastAsia="Times New Roman"/>
                <w:lang w:eastAsia="ru-RU"/>
              </w:rPr>
            </w:pPr>
            <w:r w:rsidRPr="00A54C8C">
              <w:rPr>
                <w:rFonts w:eastAsia="Times New Roman"/>
                <w:lang w:eastAsia="ru-RU"/>
              </w:rPr>
              <w:t>Набор знаний и умений, которые необходимы для безопасного и эффективного использования цифровых технологий и ресурсов интернета называется</w:t>
            </w:r>
          </w:p>
          <w:p w:rsidR="00A54C8C" w:rsidRPr="00A54C8C" w:rsidRDefault="00A54C8C" w:rsidP="00A54C8C">
            <w:pPr>
              <w:jc w:val="both"/>
              <w:rPr>
                <w:rFonts w:eastAsia="Times New Roman"/>
                <w:lang w:eastAsia="ru-RU"/>
              </w:rPr>
            </w:pPr>
            <w:r w:rsidRPr="00A54C8C">
              <w:rPr>
                <w:rFonts w:eastAsia="Times New Roman"/>
                <w:lang w:eastAsia="ru-RU"/>
              </w:rPr>
              <w:t>+: цифровой грамотностью</w:t>
            </w:r>
          </w:p>
          <w:p w:rsidR="00A54C8C" w:rsidRPr="00A54C8C" w:rsidRDefault="00A54C8C" w:rsidP="00A54C8C">
            <w:pPr>
              <w:jc w:val="both"/>
              <w:rPr>
                <w:rFonts w:eastAsia="Times New Roman"/>
                <w:lang w:eastAsia="ru-RU"/>
              </w:rPr>
            </w:pPr>
            <w:r w:rsidRPr="00A54C8C">
              <w:rPr>
                <w:rFonts w:eastAsia="Times New Roman"/>
                <w:lang w:eastAsia="ru-RU"/>
              </w:rPr>
              <w:t>-: образованностью</w:t>
            </w:r>
          </w:p>
          <w:p w:rsidR="00180791" w:rsidRPr="00A54C8C" w:rsidRDefault="00A54C8C" w:rsidP="00A54C8C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</w:rPr>
            </w:pPr>
            <w:r w:rsidRPr="00A54C8C">
              <w:rPr>
                <w:rFonts w:asciiTheme="minorHAnsi" w:hAnsiTheme="minorHAnsi"/>
                <w:sz w:val="22"/>
                <w:szCs w:val="22"/>
              </w:rPr>
              <w:t>-: интеллигентностью</w:t>
            </w:r>
          </w:p>
        </w:tc>
        <w:tc>
          <w:tcPr>
            <w:tcW w:w="2878" w:type="dxa"/>
          </w:tcPr>
          <w:p w:rsidR="00173E3F" w:rsidRPr="00173E3F" w:rsidRDefault="00173E3F" w:rsidP="00173E3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Times New Roman" w:cs="Courier New"/>
                <w:lang w:eastAsia="ru-RU"/>
              </w:rPr>
            </w:pPr>
            <w:r w:rsidRPr="00173E3F">
              <w:rPr>
                <w:rFonts w:eastAsia="Times New Roman" w:cs="Courier New"/>
                <w:lang w:eastAsia="ru-RU"/>
              </w:rPr>
              <w:t>Для  решения задач оптимизации используются блоки:</w:t>
            </w:r>
          </w:p>
          <w:p w:rsidR="00173E3F" w:rsidRPr="00173E3F" w:rsidRDefault="00173E3F" w:rsidP="00173E3F">
            <w:pPr>
              <w:rPr>
                <w:rFonts w:eastAsia="Times New Roman" w:cs="Times New Roman"/>
                <w:lang w:val="en-US" w:eastAsia="ru-RU"/>
              </w:rPr>
            </w:pPr>
            <w:r w:rsidRPr="00173E3F">
              <w:rPr>
                <w:rFonts w:eastAsia="Times New Roman" w:cs="Times New Roman"/>
                <w:bCs/>
                <w:lang w:val="en-US" w:eastAsia="ru-RU"/>
              </w:rPr>
              <w:t xml:space="preserve">+: </w:t>
            </w:r>
            <w:r w:rsidRPr="00173E3F">
              <w:rPr>
                <w:rFonts w:eastAsia="Times New Roman" w:cs="Courier New"/>
                <w:lang w:val="en-US" w:eastAsia="ru-RU"/>
              </w:rPr>
              <w:t>given maximize</w:t>
            </w:r>
            <w:r w:rsidRPr="00173E3F">
              <w:rPr>
                <w:rFonts w:eastAsia="Times New Roman" w:cs="Times New Roman"/>
                <w:lang w:val="en-US" w:eastAsia="ru-RU"/>
              </w:rPr>
              <w:t xml:space="preserve">  </w:t>
            </w:r>
          </w:p>
          <w:p w:rsidR="00173E3F" w:rsidRPr="00173E3F" w:rsidRDefault="00173E3F" w:rsidP="00173E3F">
            <w:pPr>
              <w:rPr>
                <w:rFonts w:eastAsia="Times New Roman" w:cs="Times New Roman"/>
                <w:lang w:val="en-US" w:eastAsia="ru-RU"/>
              </w:rPr>
            </w:pPr>
            <w:r w:rsidRPr="00173E3F">
              <w:rPr>
                <w:rFonts w:eastAsia="Times New Roman" w:cs="Times New Roman"/>
                <w:lang w:val="en-US" w:eastAsia="ru-RU"/>
              </w:rPr>
              <w:t> </w:t>
            </w:r>
            <w:r w:rsidRPr="00173E3F">
              <w:rPr>
                <w:rFonts w:eastAsia="Times New Roman" w:cs="Times New Roman"/>
                <w:bCs/>
                <w:lang w:val="en-US" w:eastAsia="ru-RU"/>
              </w:rPr>
              <w:t xml:space="preserve">+: </w:t>
            </w:r>
            <w:r w:rsidRPr="00173E3F">
              <w:rPr>
                <w:rFonts w:eastAsia="Times New Roman" w:cs="Courier New"/>
                <w:lang w:val="en-US" w:eastAsia="ru-RU"/>
              </w:rPr>
              <w:t>given miniimize</w:t>
            </w:r>
            <w:r w:rsidRPr="00173E3F">
              <w:rPr>
                <w:rFonts w:eastAsia="Times New Roman" w:cs="Times New Roman"/>
                <w:lang w:val="en-US" w:eastAsia="ru-RU"/>
              </w:rPr>
              <w:t xml:space="preserve">  </w:t>
            </w:r>
          </w:p>
          <w:p w:rsidR="00173E3F" w:rsidRPr="00173E3F" w:rsidRDefault="00173E3F" w:rsidP="00173E3F">
            <w:pPr>
              <w:rPr>
                <w:rFonts w:eastAsia="Times New Roman" w:cs="Times New Roman"/>
                <w:lang w:val="en-US" w:eastAsia="ru-RU"/>
              </w:rPr>
            </w:pPr>
            <w:r w:rsidRPr="00173E3F">
              <w:rPr>
                <w:rFonts w:eastAsia="Times New Roman" w:cs="Times New Roman"/>
                <w:lang w:val="en-US" w:eastAsia="ru-RU"/>
              </w:rPr>
              <w:t> </w:t>
            </w:r>
            <w:r w:rsidRPr="00173E3F">
              <w:rPr>
                <w:rFonts w:eastAsia="Times New Roman" w:cs="Times New Roman"/>
                <w:bCs/>
                <w:lang w:val="en-US" w:eastAsia="ru-RU"/>
              </w:rPr>
              <w:t xml:space="preserve">-: </w:t>
            </w:r>
            <w:r w:rsidRPr="00173E3F">
              <w:rPr>
                <w:rFonts w:eastAsia="Times New Roman" w:cs="Courier New"/>
                <w:lang w:val="en-US" w:eastAsia="ru-RU"/>
              </w:rPr>
              <w:t>given find</w:t>
            </w:r>
            <w:r w:rsidRPr="00173E3F">
              <w:rPr>
                <w:rFonts w:eastAsia="Times New Roman" w:cs="Times New Roman"/>
                <w:lang w:val="en-US" w:eastAsia="ru-RU"/>
              </w:rPr>
              <w:t xml:space="preserve">  </w:t>
            </w:r>
          </w:p>
          <w:p w:rsidR="00173E3F" w:rsidRPr="00173E3F" w:rsidRDefault="00173E3F" w:rsidP="00173E3F">
            <w:pPr>
              <w:rPr>
                <w:rFonts w:eastAsia="Times New Roman" w:cs="Times New Roman"/>
                <w:lang w:val="en-US" w:eastAsia="ru-RU"/>
              </w:rPr>
            </w:pPr>
            <w:r w:rsidRPr="00173E3F">
              <w:rPr>
                <w:rFonts w:eastAsia="Times New Roman" w:cs="Times New Roman"/>
                <w:lang w:val="en-US" w:eastAsia="ru-RU"/>
              </w:rPr>
              <w:t> </w:t>
            </w:r>
            <w:r w:rsidRPr="003B2521">
              <w:rPr>
                <w:rFonts w:eastAsia="Times New Roman" w:cs="Times New Roman"/>
                <w:bCs/>
                <w:lang w:val="en-US" w:eastAsia="ru-RU"/>
              </w:rPr>
              <w:t xml:space="preserve">-: </w:t>
            </w:r>
            <w:r w:rsidRPr="003B2521">
              <w:rPr>
                <w:rFonts w:eastAsia="Times New Roman" w:cs="Courier New"/>
                <w:lang w:val="en-US" w:eastAsia="ru-RU"/>
              </w:rPr>
              <w:t>given solver</w:t>
            </w:r>
            <w:r w:rsidRPr="00173E3F">
              <w:rPr>
                <w:rFonts w:eastAsia="Times New Roman" w:cs="Times New Roman"/>
                <w:lang w:val="en-US" w:eastAsia="ru-RU"/>
              </w:rPr>
              <w:t xml:space="preserve">  </w:t>
            </w:r>
          </w:p>
          <w:p w:rsidR="00180791" w:rsidRPr="003B2521" w:rsidRDefault="00180791" w:rsidP="00173E3F">
            <w:pPr>
              <w:pStyle w:val="ad"/>
              <w:spacing w:before="0" w:beforeAutospacing="0" w:after="0" w:afterAutospacing="0"/>
              <w:rPr>
                <w:rFonts w:asciiTheme="minorHAnsi" w:hAnsiTheme="minorHAnsi"/>
                <w:sz w:val="22"/>
                <w:szCs w:val="22"/>
                <w:lang w:val="en-US"/>
              </w:rPr>
            </w:pPr>
          </w:p>
        </w:tc>
        <w:tc>
          <w:tcPr>
            <w:tcW w:w="2616" w:type="dxa"/>
          </w:tcPr>
          <w:p w:rsidR="00264582" w:rsidRPr="00264582" w:rsidRDefault="00264582" w:rsidP="00264582">
            <w:pPr>
              <w:shd w:val="clear" w:color="auto" w:fill="FFFFFF"/>
              <w:jc w:val="both"/>
            </w:pPr>
            <w:r w:rsidRPr="00264582">
              <w:t>Установите соответствие:</w:t>
            </w:r>
          </w:p>
          <w:p w:rsidR="00264582" w:rsidRPr="00264582" w:rsidRDefault="00264582" w:rsidP="00264582">
            <w:pPr>
              <w:rPr>
                <w:rFonts w:cs="Arial"/>
              </w:rPr>
            </w:pPr>
            <w:r w:rsidRPr="00264582">
              <w:rPr>
                <w:lang w:val="en-US"/>
              </w:rPr>
              <w:t>L</w:t>
            </w:r>
            <w:r w:rsidRPr="00264582">
              <w:t xml:space="preserve">1: </w:t>
            </w:r>
            <w:r w:rsidRPr="00264582">
              <w:rPr>
                <w:rFonts w:cs="Arial"/>
              </w:rPr>
              <w:t>возвращает количество</w:t>
            </w:r>
            <w:r>
              <w:rPr>
                <w:rFonts w:cs="Arial"/>
              </w:rPr>
              <w:t xml:space="preserve"> </w:t>
            </w:r>
            <w:r w:rsidRPr="00264582">
              <w:rPr>
                <w:rFonts w:cs="Arial"/>
              </w:rPr>
              <w:t>строк матрицы</w:t>
            </w:r>
          </w:p>
          <w:p w:rsidR="00264582" w:rsidRPr="00264582" w:rsidRDefault="00264582" w:rsidP="00264582">
            <w:pPr>
              <w:rPr>
                <w:rFonts w:cs="Arial"/>
              </w:rPr>
            </w:pPr>
            <w:r w:rsidRPr="00264582">
              <w:rPr>
                <w:lang w:val="en-US"/>
              </w:rPr>
              <w:t>L</w:t>
            </w:r>
            <w:r w:rsidRPr="00264582">
              <w:t xml:space="preserve">2:  </w:t>
            </w:r>
            <w:r w:rsidRPr="00264582">
              <w:rPr>
                <w:rFonts w:cs="Arial"/>
              </w:rPr>
              <w:t>возвращает количество</w:t>
            </w:r>
            <w:r>
              <w:rPr>
                <w:rFonts w:cs="Arial"/>
              </w:rPr>
              <w:t xml:space="preserve"> </w:t>
            </w:r>
            <w:r w:rsidRPr="00264582">
              <w:rPr>
                <w:rFonts w:cs="Arial"/>
              </w:rPr>
              <w:t>столбцов матрицы</w:t>
            </w:r>
          </w:p>
          <w:p w:rsidR="00264582" w:rsidRPr="00264582" w:rsidRDefault="00264582" w:rsidP="00264582">
            <w:pPr>
              <w:rPr>
                <w:rFonts w:cs="Arial"/>
              </w:rPr>
            </w:pPr>
            <w:r w:rsidRPr="00264582">
              <w:rPr>
                <w:lang w:val="en-US"/>
              </w:rPr>
              <w:t>L</w:t>
            </w:r>
            <w:r w:rsidRPr="00264582">
              <w:t xml:space="preserve">3:  </w:t>
            </w:r>
            <w:r w:rsidRPr="00264582">
              <w:rPr>
                <w:rFonts w:cs="Arial"/>
              </w:rPr>
              <w:t>возвращает максимальный элемент массива</w:t>
            </w:r>
          </w:p>
          <w:p w:rsidR="00264582" w:rsidRDefault="00264582" w:rsidP="00264582">
            <w:pPr>
              <w:rPr>
                <w:rFonts w:cs="Arial"/>
              </w:rPr>
            </w:pPr>
            <w:r w:rsidRPr="00264582">
              <w:rPr>
                <w:lang w:val="en-US"/>
              </w:rPr>
              <w:t>L</w:t>
            </w:r>
            <w:r w:rsidRPr="00264582">
              <w:t xml:space="preserve">4:  </w:t>
            </w:r>
            <w:r w:rsidRPr="00264582">
              <w:rPr>
                <w:rFonts w:cs="Arial"/>
              </w:rPr>
              <w:t>возвращает</w:t>
            </w:r>
            <w:r>
              <w:rPr>
                <w:rFonts w:cs="Arial"/>
              </w:rPr>
              <w:t xml:space="preserve"> </w:t>
            </w:r>
            <w:r w:rsidRPr="00264582">
              <w:rPr>
                <w:rFonts w:cs="Arial"/>
              </w:rPr>
              <w:t>минимальный элемент массива</w:t>
            </w:r>
          </w:p>
          <w:p w:rsidR="00264582" w:rsidRPr="00264582" w:rsidRDefault="00264582" w:rsidP="00264582">
            <w:r w:rsidRPr="00264582">
              <w:rPr>
                <w:lang w:val="en-US"/>
              </w:rPr>
              <w:t>R</w:t>
            </w:r>
            <w:r w:rsidRPr="00264582">
              <w:t xml:space="preserve">1: </w:t>
            </w:r>
            <w:r w:rsidRPr="00264582">
              <w:rPr>
                <w:rFonts w:cs="Arial"/>
                <w:lang w:val="en-US"/>
              </w:rPr>
              <w:t>rows</w:t>
            </w:r>
            <w:r w:rsidRPr="00264582">
              <w:rPr>
                <w:rFonts w:cs="Arial"/>
              </w:rPr>
              <w:t>(</w:t>
            </w:r>
            <w:r w:rsidRPr="00264582">
              <w:rPr>
                <w:rFonts w:cs="Arial"/>
                <w:lang w:val="en-US"/>
              </w:rPr>
              <w:t>A</w:t>
            </w:r>
            <w:r w:rsidRPr="00264582">
              <w:rPr>
                <w:rFonts w:cs="Arial"/>
              </w:rPr>
              <w:t>)</w:t>
            </w:r>
          </w:p>
          <w:p w:rsidR="00264582" w:rsidRPr="00264582" w:rsidRDefault="00264582" w:rsidP="00264582">
            <w:pPr>
              <w:rPr>
                <w:lang w:val="en-US"/>
              </w:rPr>
            </w:pPr>
            <w:r w:rsidRPr="00264582">
              <w:rPr>
                <w:lang w:val="en-US"/>
              </w:rPr>
              <w:t xml:space="preserve">R2:  </w:t>
            </w:r>
            <w:r w:rsidRPr="00264582">
              <w:rPr>
                <w:rFonts w:cs="Arial"/>
                <w:lang w:val="en-US"/>
              </w:rPr>
              <w:t>cols(A)</w:t>
            </w:r>
          </w:p>
          <w:p w:rsidR="00264582" w:rsidRPr="00264582" w:rsidRDefault="00264582" w:rsidP="00264582">
            <w:pPr>
              <w:rPr>
                <w:lang w:val="en-US"/>
              </w:rPr>
            </w:pPr>
            <w:r w:rsidRPr="00264582">
              <w:rPr>
                <w:lang w:val="en-US"/>
              </w:rPr>
              <w:t xml:space="preserve">R3:  </w:t>
            </w:r>
            <w:r w:rsidRPr="00264582">
              <w:rPr>
                <w:rFonts w:cs="Arial"/>
                <w:lang w:val="en-US"/>
              </w:rPr>
              <w:t>max(A)</w:t>
            </w:r>
          </w:p>
          <w:p w:rsidR="00264582" w:rsidRPr="00264582" w:rsidRDefault="00264582" w:rsidP="00264582">
            <w:pPr>
              <w:rPr>
                <w:lang w:val="en-US"/>
              </w:rPr>
            </w:pPr>
            <w:r w:rsidRPr="00264582">
              <w:rPr>
                <w:lang w:val="en-US"/>
              </w:rPr>
              <w:t xml:space="preserve">R4:  </w:t>
            </w:r>
            <w:r w:rsidRPr="00264582">
              <w:rPr>
                <w:rFonts w:cs="Arial"/>
                <w:lang w:val="en-US"/>
              </w:rPr>
              <w:t>min(A)</w:t>
            </w:r>
          </w:p>
          <w:p w:rsidR="00180791" w:rsidRPr="00264582" w:rsidRDefault="00180791" w:rsidP="00A54C8C">
            <w:pPr>
              <w:shd w:val="clear" w:color="auto" w:fill="FFFFFF"/>
              <w:jc w:val="both"/>
              <w:rPr>
                <w:lang w:val="en-US"/>
              </w:rPr>
            </w:pPr>
          </w:p>
        </w:tc>
      </w:tr>
    </w:tbl>
    <w:p w:rsidR="004E7A2D" w:rsidRPr="000C6D2F" w:rsidRDefault="004E7A2D" w:rsidP="000C6D2F">
      <w:pPr>
        <w:pStyle w:val="ad"/>
        <w:spacing w:before="0" w:beforeAutospacing="0" w:after="0" w:afterAutospacing="0"/>
        <w:rPr>
          <w:rFonts w:asciiTheme="minorHAnsi" w:hAnsiTheme="minorHAnsi"/>
          <w:b/>
          <w:sz w:val="22"/>
          <w:szCs w:val="22"/>
          <w:lang w:val="en-US"/>
        </w:rPr>
      </w:pPr>
    </w:p>
    <w:p w:rsidR="00D34CC8" w:rsidRDefault="00C32C9D" w:rsidP="00D34CC8">
      <w:pPr>
        <w:pStyle w:val="a4"/>
        <w:ind w:left="360"/>
      </w:pPr>
      <w:r w:rsidRPr="008C00F6">
        <w:rPr>
          <w:b/>
        </w:rPr>
        <w:t xml:space="preserve">8.2. </w:t>
      </w:r>
      <w:r>
        <w:t xml:space="preserve">   </w:t>
      </w:r>
      <w:r w:rsidR="00D34CC8">
        <w:t>Критерии и шкала оценки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"/>
        <w:gridCol w:w="6"/>
        <w:gridCol w:w="6"/>
        <w:gridCol w:w="17"/>
        <w:gridCol w:w="13"/>
        <w:gridCol w:w="29"/>
        <w:gridCol w:w="38"/>
      </w:tblGrid>
      <w:tr w:rsidR="00D34CC8" w:rsidTr="00D34CC8">
        <w:trPr>
          <w:trHeight w:val="95"/>
        </w:trPr>
        <w:tc>
          <w:tcPr>
            <w:tcW w:w="12" w:type="dxa"/>
          </w:tcPr>
          <w:p w:rsidR="00D34CC8" w:rsidRDefault="00D34CC8">
            <w:pPr>
              <w:pStyle w:val="a4"/>
              <w:rPr>
                <w:lang w:val="en-US"/>
              </w:rPr>
            </w:pPr>
          </w:p>
        </w:tc>
        <w:tc>
          <w:tcPr>
            <w:tcW w:w="6" w:type="dxa"/>
          </w:tcPr>
          <w:p w:rsidR="00D34CC8" w:rsidRDefault="00D34CC8">
            <w:pPr>
              <w:pStyle w:val="a4"/>
              <w:rPr>
                <w:lang w:val="en-US"/>
              </w:rPr>
            </w:pPr>
          </w:p>
        </w:tc>
        <w:tc>
          <w:tcPr>
            <w:tcW w:w="6" w:type="dxa"/>
          </w:tcPr>
          <w:p w:rsidR="00D34CC8" w:rsidRDefault="00D34CC8">
            <w:pPr>
              <w:pStyle w:val="a4"/>
              <w:rPr>
                <w:lang w:val="en-US"/>
              </w:rPr>
            </w:pPr>
          </w:p>
        </w:tc>
        <w:tc>
          <w:tcPr>
            <w:tcW w:w="17" w:type="dxa"/>
          </w:tcPr>
          <w:p w:rsidR="00D34CC8" w:rsidRDefault="00D34CC8">
            <w:pPr>
              <w:pStyle w:val="a4"/>
              <w:rPr>
                <w:lang w:val="en-US"/>
              </w:rPr>
            </w:pPr>
          </w:p>
        </w:tc>
        <w:tc>
          <w:tcPr>
            <w:tcW w:w="13" w:type="dxa"/>
          </w:tcPr>
          <w:p w:rsidR="00D34CC8" w:rsidRDefault="00D34CC8">
            <w:pPr>
              <w:pStyle w:val="a4"/>
              <w:rPr>
                <w:lang w:val="en-US"/>
              </w:rPr>
            </w:pPr>
          </w:p>
        </w:tc>
        <w:tc>
          <w:tcPr>
            <w:tcW w:w="29" w:type="dxa"/>
          </w:tcPr>
          <w:p w:rsidR="00D34CC8" w:rsidRDefault="00D34CC8">
            <w:pPr>
              <w:pStyle w:val="a4"/>
              <w:rPr>
                <w:lang w:val="en-US"/>
              </w:rPr>
            </w:pPr>
          </w:p>
        </w:tc>
        <w:tc>
          <w:tcPr>
            <w:tcW w:w="38" w:type="dxa"/>
          </w:tcPr>
          <w:p w:rsidR="00D34CC8" w:rsidRDefault="00D34CC8">
            <w:pPr>
              <w:pStyle w:val="a4"/>
              <w:rPr>
                <w:lang w:val="en-US"/>
              </w:rPr>
            </w:pPr>
          </w:p>
        </w:tc>
      </w:tr>
    </w:tbl>
    <w:p w:rsidR="00D34CC8" w:rsidRDefault="00D34CC8" w:rsidP="00D34CC8">
      <w:r>
        <w:t>Промежуточная аттестация</w:t>
      </w:r>
    </w:p>
    <w:p w:rsidR="00D34CC8" w:rsidRDefault="00D34CC8" w:rsidP="00D34CC8">
      <w:r>
        <w:t>Учебным планом предусмотрен зачет по результатам тестирования.</w:t>
      </w:r>
    </w:p>
    <w:p w:rsidR="00D34CC8" w:rsidRDefault="00D34CC8" w:rsidP="00D34CC8">
      <w:r>
        <w:t xml:space="preserve">Шкала пересчета рейтингового балла по дисциплине в оценку по 5-балльной системе </w:t>
      </w:r>
    </w:p>
    <w:tbl>
      <w:tblPr>
        <w:tblStyle w:val="a3"/>
        <w:tblW w:w="9630" w:type="dxa"/>
        <w:tblLayout w:type="fixed"/>
        <w:tblLook w:val="04A0" w:firstRow="1" w:lastRow="0" w:firstColumn="1" w:lastColumn="0" w:noHBand="0" w:noVBand="1"/>
      </w:tblPr>
      <w:tblGrid>
        <w:gridCol w:w="4677"/>
        <w:gridCol w:w="4953"/>
      </w:tblGrid>
      <w:tr w:rsidR="00D34CC8" w:rsidTr="00D34CC8"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4CC8" w:rsidRDefault="00D34CC8">
            <w:r>
              <w:t>Рейтинговый балл по дисциплине</w:t>
            </w:r>
          </w:p>
        </w:tc>
        <w:tc>
          <w:tcPr>
            <w:tcW w:w="4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4CC8" w:rsidRDefault="00D34CC8">
            <w:r>
              <w:t>Оценка по 5-балльной системе</w:t>
            </w:r>
          </w:p>
        </w:tc>
      </w:tr>
      <w:tr w:rsidR="00D34CC8" w:rsidTr="00D34CC8"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4CC8" w:rsidRDefault="00D34CC8">
            <w:pPr>
              <w:rPr>
                <w:lang w:val="en-US"/>
              </w:rPr>
            </w:pPr>
            <w:r>
              <w:rPr>
                <w:lang w:val="en-US"/>
              </w:rPr>
              <w:t>88 – 100</w:t>
            </w:r>
          </w:p>
        </w:tc>
        <w:tc>
          <w:tcPr>
            <w:tcW w:w="4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4CC8" w:rsidRDefault="00D34CC8">
            <w:r>
              <w:t>Отлично</w:t>
            </w:r>
          </w:p>
        </w:tc>
      </w:tr>
      <w:tr w:rsidR="00D34CC8" w:rsidTr="00D34CC8"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4CC8" w:rsidRDefault="00D34CC8">
            <w:pPr>
              <w:rPr>
                <w:lang w:val="en-US"/>
              </w:rPr>
            </w:pPr>
            <w:r>
              <w:rPr>
                <w:lang w:val="en-US"/>
              </w:rPr>
              <w:t>72 – 87</w:t>
            </w:r>
          </w:p>
        </w:tc>
        <w:tc>
          <w:tcPr>
            <w:tcW w:w="4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4CC8" w:rsidRDefault="00D34CC8">
            <w:r>
              <w:t>Хорошо</w:t>
            </w:r>
          </w:p>
        </w:tc>
      </w:tr>
      <w:tr w:rsidR="00D34CC8" w:rsidTr="00D34CC8"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4CC8" w:rsidRDefault="00D34CC8">
            <w:pPr>
              <w:rPr>
                <w:lang w:val="en-US"/>
              </w:rPr>
            </w:pPr>
            <w:r>
              <w:rPr>
                <w:lang w:val="en-US"/>
              </w:rPr>
              <w:t>53 – 71</w:t>
            </w:r>
          </w:p>
        </w:tc>
        <w:tc>
          <w:tcPr>
            <w:tcW w:w="4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4CC8" w:rsidRDefault="00D34CC8">
            <w:r>
              <w:t>Удовлетворительно</w:t>
            </w:r>
          </w:p>
        </w:tc>
      </w:tr>
      <w:tr w:rsidR="00D34CC8" w:rsidTr="00D34CC8"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4CC8" w:rsidRDefault="00D34CC8">
            <w:pPr>
              <w:rPr>
                <w:lang w:val="en-US"/>
              </w:rPr>
            </w:pPr>
            <w:r>
              <w:t xml:space="preserve">&lt; </w:t>
            </w:r>
            <w:r>
              <w:rPr>
                <w:lang w:val="en-US"/>
              </w:rPr>
              <w:t>53</w:t>
            </w:r>
          </w:p>
        </w:tc>
        <w:tc>
          <w:tcPr>
            <w:tcW w:w="4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4CC8" w:rsidRDefault="00D34CC8">
            <w:r>
              <w:t>Неудовлетворительно</w:t>
            </w:r>
          </w:p>
        </w:tc>
      </w:tr>
    </w:tbl>
    <w:p w:rsidR="00FE4A45" w:rsidRPr="008C00F6" w:rsidRDefault="00FE4A45" w:rsidP="00D34CC8">
      <w:pPr>
        <w:pStyle w:val="ad"/>
        <w:spacing w:after="0" w:afterAutospacing="0"/>
        <w:rPr>
          <w:b/>
        </w:rPr>
      </w:pPr>
    </w:p>
    <w:p w:rsidR="002F0335" w:rsidRDefault="00C32C9D" w:rsidP="00FC4D0E">
      <w:pPr>
        <w:spacing w:after="0"/>
        <w:rPr>
          <w:b/>
        </w:rPr>
      </w:pPr>
      <w:r w:rsidRPr="004E7A2D">
        <w:rPr>
          <w:b/>
          <w:sz w:val="24"/>
          <w:szCs w:val="24"/>
        </w:rPr>
        <w:t xml:space="preserve">8.3.  </w:t>
      </w:r>
      <w:r w:rsidRPr="004E7A2D">
        <w:rPr>
          <w:sz w:val="24"/>
          <w:szCs w:val="24"/>
        </w:rPr>
        <w:t xml:space="preserve"> </w:t>
      </w:r>
      <w:r w:rsidR="002F0335">
        <w:rPr>
          <w:b/>
        </w:rPr>
        <w:t>примеры контрольных заданий по модулям или всей образовательной программе</w:t>
      </w:r>
    </w:p>
    <w:p w:rsidR="002F0335" w:rsidRDefault="002F0335" w:rsidP="00FC4D0E">
      <w:pPr>
        <w:spacing w:after="0"/>
        <w:rPr>
          <w:sz w:val="24"/>
          <w:szCs w:val="24"/>
        </w:rPr>
      </w:pPr>
    </w:p>
    <w:p w:rsidR="00C32C9D" w:rsidRDefault="00C32C9D" w:rsidP="00FC4D0E">
      <w:pPr>
        <w:spacing w:after="0"/>
        <w:rPr>
          <w:b/>
          <w:sz w:val="24"/>
          <w:szCs w:val="24"/>
        </w:rPr>
      </w:pPr>
      <w:r w:rsidRPr="004E7A2D">
        <w:rPr>
          <w:sz w:val="24"/>
          <w:szCs w:val="24"/>
        </w:rPr>
        <w:t xml:space="preserve"> </w:t>
      </w:r>
      <w:r w:rsidRPr="004E7A2D">
        <w:rPr>
          <w:b/>
          <w:sz w:val="24"/>
          <w:szCs w:val="24"/>
        </w:rPr>
        <w:t>Модуль 1.</w:t>
      </w:r>
    </w:p>
    <w:p w:rsidR="007A5855" w:rsidRDefault="007A5855" w:rsidP="00CB30FF">
      <w:pPr>
        <w:spacing w:after="0"/>
        <w:ind w:firstLine="708"/>
        <w:jc w:val="both"/>
        <w:rPr>
          <w:b/>
        </w:rPr>
      </w:pPr>
    </w:p>
    <w:p w:rsidR="00CB30FF" w:rsidRPr="007A5855" w:rsidRDefault="00D34CC8" w:rsidP="00CB30FF">
      <w:pPr>
        <w:spacing w:after="0"/>
        <w:ind w:firstLine="708"/>
        <w:jc w:val="both"/>
        <w:rPr>
          <w:sz w:val="24"/>
          <w:szCs w:val="24"/>
        </w:rPr>
      </w:pPr>
      <w:r w:rsidRPr="007A5855">
        <w:rPr>
          <w:b/>
          <w:sz w:val="24"/>
          <w:szCs w:val="24"/>
        </w:rPr>
        <w:t>Входной язык и организация простейших вычислений</w:t>
      </w:r>
      <w:r w:rsidRPr="007A5855">
        <w:rPr>
          <w:sz w:val="24"/>
          <w:szCs w:val="24"/>
        </w:rPr>
        <w:t xml:space="preserve"> </w:t>
      </w:r>
    </w:p>
    <w:p w:rsidR="007A5855" w:rsidRPr="00CB30FF" w:rsidRDefault="007A5855" w:rsidP="00CB30FF">
      <w:pPr>
        <w:spacing w:after="0"/>
        <w:ind w:firstLine="708"/>
        <w:jc w:val="both"/>
        <w:rPr>
          <w:lang w:eastAsia="ru-RU"/>
        </w:rPr>
      </w:pPr>
    </w:p>
    <w:p w:rsidR="00CB30FF" w:rsidRPr="00CB30FF" w:rsidRDefault="002F0335" w:rsidP="002F0335">
      <w:pPr>
        <w:spacing w:after="0"/>
        <w:ind w:firstLine="708"/>
        <w:jc w:val="both"/>
        <w:rPr>
          <w:b/>
        </w:rPr>
      </w:pPr>
      <w:r>
        <w:rPr>
          <w:b/>
        </w:rPr>
        <w:t>З</w:t>
      </w:r>
      <w:r w:rsidR="00D34CC8" w:rsidRPr="00CB30FF">
        <w:rPr>
          <w:b/>
        </w:rPr>
        <w:t>адание 1.</w:t>
      </w:r>
      <w:r w:rsidR="00CB30FF" w:rsidRPr="00CB30FF">
        <w:rPr>
          <w:b/>
        </w:rPr>
        <w:t xml:space="preserve"> </w:t>
      </w:r>
      <w:r w:rsidR="00CB30FF" w:rsidRPr="00CB30FF">
        <w:t>Войдите</w:t>
      </w:r>
      <w:r w:rsidR="00CB30FF">
        <w:t xml:space="preserve"> </w:t>
      </w:r>
      <w:r w:rsidR="00CB30FF" w:rsidRPr="00CB30FF">
        <w:t>в</w:t>
      </w:r>
      <w:r w:rsidR="00CB30FF">
        <w:t xml:space="preserve"> </w:t>
      </w:r>
      <w:r w:rsidR="009B385B">
        <w:t>М</w:t>
      </w:r>
      <w:r w:rsidR="009B385B">
        <w:rPr>
          <w:lang w:val="en-US"/>
        </w:rPr>
        <w:t>athcad</w:t>
      </w:r>
      <w:r w:rsidR="00CB30FF" w:rsidRPr="00CB30FF">
        <w:t>. Поперемещайте</w:t>
      </w:r>
      <w:r w:rsidR="00CB30FF">
        <w:t xml:space="preserve"> </w:t>
      </w:r>
      <w:r w:rsidR="00CB30FF" w:rsidRPr="00CB30FF">
        <w:t>курсор (красный</w:t>
      </w:r>
      <w:r w:rsidR="00CB30FF">
        <w:t xml:space="preserve"> </w:t>
      </w:r>
      <w:r w:rsidR="00CB30FF" w:rsidRPr="00CB30FF">
        <w:t>крестик) по</w:t>
      </w:r>
      <w:r w:rsidR="00CB30FF">
        <w:t xml:space="preserve"> </w:t>
      </w:r>
      <w:r w:rsidR="00CB30FF" w:rsidRPr="00CB30FF">
        <w:t>экрану. Введите</w:t>
      </w:r>
      <w:r w:rsidR="00CB30FF">
        <w:t xml:space="preserve"> </w:t>
      </w:r>
      <w:r w:rsidR="00CB30FF" w:rsidRPr="00CB30FF">
        <w:t>любой</w:t>
      </w:r>
      <w:r w:rsidR="00CB30FF">
        <w:t xml:space="preserve"> </w:t>
      </w:r>
      <w:r w:rsidR="00CB30FF" w:rsidRPr="00CB30FF">
        <w:t>символ. Появится</w:t>
      </w:r>
      <w:r w:rsidR="00CB30FF">
        <w:t xml:space="preserve"> </w:t>
      </w:r>
      <w:r w:rsidR="00CB30FF" w:rsidRPr="00CB30FF">
        <w:t>рамка - шаблон. Нажав</w:t>
      </w:r>
      <w:r w:rsidR="00CB30FF">
        <w:t xml:space="preserve"> </w:t>
      </w:r>
      <w:r w:rsidR="00CB30FF" w:rsidRPr="00CB30FF">
        <w:t>на</w:t>
      </w:r>
      <w:r w:rsidR="00CB30FF">
        <w:t xml:space="preserve"> </w:t>
      </w:r>
      <w:r w:rsidR="00CB30FF" w:rsidRPr="00CB30FF">
        <w:t>клавишу</w:t>
      </w:r>
      <w:r w:rsidR="00CB30FF">
        <w:t xml:space="preserve"> </w:t>
      </w:r>
      <w:r w:rsidR="00CB30FF" w:rsidRPr="00CB30FF">
        <w:t>мыши, выделите</w:t>
      </w:r>
      <w:r w:rsidR="00CB30FF">
        <w:t xml:space="preserve"> </w:t>
      </w:r>
      <w:r w:rsidR="00CB30FF" w:rsidRPr="00CB30FF">
        <w:t>участок</w:t>
      </w:r>
      <w:r w:rsidR="00CB30FF">
        <w:t xml:space="preserve"> </w:t>
      </w:r>
      <w:r w:rsidR="00CB30FF" w:rsidRPr="00CB30FF">
        <w:t>с</w:t>
      </w:r>
      <w:r w:rsidR="00CB30FF">
        <w:t xml:space="preserve"> </w:t>
      </w:r>
      <w:r w:rsidR="00CB30FF" w:rsidRPr="00CB30FF">
        <w:t>рамкой, нажмите</w:t>
      </w:r>
      <w:r w:rsidR="00CB30FF">
        <w:t xml:space="preserve"> </w:t>
      </w:r>
      <w:r w:rsidR="00CB30FF" w:rsidRPr="00CB30FF">
        <w:t>кнопку</w:t>
      </w:r>
      <w:r w:rsidR="00CB30FF">
        <w:t xml:space="preserve"> </w:t>
      </w:r>
      <w:r w:rsidR="00CB30FF" w:rsidRPr="00CB30FF">
        <w:t>Вырезать (кнопка</w:t>
      </w:r>
      <w:r w:rsidR="00CB30FF">
        <w:t xml:space="preserve"> </w:t>
      </w:r>
      <w:r w:rsidR="00CB30FF" w:rsidRPr="00CB30FF">
        <w:t>с</w:t>
      </w:r>
      <w:r w:rsidR="00CB30FF">
        <w:t xml:space="preserve"> </w:t>
      </w:r>
      <w:r w:rsidR="00CB30FF" w:rsidRPr="00CB30FF">
        <w:t>ножницами</w:t>
      </w:r>
      <w:r w:rsidR="00CB30FF">
        <w:t xml:space="preserve"> </w:t>
      </w:r>
      <w:r w:rsidR="00CB30FF" w:rsidRPr="00CB30FF">
        <w:t>на</w:t>
      </w:r>
      <w:r w:rsidR="00CB30FF">
        <w:t xml:space="preserve"> </w:t>
      </w:r>
      <w:r w:rsidR="00CB30FF" w:rsidRPr="00CB30FF">
        <w:t>панели</w:t>
      </w:r>
      <w:r w:rsidR="00CB30FF">
        <w:t xml:space="preserve"> </w:t>
      </w:r>
      <w:r w:rsidR="00CB30FF" w:rsidRPr="00CB30FF">
        <w:t>инструментов). Шаблон</w:t>
      </w:r>
      <w:r w:rsidR="00CB30FF">
        <w:t xml:space="preserve"> </w:t>
      </w:r>
      <w:r w:rsidR="00CB30FF" w:rsidRPr="00CB30FF">
        <w:t>исчезнет.</w:t>
      </w:r>
      <w:r w:rsidR="00CB30FF">
        <w:t xml:space="preserve"> </w:t>
      </w:r>
      <w:r w:rsidR="00CB30FF" w:rsidRPr="00CB30FF">
        <w:t>Выведите</w:t>
      </w:r>
      <w:r w:rsidR="00CB30FF">
        <w:t xml:space="preserve"> </w:t>
      </w:r>
      <w:r w:rsidR="00CB30FF" w:rsidRPr="00CB30FF">
        <w:t>панели</w:t>
      </w:r>
      <w:r w:rsidR="00CB30FF">
        <w:t xml:space="preserve"> </w:t>
      </w:r>
      <w:r w:rsidR="00CB30FF" w:rsidRPr="00CB30FF">
        <w:t>инструментов. Для</w:t>
      </w:r>
      <w:r w:rsidR="00CB30FF">
        <w:t xml:space="preserve"> </w:t>
      </w:r>
      <w:r w:rsidR="00CB30FF" w:rsidRPr="00CB30FF">
        <w:t>этого</w:t>
      </w:r>
      <w:r w:rsidR="00CB30FF">
        <w:t xml:space="preserve"> </w:t>
      </w:r>
      <w:r w:rsidR="00CB30FF" w:rsidRPr="00CB30FF">
        <w:t>нажав</w:t>
      </w:r>
      <w:r w:rsidR="00CB30FF">
        <w:t xml:space="preserve"> </w:t>
      </w:r>
      <w:r w:rsidR="00CB30FF" w:rsidRPr="00CB30FF">
        <w:t>мышью</w:t>
      </w:r>
      <w:r w:rsidR="00CB30FF">
        <w:t xml:space="preserve"> </w:t>
      </w:r>
      <w:r w:rsidR="00CB30FF" w:rsidRPr="00CB30FF">
        <w:t>кнопку</w:t>
      </w:r>
      <w:r w:rsidR="00CB30FF">
        <w:t xml:space="preserve"> </w:t>
      </w:r>
      <w:r w:rsidR="00CB30FF" w:rsidRPr="00CB30FF">
        <w:t>команды</w:t>
      </w:r>
      <w:r w:rsidR="00CB30FF">
        <w:t xml:space="preserve"> </w:t>
      </w:r>
      <w:r w:rsidR="00CB30FF" w:rsidRPr="00CB30FF">
        <w:t>View (вид), выведите</w:t>
      </w:r>
      <w:r w:rsidR="009B385B">
        <w:t xml:space="preserve"> </w:t>
      </w:r>
      <w:r w:rsidR="00CB30FF" w:rsidRPr="00CB30FF">
        <w:t>подменю</w:t>
      </w:r>
      <w:r w:rsidR="009B385B">
        <w:t xml:space="preserve"> </w:t>
      </w:r>
      <w:r w:rsidR="00CB30FF" w:rsidRPr="00CB30FF">
        <w:t>с</w:t>
      </w:r>
      <w:r w:rsidR="009B385B">
        <w:t xml:space="preserve"> </w:t>
      </w:r>
      <w:r w:rsidR="00CB30FF" w:rsidRPr="00CB30FF">
        <w:t>рядом</w:t>
      </w:r>
      <w:r w:rsidR="009B385B">
        <w:t xml:space="preserve"> </w:t>
      </w:r>
      <w:r w:rsidR="00CB30FF" w:rsidRPr="00CB30FF">
        <w:t>подкоманд. Если</w:t>
      </w:r>
      <w:r w:rsidR="009B385B" w:rsidRPr="009B385B">
        <w:t xml:space="preserve"> </w:t>
      </w:r>
      <w:r w:rsidR="00CB30FF" w:rsidRPr="00CB30FF">
        <w:t>около</w:t>
      </w:r>
      <w:r w:rsidR="009B385B" w:rsidRPr="009B385B">
        <w:t xml:space="preserve"> </w:t>
      </w:r>
      <w:r w:rsidR="00CB30FF" w:rsidRPr="00CB30FF">
        <w:t>кнопок</w:t>
      </w:r>
      <w:r w:rsidR="009B385B" w:rsidRPr="009B385B">
        <w:t xml:space="preserve"> </w:t>
      </w:r>
      <w:r w:rsidR="00CB30FF" w:rsidRPr="00CB30FF">
        <w:t>с</w:t>
      </w:r>
      <w:r w:rsidR="009B385B" w:rsidRPr="009B385B">
        <w:t xml:space="preserve"> </w:t>
      </w:r>
      <w:r w:rsidR="00CB30FF" w:rsidRPr="00CB30FF">
        <w:t>надписями</w:t>
      </w:r>
      <w:r w:rsidR="009B385B" w:rsidRPr="009B385B">
        <w:t xml:space="preserve"> </w:t>
      </w:r>
      <w:r w:rsidR="00CB30FF" w:rsidRPr="00CB30FF">
        <w:t>Toolbar (инструментальная</w:t>
      </w:r>
      <w:r w:rsidR="009B385B" w:rsidRPr="009B385B">
        <w:t xml:space="preserve"> </w:t>
      </w:r>
      <w:r w:rsidR="00CB30FF" w:rsidRPr="00CB30FF">
        <w:t>панель), Mathpallete (математическая</w:t>
      </w:r>
      <w:r w:rsidR="009B385B" w:rsidRPr="009B385B">
        <w:t xml:space="preserve"> </w:t>
      </w:r>
      <w:r w:rsidR="00CB30FF" w:rsidRPr="00CB30FF">
        <w:t>панель) и</w:t>
      </w:r>
      <w:r w:rsidR="009B385B" w:rsidRPr="009B385B">
        <w:t xml:space="preserve"> </w:t>
      </w:r>
      <w:r w:rsidR="00CB30FF" w:rsidRPr="00CB30FF">
        <w:t>Formatbar (панель</w:t>
      </w:r>
      <w:r w:rsidR="009B385B" w:rsidRPr="009B385B">
        <w:t xml:space="preserve"> </w:t>
      </w:r>
      <w:r w:rsidR="00CB30FF" w:rsidRPr="00CB30FF">
        <w:lastRenderedPageBreak/>
        <w:t>форматирования) не</w:t>
      </w:r>
      <w:r w:rsidR="009B385B" w:rsidRPr="009B385B">
        <w:t xml:space="preserve"> </w:t>
      </w:r>
      <w:r w:rsidR="00CB30FF" w:rsidRPr="00CB30FF">
        <w:t>стоит</w:t>
      </w:r>
      <w:r w:rsidR="009B385B" w:rsidRPr="009B385B">
        <w:t xml:space="preserve"> </w:t>
      </w:r>
      <w:r w:rsidR="00CB30FF" w:rsidRPr="00CB30FF">
        <w:t>галочка, нажмите</w:t>
      </w:r>
      <w:r w:rsidR="009B385B" w:rsidRPr="009B385B">
        <w:t xml:space="preserve"> </w:t>
      </w:r>
      <w:r w:rsidR="00CB30FF" w:rsidRPr="00CB30FF">
        <w:t>на</w:t>
      </w:r>
      <w:r w:rsidR="009B385B" w:rsidRPr="009B385B">
        <w:t xml:space="preserve"> </w:t>
      </w:r>
      <w:r w:rsidR="00CB30FF" w:rsidRPr="00CB30FF">
        <w:t>них</w:t>
      </w:r>
      <w:r w:rsidR="009B385B" w:rsidRPr="009B385B">
        <w:t xml:space="preserve"> </w:t>
      </w:r>
      <w:r w:rsidR="00CB30FF" w:rsidRPr="00CB30FF">
        <w:t>и</w:t>
      </w:r>
      <w:r w:rsidR="009B385B" w:rsidRPr="009B385B">
        <w:t xml:space="preserve"> </w:t>
      </w:r>
      <w:r w:rsidR="00CB30FF" w:rsidRPr="00CB30FF">
        <w:t>этим</w:t>
      </w:r>
      <w:r w:rsidR="009B385B" w:rsidRPr="009B385B">
        <w:t xml:space="preserve"> </w:t>
      </w:r>
      <w:r w:rsidR="00CB30FF" w:rsidRPr="00CB30FF">
        <w:t>выведите</w:t>
      </w:r>
      <w:r w:rsidR="009B385B" w:rsidRPr="009B385B">
        <w:t xml:space="preserve"> </w:t>
      </w:r>
      <w:r w:rsidR="00CB30FF" w:rsidRPr="00CB30FF">
        <w:t>на</w:t>
      </w:r>
      <w:r w:rsidR="009B385B" w:rsidRPr="009B385B">
        <w:t xml:space="preserve"> </w:t>
      </w:r>
      <w:r w:rsidR="00CB30FF" w:rsidRPr="00CB30FF">
        <w:t>экран</w:t>
      </w:r>
      <w:r w:rsidR="009B385B" w:rsidRPr="009B385B">
        <w:t xml:space="preserve"> </w:t>
      </w:r>
      <w:r w:rsidR="00CB30FF" w:rsidRPr="00CB30FF">
        <w:t>эти</w:t>
      </w:r>
      <w:r w:rsidR="009B385B" w:rsidRPr="009B385B">
        <w:t xml:space="preserve"> </w:t>
      </w:r>
      <w:r w:rsidR="00CB30FF" w:rsidRPr="00CB30FF">
        <w:t>панели. Освойте</w:t>
      </w:r>
      <w:r w:rsidR="009B385B" w:rsidRPr="009B385B">
        <w:t xml:space="preserve"> </w:t>
      </w:r>
      <w:r w:rsidR="00CB30FF" w:rsidRPr="00CB30FF">
        <w:t>перемещение</w:t>
      </w:r>
      <w:r w:rsidR="009B385B" w:rsidRPr="009B385B">
        <w:t xml:space="preserve"> </w:t>
      </w:r>
      <w:r w:rsidR="00CB30FF" w:rsidRPr="00CB30FF">
        <w:t>панелей</w:t>
      </w:r>
      <w:r w:rsidR="009B385B" w:rsidRPr="009B385B">
        <w:t xml:space="preserve"> </w:t>
      </w:r>
      <w:r w:rsidR="00CB30FF" w:rsidRPr="00CB30FF">
        <w:t>по</w:t>
      </w:r>
      <w:r w:rsidR="009B385B" w:rsidRPr="009B385B">
        <w:t xml:space="preserve"> </w:t>
      </w:r>
      <w:r w:rsidR="00CB30FF" w:rsidRPr="00CB30FF">
        <w:t>экрану</w:t>
      </w:r>
      <w:r w:rsidR="009B385B" w:rsidRPr="009B385B">
        <w:t xml:space="preserve"> </w:t>
      </w:r>
      <w:r w:rsidR="00CB30FF" w:rsidRPr="00CB30FF">
        <w:t>и</w:t>
      </w:r>
      <w:r w:rsidR="009B385B" w:rsidRPr="009B385B">
        <w:t xml:space="preserve"> </w:t>
      </w:r>
      <w:r w:rsidR="00CB30FF" w:rsidRPr="00CB30FF">
        <w:t>их</w:t>
      </w:r>
      <w:r w:rsidR="009B385B" w:rsidRPr="009B385B">
        <w:t xml:space="preserve"> </w:t>
      </w:r>
      <w:r w:rsidR="00CB30FF" w:rsidRPr="00CB30FF">
        <w:t>преобразование</w:t>
      </w:r>
      <w:r w:rsidR="009B385B" w:rsidRPr="009B385B">
        <w:t xml:space="preserve"> </w:t>
      </w:r>
      <w:r w:rsidR="00CB30FF" w:rsidRPr="00CB30FF">
        <w:t>в</w:t>
      </w:r>
      <w:r w:rsidR="009B385B" w:rsidRPr="009B385B">
        <w:t xml:space="preserve"> </w:t>
      </w:r>
      <w:r w:rsidR="00CB30FF" w:rsidRPr="00CB30FF">
        <w:t>строк</w:t>
      </w:r>
      <w:r w:rsidR="009B385B">
        <w:t>е</w:t>
      </w:r>
      <w:r w:rsidR="009B385B" w:rsidRPr="009B385B">
        <w:t xml:space="preserve"> </w:t>
      </w:r>
      <w:r w:rsidR="00CB30FF" w:rsidRPr="00CB30FF">
        <w:t>меню.</w:t>
      </w:r>
    </w:p>
    <w:p w:rsidR="009B385B" w:rsidRDefault="002F0335" w:rsidP="002F0335">
      <w:pPr>
        <w:spacing w:after="0"/>
        <w:ind w:firstLine="708"/>
        <w:jc w:val="both"/>
      </w:pPr>
      <w:r>
        <w:rPr>
          <w:b/>
        </w:rPr>
        <w:t>З</w:t>
      </w:r>
      <w:r w:rsidR="009B385B" w:rsidRPr="009B385B">
        <w:rPr>
          <w:b/>
        </w:rPr>
        <w:t xml:space="preserve">адание 2. </w:t>
      </w:r>
      <w:r w:rsidR="00C32C9D" w:rsidRPr="009B385B">
        <w:t>Наберите название лабораторной работы, вариант, текст задания  в текстовом режиме.</w:t>
      </w:r>
    </w:p>
    <w:p w:rsidR="00FC4D0E" w:rsidRPr="009B385B" w:rsidRDefault="002F0335" w:rsidP="002F0335">
      <w:pPr>
        <w:spacing w:after="0"/>
        <w:ind w:firstLine="708"/>
        <w:jc w:val="both"/>
      </w:pPr>
      <w:r>
        <w:rPr>
          <w:b/>
        </w:rPr>
        <w:t>З</w:t>
      </w:r>
      <w:r w:rsidRPr="009B385B">
        <w:rPr>
          <w:b/>
        </w:rPr>
        <w:t>адание</w:t>
      </w:r>
      <w:r>
        <w:rPr>
          <w:b/>
        </w:rPr>
        <w:t xml:space="preserve"> </w:t>
      </w:r>
      <w:r w:rsidR="001A733C">
        <w:rPr>
          <w:b/>
        </w:rPr>
        <w:t>3</w:t>
      </w:r>
      <w:r w:rsidR="00CB30FF" w:rsidRPr="009B385B">
        <w:rPr>
          <w:b/>
        </w:rPr>
        <w:t xml:space="preserve">. </w:t>
      </w:r>
      <w:r w:rsidR="00C32C9D" w:rsidRPr="009B385B">
        <w:t xml:space="preserve">Вычислите значения выражений: </w:t>
      </w:r>
      <w:r w:rsidR="00C32C9D" w:rsidRPr="009B385B">
        <w:object w:dxaOrig="859" w:dyaOrig="279">
          <v:shape id="_x0000_i1037" type="#_x0000_t75" style="width:43.2pt;height:14.4pt" o:ole="">
            <v:imagedata r:id="rId61" o:title=""/>
          </v:shape>
          <o:OLEObject Type="Embed" ProgID="Equation.DSMT4" ShapeID="_x0000_i1037" DrawAspect="Content" ObjectID="_1665298096" r:id="rId62"/>
        </w:object>
      </w:r>
      <w:r w:rsidR="00C32C9D" w:rsidRPr="009B385B">
        <w:t xml:space="preserve">  </w:t>
      </w:r>
      <w:r w:rsidR="00C32C9D" w:rsidRPr="009B385B">
        <w:object w:dxaOrig="980" w:dyaOrig="360">
          <v:shape id="_x0000_i1038" type="#_x0000_t75" style="width:48pt;height:18.25pt" o:ole="">
            <v:imagedata r:id="rId63" o:title=""/>
          </v:shape>
          <o:OLEObject Type="Embed" ProgID="Equation.DSMT4" ShapeID="_x0000_i1038" DrawAspect="Content" ObjectID="_1665298097" r:id="rId64"/>
        </w:object>
      </w:r>
      <w:r w:rsidR="00C32C9D" w:rsidRPr="009B385B">
        <w:t xml:space="preserve"> </w:t>
      </w:r>
      <w:r w:rsidR="00C32C9D" w:rsidRPr="009B385B">
        <w:object w:dxaOrig="1359" w:dyaOrig="620">
          <v:shape id="_x0000_i1039" type="#_x0000_t75" style="width:68.15pt;height:30.7pt" o:ole="">
            <v:imagedata r:id="rId65" o:title=""/>
          </v:shape>
          <o:OLEObject Type="Embed" ProgID="Equation.DSMT4" ShapeID="_x0000_i1039" DrawAspect="Content" ObjectID="_1665298098" r:id="rId66"/>
        </w:object>
      </w:r>
      <w:r w:rsidR="00C32C9D" w:rsidRPr="009B385B">
        <w:t xml:space="preserve"> придумайте свои числовые выражения и найдите их значения. </w:t>
      </w:r>
    </w:p>
    <w:p w:rsidR="00C32C9D" w:rsidRPr="009B385B" w:rsidRDefault="002F0335" w:rsidP="002F0335">
      <w:pPr>
        <w:spacing w:after="0"/>
        <w:ind w:firstLine="708"/>
        <w:jc w:val="both"/>
      </w:pPr>
      <w:r>
        <w:rPr>
          <w:b/>
        </w:rPr>
        <w:t>З</w:t>
      </w:r>
      <w:r w:rsidRPr="009B385B">
        <w:rPr>
          <w:b/>
        </w:rPr>
        <w:t>адание</w:t>
      </w:r>
      <w:r>
        <w:rPr>
          <w:b/>
        </w:rPr>
        <w:t xml:space="preserve"> </w:t>
      </w:r>
      <w:r w:rsidR="001A733C">
        <w:rPr>
          <w:b/>
        </w:rPr>
        <w:t>4</w:t>
      </w:r>
      <w:r w:rsidR="00CB30FF" w:rsidRPr="009B385B">
        <w:rPr>
          <w:b/>
        </w:rPr>
        <w:t xml:space="preserve">. </w:t>
      </w:r>
      <w:r w:rsidR="00C32C9D" w:rsidRPr="009B385B">
        <w:t xml:space="preserve">Присвоить переменным, заданные значения и вычислить значение функции: </w:t>
      </w:r>
      <w:r w:rsidR="00C32C9D" w:rsidRPr="009B385B">
        <w:object w:dxaOrig="4360" w:dyaOrig="360">
          <v:shape id="_x0000_i1040" type="#_x0000_t75" style="width:217.9pt;height:18.25pt" o:ole="">
            <v:imagedata r:id="rId67" o:title=""/>
          </v:shape>
          <o:OLEObject Type="Embed" ProgID="Equation.DSMT4" ShapeID="_x0000_i1040" DrawAspect="Content" ObjectID="_1665298099" r:id="rId68"/>
        </w:object>
      </w:r>
    </w:p>
    <w:p w:rsidR="00C32C9D" w:rsidRPr="009B385B" w:rsidRDefault="00C32C9D" w:rsidP="00FE4A45">
      <w:pPr>
        <w:spacing w:after="0"/>
        <w:jc w:val="both"/>
      </w:pPr>
      <w:r w:rsidRPr="009B385B">
        <w:t>Измените, значения независимых переменных и пронаблюдайте изменение значения функции.</w:t>
      </w:r>
    </w:p>
    <w:p w:rsidR="00C32C9D" w:rsidRPr="009B385B" w:rsidRDefault="002F0335" w:rsidP="002F0335">
      <w:pPr>
        <w:ind w:firstLine="708"/>
        <w:jc w:val="both"/>
      </w:pPr>
      <w:r>
        <w:rPr>
          <w:b/>
        </w:rPr>
        <w:t>З</w:t>
      </w:r>
      <w:r w:rsidRPr="009B385B">
        <w:rPr>
          <w:b/>
        </w:rPr>
        <w:t>адание</w:t>
      </w:r>
      <w:r>
        <w:rPr>
          <w:b/>
        </w:rPr>
        <w:t xml:space="preserve"> </w:t>
      </w:r>
      <w:r w:rsidR="001A733C">
        <w:rPr>
          <w:b/>
        </w:rPr>
        <w:t>5</w:t>
      </w:r>
      <w:r w:rsidR="00CB30FF" w:rsidRPr="009B385B">
        <w:rPr>
          <w:b/>
        </w:rPr>
        <w:t xml:space="preserve">. </w:t>
      </w:r>
      <w:r w:rsidR="00C32C9D" w:rsidRPr="009B385B">
        <w:t xml:space="preserve">Задайте функцию двух переменных и постройте график в декартовой плоскости. </w:t>
      </w:r>
    </w:p>
    <w:p w:rsidR="00E434F5" w:rsidRPr="007A5855" w:rsidRDefault="009B385B" w:rsidP="001A733C">
      <w:pPr>
        <w:spacing w:after="0"/>
        <w:ind w:firstLine="708"/>
        <w:jc w:val="both"/>
        <w:rPr>
          <w:rFonts w:cs="Times New Roman CYR"/>
          <w:b/>
          <w:bCs/>
          <w:iCs/>
          <w:sz w:val="24"/>
          <w:szCs w:val="24"/>
        </w:rPr>
      </w:pPr>
      <w:r w:rsidRPr="007A5855">
        <w:rPr>
          <w:rFonts w:cs="Times New Roman CYR"/>
          <w:b/>
          <w:bCs/>
          <w:iCs/>
          <w:sz w:val="24"/>
          <w:szCs w:val="24"/>
        </w:rPr>
        <w:t>Математическое моделирование в графическом режиме</w:t>
      </w:r>
    </w:p>
    <w:p w:rsidR="001F1493" w:rsidRDefault="002F0335" w:rsidP="001F1493">
      <w:pPr>
        <w:widowControl w:val="0"/>
        <w:autoSpaceDE w:val="0"/>
        <w:autoSpaceDN w:val="0"/>
        <w:adjustRightInd w:val="0"/>
        <w:spacing w:after="0"/>
        <w:ind w:firstLine="708"/>
        <w:jc w:val="both"/>
        <w:rPr>
          <w:rFonts w:cs="Times New Roman CYR"/>
        </w:rPr>
      </w:pPr>
      <w:r>
        <w:rPr>
          <w:b/>
        </w:rPr>
        <w:t>З</w:t>
      </w:r>
      <w:r w:rsidRPr="009B385B">
        <w:rPr>
          <w:b/>
        </w:rPr>
        <w:t>адание</w:t>
      </w:r>
      <w:r>
        <w:rPr>
          <w:b/>
        </w:rPr>
        <w:t xml:space="preserve"> </w:t>
      </w:r>
      <w:r w:rsidR="001A733C">
        <w:rPr>
          <w:b/>
        </w:rPr>
        <w:t>1</w:t>
      </w:r>
      <w:r w:rsidR="001A733C" w:rsidRPr="009B385B">
        <w:rPr>
          <w:b/>
        </w:rPr>
        <w:t xml:space="preserve">. </w:t>
      </w:r>
      <w:r w:rsidR="009B385B" w:rsidRPr="001A733C">
        <w:rPr>
          <w:rFonts w:cs="Times New Roman CYR"/>
        </w:rPr>
        <w:t>Построить график функций в декартовой системе координат:</w:t>
      </w:r>
      <w:r w:rsidR="009B385B" w:rsidRPr="001A733C">
        <w:rPr>
          <w:rFonts w:cs="Arial CYR"/>
        </w:rPr>
        <w:t xml:space="preserve"> </w:t>
      </w:r>
      <w:r w:rsidR="009B385B" w:rsidRPr="001A733C">
        <w:rPr>
          <w:rFonts w:cs="Arial CYR"/>
          <w:position w:val="-24"/>
        </w:rPr>
        <w:object w:dxaOrig="980" w:dyaOrig="620">
          <v:shape id="_x0000_i1041" type="#_x0000_t75" style="width:48.95pt;height:30.7pt" o:ole="">
            <v:imagedata r:id="rId69" o:title=""/>
          </v:shape>
          <o:OLEObject Type="Embed" ProgID="Equation.DSMT4" ShapeID="_x0000_i1041" DrawAspect="Content" ObjectID="_1665298100" r:id="rId70"/>
        </w:object>
      </w:r>
      <w:r w:rsidR="009B385B" w:rsidRPr="001A733C">
        <w:rPr>
          <w:rFonts w:cs="Times New Roman CYR"/>
        </w:rPr>
        <w:t xml:space="preserve">, при   </w:t>
      </w:r>
      <w:r w:rsidR="009B385B" w:rsidRPr="001A733C">
        <w:rPr>
          <w:rFonts w:cs="Times New Roman CYR"/>
          <w:i/>
          <w:iCs/>
        </w:rPr>
        <w:t>х</w:t>
      </w:r>
      <w:r w:rsidR="009B385B" w:rsidRPr="001A733C">
        <w:rPr>
          <w:rFonts w:cs="Times New Roman CYR"/>
        </w:rPr>
        <w:t xml:space="preserve"> =</w:t>
      </w:r>
      <w:r w:rsidR="001F1493">
        <w:rPr>
          <w:rFonts w:cs="Times New Roman CYR"/>
        </w:rPr>
        <w:t xml:space="preserve"> -10,…,10. </w:t>
      </w:r>
    </w:p>
    <w:p w:rsidR="001A733C" w:rsidRDefault="001A733C" w:rsidP="001F1493">
      <w:pPr>
        <w:widowControl w:val="0"/>
        <w:autoSpaceDE w:val="0"/>
        <w:autoSpaceDN w:val="0"/>
        <w:adjustRightInd w:val="0"/>
        <w:spacing w:after="0"/>
        <w:ind w:firstLine="708"/>
        <w:jc w:val="both"/>
      </w:pPr>
      <w:r w:rsidRPr="001A733C">
        <w:t>Изменить</w:t>
      </w:r>
      <w:r>
        <w:t xml:space="preserve"> </w:t>
      </w:r>
      <w:r w:rsidRPr="001A733C">
        <w:t>на</w:t>
      </w:r>
      <w:r>
        <w:t xml:space="preserve"> </w:t>
      </w:r>
      <w:r w:rsidR="001F1493">
        <w:t>построенном</w:t>
      </w:r>
      <w:r>
        <w:t xml:space="preserve"> </w:t>
      </w:r>
      <w:r w:rsidRPr="001A733C">
        <w:t>ранее</w:t>
      </w:r>
      <w:r>
        <w:t xml:space="preserve"> </w:t>
      </w:r>
      <w:r w:rsidR="001F1493">
        <w:t>графике</w:t>
      </w:r>
      <w:r w:rsidRPr="001A733C">
        <w:t xml:space="preserve">: </w:t>
      </w:r>
    </w:p>
    <w:p w:rsidR="001A733C" w:rsidRDefault="001A733C" w:rsidP="001A733C">
      <w:pPr>
        <w:widowControl w:val="0"/>
        <w:autoSpaceDE w:val="0"/>
        <w:autoSpaceDN w:val="0"/>
        <w:adjustRightInd w:val="0"/>
        <w:spacing w:after="0"/>
        <w:jc w:val="both"/>
      </w:pPr>
      <w:r w:rsidRPr="001A733C">
        <w:t>А) толщину</w:t>
      </w:r>
      <w:r>
        <w:t xml:space="preserve"> </w:t>
      </w:r>
      <w:r w:rsidRPr="001A733C">
        <w:t>линии</w:t>
      </w:r>
    </w:p>
    <w:p w:rsidR="001A733C" w:rsidRDefault="001A733C" w:rsidP="001A733C">
      <w:pPr>
        <w:widowControl w:val="0"/>
        <w:autoSpaceDE w:val="0"/>
        <w:autoSpaceDN w:val="0"/>
        <w:adjustRightInd w:val="0"/>
        <w:spacing w:after="0"/>
        <w:jc w:val="both"/>
      </w:pPr>
      <w:r w:rsidRPr="001A733C">
        <w:t>Б) заменить</w:t>
      </w:r>
      <w:r>
        <w:t xml:space="preserve"> </w:t>
      </w:r>
      <w:r w:rsidRPr="001A733C">
        <w:t>сплошную</w:t>
      </w:r>
      <w:r>
        <w:t xml:space="preserve"> </w:t>
      </w:r>
      <w:r w:rsidRPr="001A733C">
        <w:t>линию</w:t>
      </w:r>
      <w:r>
        <w:t xml:space="preserve"> </w:t>
      </w:r>
      <w:r w:rsidRPr="001A733C">
        <w:t>пунктиром</w:t>
      </w:r>
    </w:p>
    <w:p w:rsidR="001A733C" w:rsidRDefault="001A733C" w:rsidP="001A733C">
      <w:pPr>
        <w:widowControl w:val="0"/>
        <w:autoSpaceDE w:val="0"/>
        <w:autoSpaceDN w:val="0"/>
        <w:adjustRightInd w:val="0"/>
        <w:spacing w:after="0"/>
        <w:jc w:val="both"/>
      </w:pPr>
      <w:r w:rsidRPr="001A733C">
        <w:t>В) изменить</w:t>
      </w:r>
      <w:r>
        <w:t xml:space="preserve"> </w:t>
      </w:r>
      <w:r w:rsidRPr="001A733C">
        <w:t>цвет</w:t>
      </w:r>
      <w:r>
        <w:t xml:space="preserve"> </w:t>
      </w:r>
      <w:r w:rsidRPr="001A733C">
        <w:t>графика</w:t>
      </w:r>
      <w:r>
        <w:t xml:space="preserve"> </w:t>
      </w:r>
      <w:r w:rsidRPr="001A733C">
        <w:t>на</w:t>
      </w:r>
      <w:r>
        <w:t xml:space="preserve"> </w:t>
      </w:r>
      <w:r w:rsidRPr="001A733C">
        <w:t>зеленый</w:t>
      </w:r>
    </w:p>
    <w:p w:rsidR="001A733C" w:rsidRDefault="001A733C" w:rsidP="001A733C">
      <w:pPr>
        <w:widowControl w:val="0"/>
        <w:autoSpaceDE w:val="0"/>
        <w:autoSpaceDN w:val="0"/>
        <w:adjustRightInd w:val="0"/>
        <w:spacing w:after="0"/>
        <w:jc w:val="both"/>
      </w:pPr>
      <w:r w:rsidRPr="001A733C">
        <w:t>Г) произвести</w:t>
      </w:r>
      <w:r>
        <w:t xml:space="preserve"> </w:t>
      </w:r>
      <w:r w:rsidRPr="001A733C">
        <w:t>нанесение</w:t>
      </w:r>
      <w:r>
        <w:t xml:space="preserve"> </w:t>
      </w:r>
      <w:r w:rsidRPr="001A733C">
        <w:t>осей</w:t>
      </w:r>
      <w:r>
        <w:t xml:space="preserve"> </w:t>
      </w:r>
      <w:r w:rsidRPr="001A733C">
        <w:t>координат, оцифровку</w:t>
      </w:r>
      <w:r>
        <w:t xml:space="preserve"> </w:t>
      </w:r>
      <w:r w:rsidRPr="001A733C">
        <w:t>осей</w:t>
      </w:r>
    </w:p>
    <w:p w:rsidR="001A733C" w:rsidRPr="001A733C" w:rsidRDefault="001A733C" w:rsidP="001A733C">
      <w:pPr>
        <w:widowControl w:val="0"/>
        <w:autoSpaceDE w:val="0"/>
        <w:autoSpaceDN w:val="0"/>
        <w:adjustRightInd w:val="0"/>
        <w:spacing w:after="0"/>
        <w:jc w:val="both"/>
        <w:rPr>
          <w:rFonts w:cs="Times New Roman CYR"/>
        </w:rPr>
      </w:pPr>
      <w:r w:rsidRPr="001A733C">
        <w:t>Д) Расположить</w:t>
      </w:r>
      <w:r>
        <w:t xml:space="preserve"> </w:t>
      </w:r>
      <w:r w:rsidRPr="001A733C">
        <w:t>над</w:t>
      </w:r>
      <w:r>
        <w:t xml:space="preserve"> </w:t>
      </w:r>
      <w:r w:rsidRPr="001A733C">
        <w:t>графиком</w:t>
      </w:r>
      <w:r>
        <w:t xml:space="preserve"> </w:t>
      </w:r>
      <w:r w:rsidRPr="001A733C">
        <w:t>заголовок «ВЫЧИСЛЕНИЕ</w:t>
      </w:r>
      <w:r>
        <w:t xml:space="preserve"> </w:t>
      </w:r>
      <w:r w:rsidRPr="001A733C">
        <w:t>ФУНКЦИИ».</w:t>
      </w:r>
    </w:p>
    <w:p w:rsidR="001A733C" w:rsidRPr="001A733C" w:rsidRDefault="002F0335" w:rsidP="002F0335">
      <w:pPr>
        <w:widowControl w:val="0"/>
        <w:autoSpaceDE w:val="0"/>
        <w:autoSpaceDN w:val="0"/>
        <w:adjustRightInd w:val="0"/>
        <w:ind w:firstLine="708"/>
        <w:jc w:val="both"/>
        <w:rPr>
          <w:rFonts w:cs="Times New Roman CYR"/>
        </w:rPr>
      </w:pPr>
      <w:r>
        <w:rPr>
          <w:b/>
        </w:rPr>
        <w:t>З</w:t>
      </w:r>
      <w:r w:rsidRPr="009B385B">
        <w:rPr>
          <w:b/>
        </w:rPr>
        <w:t>адание</w:t>
      </w:r>
      <w:r w:rsidRPr="001A733C">
        <w:rPr>
          <w:b/>
        </w:rPr>
        <w:t xml:space="preserve"> </w:t>
      </w:r>
      <w:r w:rsidR="001A733C" w:rsidRPr="001A733C">
        <w:rPr>
          <w:b/>
        </w:rPr>
        <w:t>2.</w:t>
      </w:r>
      <w:r w:rsidR="001A733C" w:rsidRPr="001A733C">
        <w:rPr>
          <w:rFonts w:cs="Times New Roman CYR"/>
        </w:rPr>
        <w:t xml:space="preserve"> Построить график функций в полярной системе координат:</w:t>
      </w:r>
    </w:p>
    <w:tbl>
      <w:tblPr>
        <w:tblW w:w="9468" w:type="dxa"/>
        <w:tblLayout w:type="fixed"/>
        <w:tblLook w:val="0000" w:firstRow="0" w:lastRow="0" w:firstColumn="0" w:lastColumn="0" w:noHBand="0" w:noVBand="0"/>
      </w:tblPr>
      <w:tblGrid>
        <w:gridCol w:w="2988"/>
        <w:gridCol w:w="3060"/>
        <w:gridCol w:w="3420"/>
      </w:tblGrid>
      <w:tr w:rsidR="001A733C" w:rsidRPr="001A733C" w:rsidTr="001A733C">
        <w:tc>
          <w:tcPr>
            <w:tcW w:w="2988" w:type="dxa"/>
            <w:tcBorders>
              <w:top w:val="nil"/>
              <w:left w:val="nil"/>
              <w:bottom w:val="nil"/>
              <w:right w:val="nil"/>
            </w:tcBorders>
          </w:tcPr>
          <w:p w:rsidR="001A733C" w:rsidRPr="001A733C" w:rsidRDefault="001A733C" w:rsidP="001A733C">
            <w:pPr>
              <w:widowControl w:val="0"/>
              <w:autoSpaceDE w:val="0"/>
              <w:autoSpaceDN w:val="0"/>
              <w:adjustRightInd w:val="0"/>
              <w:jc w:val="both"/>
              <w:rPr>
                <w:rFonts w:cs="Times New Roman CYR"/>
              </w:rPr>
            </w:pPr>
            <w:r w:rsidRPr="001A733C">
              <w:rPr>
                <w:rFonts w:cs="Times New Roman CYR"/>
              </w:rPr>
              <w:t xml:space="preserve">1. </w:t>
            </w:r>
            <w:r w:rsidRPr="001A733C">
              <w:rPr>
                <w:rFonts w:cs="Arial CYR"/>
              </w:rPr>
              <w:object w:dxaOrig="880" w:dyaOrig="400">
                <v:shape id="_x0000_i1042" type="#_x0000_t75" style="width:44.15pt;height:20.15pt" o:ole="">
                  <v:imagedata r:id="rId71" o:title=""/>
                </v:shape>
                <o:OLEObject Type="Embed" ProgID="Equation.DSMT4" ShapeID="_x0000_i1042" DrawAspect="Content" ObjectID="_1665298101" r:id="rId72"/>
              </w:object>
            </w: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</w:tcPr>
          <w:p w:rsidR="001A733C" w:rsidRPr="001A733C" w:rsidRDefault="001A733C" w:rsidP="001A733C">
            <w:pPr>
              <w:widowControl w:val="0"/>
              <w:autoSpaceDE w:val="0"/>
              <w:autoSpaceDN w:val="0"/>
              <w:adjustRightInd w:val="0"/>
              <w:jc w:val="both"/>
              <w:rPr>
                <w:rFonts w:cs="Times New Roman CYR"/>
              </w:rPr>
            </w:pPr>
            <w:r w:rsidRPr="001A733C">
              <w:rPr>
                <w:rFonts w:cs="Times New Roman CYR"/>
              </w:rPr>
              <w:t xml:space="preserve">2. </w:t>
            </w:r>
            <w:r w:rsidRPr="001A733C">
              <w:rPr>
                <w:rFonts w:cs="Arial CYR"/>
              </w:rPr>
              <w:object w:dxaOrig="1540" w:dyaOrig="380">
                <v:shape id="_x0000_i1043" type="#_x0000_t75" style="width:76.8pt;height:18.25pt" o:ole="">
                  <v:imagedata r:id="rId73" o:title=""/>
                </v:shape>
                <o:OLEObject Type="Embed" ProgID="Equation.DSMT4" ShapeID="_x0000_i1043" DrawAspect="Content" ObjectID="_1665298102" r:id="rId74"/>
              </w:object>
            </w:r>
          </w:p>
        </w:tc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</w:tcPr>
          <w:p w:rsidR="001A733C" w:rsidRPr="001A733C" w:rsidRDefault="001A733C" w:rsidP="001A733C">
            <w:pPr>
              <w:widowControl w:val="0"/>
              <w:autoSpaceDE w:val="0"/>
              <w:autoSpaceDN w:val="0"/>
              <w:adjustRightInd w:val="0"/>
              <w:jc w:val="both"/>
              <w:rPr>
                <w:rFonts w:cs="Times New Roman CYR"/>
              </w:rPr>
            </w:pPr>
            <w:r w:rsidRPr="001A733C">
              <w:rPr>
                <w:rFonts w:cs="Times New Roman CYR"/>
              </w:rPr>
              <w:t xml:space="preserve">3. </w:t>
            </w:r>
            <w:r w:rsidRPr="001A733C">
              <w:rPr>
                <w:rFonts w:cs="Arial CYR"/>
              </w:rPr>
              <w:object w:dxaOrig="2340" w:dyaOrig="320">
                <v:shape id="_x0000_i1044" type="#_x0000_t75" style="width:117.1pt;height:16.3pt" o:ole="">
                  <v:imagedata r:id="rId75" o:title=""/>
                </v:shape>
                <o:OLEObject Type="Embed" ProgID="Equation.DSMT4" ShapeID="_x0000_i1044" DrawAspect="Content" ObjectID="_1665298103" r:id="rId76"/>
              </w:object>
            </w:r>
          </w:p>
        </w:tc>
      </w:tr>
    </w:tbl>
    <w:p w:rsidR="001A733C" w:rsidRPr="001A733C" w:rsidRDefault="002F0335" w:rsidP="002F0335">
      <w:pPr>
        <w:widowControl w:val="0"/>
        <w:autoSpaceDE w:val="0"/>
        <w:autoSpaceDN w:val="0"/>
        <w:adjustRightInd w:val="0"/>
        <w:ind w:firstLine="708"/>
        <w:jc w:val="both"/>
        <w:rPr>
          <w:rFonts w:ascii="Times New Roman CYR" w:hAnsi="Times New Roman CYR" w:cs="Times New Roman CYR"/>
        </w:rPr>
      </w:pPr>
      <w:r>
        <w:rPr>
          <w:b/>
        </w:rPr>
        <w:t>З</w:t>
      </w:r>
      <w:r w:rsidRPr="009B385B">
        <w:rPr>
          <w:b/>
        </w:rPr>
        <w:t>адание</w:t>
      </w:r>
      <w:r w:rsidRPr="001A733C">
        <w:rPr>
          <w:b/>
        </w:rPr>
        <w:t xml:space="preserve"> </w:t>
      </w:r>
      <w:r w:rsidR="001A733C" w:rsidRPr="001A733C">
        <w:rPr>
          <w:b/>
        </w:rPr>
        <w:t>3.</w:t>
      </w:r>
      <w:r w:rsidR="001A733C" w:rsidRPr="001A733C">
        <w:rPr>
          <w:rFonts w:cs="Times New Roman CYR"/>
        </w:rPr>
        <w:t xml:space="preserve"> Построить поверхность в трехмерной системе координат используя матрицу аппликат:</w:t>
      </w:r>
      <w:r w:rsidR="001A733C" w:rsidRPr="001A733C">
        <w:rPr>
          <w:rFonts w:cs="Arial CYR"/>
        </w:rPr>
        <w:t xml:space="preserve"> </w:t>
      </w:r>
      <w:r w:rsidR="001A733C" w:rsidRPr="001A733C">
        <w:rPr>
          <w:rFonts w:cs="Arial CYR"/>
        </w:rPr>
        <w:object w:dxaOrig="2200" w:dyaOrig="400">
          <v:shape id="_x0000_i1045" type="#_x0000_t75" style="width:110.4pt;height:20.15pt" o:ole="">
            <v:imagedata r:id="rId77" o:title=""/>
          </v:shape>
          <o:OLEObject Type="Embed" ProgID="Equation.DSMT4" ShapeID="_x0000_i1045" DrawAspect="Content" ObjectID="_1665298104" r:id="rId78"/>
        </w:object>
      </w:r>
      <w:r w:rsidR="001A733C" w:rsidRPr="001A733C">
        <w:rPr>
          <w:rFonts w:cs="Times New Roman CYR"/>
        </w:rPr>
        <w:t xml:space="preserve">, при </w:t>
      </w:r>
      <w:r w:rsidR="001A733C" w:rsidRPr="001A733C">
        <w:rPr>
          <w:rFonts w:cs="Times New Roman CYR"/>
          <w:i/>
          <w:iCs/>
        </w:rPr>
        <w:t>х</w:t>
      </w:r>
      <w:r w:rsidR="001A733C" w:rsidRPr="001A733C">
        <w:rPr>
          <w:rFonts w:cs="Times New Roman CYR"/>
        </w:rPr>
        <w:t xml:space="preserve"> = 0,…,20;   </w:t>
      </w:r>
      <w:r w:rsidR="001A733C" w:rsidRPr="001A733C">
        <w:rPr>
          <w:rFonts w:cs="Times New Roman CYR"/>
          <w:i/>
          <w:iCs/>
        </w:rPr>
        <w:t>у</w:t>
      </w:r>
      <w:r w:rsidR="001A733C" w:rsidRPr="001A733C">
        <w:rPr>
          <w:rFonts w:cs="Times New Roman CYR"/>
        </w:rPr>
        <w:t xml:space="preserve"> = 0,…,20.</w:t>
      </w:r>
      <w:r w:rsidR="001A733C" w:rsidRPr="001A733C">
        <w:t xml:space="preserve"> Построить график функции, выбрав зеленый цвет поверхности, розовый цвет заднего плана, угол представления 45 градусов и оцифрованные оси. Построить для этой же функции и график уровней и столбиковую диаграмму.</w:t>
      </w:r>
    </w:p>
    <w:p w:rsidR="00392DFD" w:rsidRPr="000C4B11" w:rsidRDefault="002F0335" w:rsidP="002F0335">
      <w:pPr>
        <w:widowControl w:val="0"/>
        <w:autoSpaceDE w:val="0"/>
        <w:autoSpaceDN w:val="0"/>
        <w:adjustRightInd w:val="0"/>
        <w:ind w:firstLine="708"/>
        <w:jc w:val="both"/>
        <w:rPr>
          <w:rFonts w:ascii="Times New Roman CYR" w:hAnsi="Times New Roman CYR" w:cs="Times New Roman CYR"/>
        </w:rPr>
      </w:pPr>
      <w:r>
        <w:rPr>
          <w:b/>
        </w:rPr>
        <w:t>З</w:t>
      </w:r>
      <w:r w:rsidRPr="009B385B">
        <w:rPr>
          <w:b/>
        </w:rPr>
        <w:t>адание</w:t>
      </w:r>
      <w:r>
        <w:rPr>
          <w:b/>
        </w:rPr>
        <w:t xml:space="preserve"> </w:t>
      </w:r>
      <w:r w:rsidR="00392DFD">
        <w:rPr>
          <w:b/>
        </w:rPr>
        <w:t>4</w:t>
      </w:r>
      <w:r w:rsidR="00392DFD" w:rsidRPr="001A733C">
        <w:rPr>
          <w:b/>
        </w:rPr>
        <w:t>.</w:t>
      </w:r>
      <w:r w:rsidR="00392DFD" w:rsidRPr="00392DFD">
        <w:rPr>
          <w:rFonts w:ascii="Times New Roman CYR" w:hAnsi="Times New Roman CYR" w:cs="Times New Roman CYR"/>
        </w:rPr>
        <w:t xml:space="preserve"> </w:t>
      </w:r>
      <w:r w:rsidR="00392DFD" w:rsidRPr="00392DFD">
        <w:rPr>
          <w:rFonts w:cs="Times New Roman CYR"/>
        </w:rPr>
        <w:t xml:space="preserve">Построить объемную фигуру, образованную вращением кривой, полученной в задании 1 вокруг оси </w:t>
      </w:r>
      <w:r w:rsidR="00392DFD" w:rsidRPr="00392DFD">
        <w:rPr>
          <w:rFonts w:cs="Times New Roman CYR"/>
          <w:i/>
          <w:iCs/>
        </w:rPr>
        <w:t>ОХ</w:t>
      </w:r>
      <w:r w:rsidR="00392DFD" w:rsidRPr="00392DFD">
        <w:rPr>
          <w:rFonts w:cs="Times New Roman CYR"/>
        </w:rPr>
        <w:t>.</w:t>
      </w:r>
    </w:p>
    <w:p w:rsidR="002F0335" w:rsidRDefault="002F0335" w:rsidP="00FC4D0E">
      <w:pPr>
        <w:spacing w:after="0"/>
        <w:rPr>
          <w:b/>
          <w:sz w:val="24"/>
          <w:szCs w:val="24"/>
        </w:rPr>
      </w:pPr>
    </w:p>
    <w:p w:rsidR="00C32C9D" w:rsidRDefault="00C32C9D" w:rsidP="00FC4D0E">
      <w:pPr>
        <w:spacing w:after="0"/>
        <w:rPr>
          <w:b/>
          <w:sz w:val="24"/>
          <w:szCs w:val="24"/>
        </w:rPr>
      </w:pPr>
      <w:r w:rsidRPr="004E7A2D">
        <w:rPr>
          <w:b/>
          <w:sz w:val="24"/>
          <w:szCs w:val="24"/>
        </w:rPr>
        <w:t>Модуль 2.</w:t>
      </w:r>
    </w:p>
    <w:p w:rsidR="00392DFD" w:rsidRPr="007A5855" w:rsidRDefault="007A5855" w:rsidP="002F0335">
      <w:pPr>
        <w:spacing w:after="0"/>
        <w:jc w:val="center"/>
        <w:rPr>
          <w:b/>
          <w:sz w:val="24"/>
          <w:szCs w:val="24"/>
        </w:rPr>
      </w:pPr>
      <w:r w:rsidRPr="007A5855">
        <w:rPr>
          <w:b/>
          <w:sz w:val="24"/>
          <w:szCs w:val="24"/>
        </w:rPr>
        <w:t xml:space="preserve">Линейное моделирование. </w:t>
      </w:r>
      <w:r w:rsidR="00392DFD" w:rsidRPr="007A5855">
        <w:rPr>
          <w:b/>
          <w:sz w:val="24"/>
          <w:szCs w:val="24"/>
        </w:rPr>
        <w:t>Операции с матричными и векторными объектами</w:t>
      </w:r>
    </w:p>
    <w:p w:rsidR="002F0335" w:rsidRDefault="002F0335" w:rsidP="002F0335">
      <w:pPr>
        <w:spacing w:after="0"/>
        <w:jc w:val="center"/>
        <w:rPr>
          <w:b/>
        </w:rPr>
      </w:pPr>
    </w:p>
    <w:p w:rsidR="002F0335" w:rsidRPr="008A05EF" w:rsidRDefault="002F0335" w:rsidP="002F0335">
      <w:pPr>
        <w:ind w:firstLine="708"/>
        <w:jc w:val="both"/>
        <w:rPr>
          <w:b/>
        </w:rPr>
      </w:pPr>
      <w:r w:rsidRPr="008A05EF">
        <w:rPr>
          <w:b/>
        </w:rPr>
        <w:t xml:space="preserve">Задание 1. </w:t>
      </w:r>
      <w:r w:rsidRPr="008A05EF">
        <w:rPr>
          <w:rFonts w:cs="Times New Roman CYR"/>
        </w:rPr>
        <w:t xml:space="preserve">Найти ранг матрицы  </w:t>
      </w:r>
      <w:r w:rsidRPr="008A05EF">
        <w:rPr>
          <w:rFonts w:cs="Arial CYR"/>
        </w:rPr>
        <w:object w:dxaOrig="1900" w:dyaOrig="1120">
          <v:shape id="_x0000_i1046" type="#_x0000_t75" style="width:95.05pt;height:55.7pt" o:ole="">
            <v:imagedata r:id="rId79" o:title=""/>
          </v:shape>
          <o:OLEObject Type="Embed" ProgID="Equation.DSMT4" ShapeID="_x0000_i1046" DrawAspect="Content" ObjectID="_1665298105" r:id="rId80"/>
        </w:object>
      </w:r>
    </w:p>
    <w:p w:rsidR="00392DFD" w:rsidRPr="008A05EF" w:rsidRDefault="002F0335" w:rsidP="002F0335">
      <w:pPr>
        <w:ind w:firstLine="708"/>
        <w:jc w:val="both"/>
        <w:rPr>
          <w:rFonts w:cs="Times New Roman CYR"/>
        </w:rPr>
      </w:pPr>
      <w:r w:rsidRPr="008A05EF">
        <w:rPr>
          <w:b/>
        </w:rPr>
        <w:t>Задание 2.</w:t>
      </w:r>
      <w:r w:rsidRPr="008A05EF">
        <w:rPr>
          <w:rFonts w:cs="Times New Roman CYR"/>
        </w:rPr>
        <w:t xml:space="preserve"> Вычислить определитель матрицы и найти ей обратную</w:t>
      </w:r>
    </w:p>
    <w:p w:rsidR="002F0335" w:rsidRPr="008A05EF" w:rsidRDefault="008B3852" w:rsidP="002F0335">
      <w:pPr>
        <w:ind w:firstLine="708"/>
        <w:jc w:val="both"/>
        <w:rPr>
          <w:rFonts w:cs="Arial CYR"/>
        </w:rPr>
      </w:pPr>
      <w:r w:rsidRPr="008A05EF">
        <w:rPr>
          <w:rFonts w:cs="Arial CYR"/>
        </w:rPr>
        <w:object w:dxaOrig="1860" w:dyaOrig="1440">
          <v:shape id="_x0000_i1047" type="#_x0000_t75" style="width:93.1pt;height:1in" o:ole="">
            <v:imagedata r:id="rId81" o:title=""/>
          </v:shape>
          <o:OLEObject Type="Embed" ProgID="Equation.DSMT4" ShapeID="_x0000_i1047" DrawAspect="Content" ObjectID="_1665298106" r:id="rId82"/>
        </w:object>
      </w:r>
    </w:p>
    <w:p w:rsidR="008B3852" w:rsidRPr="008A05EF" w:rsidRDefault="008B3852" w:rsidP="002F0335">
      <w:pPr>
        <w:ind w:firstLine="708"/>
        <w:jc w:val="both"/>
        <w:rPr>
          <w:rFonts w:cs="Times New Roman CYR"/>
        </w:rPr>
      </w:pPr>
      <w:r w:rsidRPr="008A05EF">
        <w:rPr>
          <w:b/>
        </w:rPr>
        <w:t>Задание 3.</w:t>
      </w:r>
      <w:r w:rsidRPr="008A05EF">
        <w:rPr>
          <w:rFonts w:cs="Times New Roman CYR"/>
        </w:rPr>
        <w:t xml:space="preserve"> Решить систему уравнений тремя методами: матричный метод, метод Гаусса, метод Крамара. Провести сравнительную характеристику этих методов</w:t>
      </w:r>
    </w:p>
    <w:p w:rsidR="008B3852" w:rsidRDefault="008B3852" w:rsidP="002F0335">
      <w:pPr>
        <w:ind w:firstLine="708"/>
        <w:jc w:val="both"/>
        <w:rPr>
          <w:rFonts w:ascii="Arial CYR" w:hAnsi="Arial CYR" w:cs="Arial CYR"/>
        </w:rPr>
      </w:pPr>
      <w:r w:rsidRPr="000C4B11">
        <w:rPr>
          <w:rFonts w:ascii="Arial CYR" w:hAnsi="Arial CYR" w:cs="Arial CYR"/>
        </w:rPr>
        <w:object w:dxaOrig="2439" w:dyaOrig="1480">
          <v:shape id="_x0000_i1048" type="#_x0000_t75" style="width:121.9pt;height:73.9pt" o:ole="">
            <v:imagedata r:id="rId83" o:title=""/>
          </v:shape>
          <o:OLEObject Type="Embed" ProgID="Equation.DSMT4" ShapeID="_x0000_i1048" DrawAspect="Content" ObjectID="_1665298107" r:id="rId84"/>
        </w:object>
      </w:r>
    </w:p>
    <w:p w:rsidR="008B3852" w:rsidRDefault="008B3852" w:rsidP="002F0335">
      <w:pPr>
        <w:ind w:firstLine="708"/>
        <w:jc w:val="both"/>
      </w:pPr>
      <w:r>
        <w:rPr>
          <w:b/>
        </w:rPr>
        <w:t>З</w:t>
      </w:r>
      <w:r w:rsidRPr="009B385B">
        <w:rPr>
          <w:b/>
        </w:rPr>
        <w:t>адание</w:t>
      </w:r>
      <w:r>
        <w:rPr>
          <w:b/>
        </w:rPr>
        <w:t xml:space="preserve"> 4.</w:t>
      </w:r>
      <w:r w:rsidRPr="008B3852">
        <w:rPr>
          <w:rFonts w:ascii="Times New Roman CYR" w:hAnsi="Times New Roman CYR" w:cs="Times New Roman CYR"/>
        </w:rPr>
        <w:t xml:space="preserve"> </w:t>
      </w:r>
      <w:r w:rsidRPr="008B3852">
        <w:t>Ввести две произвольные матрицы. Произвести над матрицами следующие действия: сложение вычитание, умножение на число, умножение матрицы на вектор- столбец, построение транспонированной матрицы, возведение в степень.</w:t>
      </w:r>
    </w:p>
    <w:p w:rsidR="008B3852" w:rsidRDefault="008B3852" w:rsidP="002F0335">
      <w:pPr>
        <w:ind w:firstLine="708"/>
        <w:jc w:val="both"/>
      </w:pPr>
      <w:r w:rsidRPr="008B3852">
        <w:rPr>
          <w:b/>
        </w:rPr>
        <w:t>Задание 5.</w:t>
      </w:r>
      <w:r w:rsidRPr="008B3852">
        <w:rPr>
          <w:rFonts w:ascii="Times New Roman CYR" w:hAnsi="Times New Roman CYR" w:cs="Times New Roman CYR"/>
        </w:rPr>
        <w:t xml:space="preserve"> </w:t>
      </w:r>
      <w:r w:rsidRPr="008B3852">
        <w:t>Найти скалярное и векторное произведения двух заданных трех мерных векторов.</w:t>
      </w:r>
    </w:p>
    <w:p w:rsidR="008B3852" w:rsidRPr="008B3852" w:rsidRDefault="008B3852" w:rsidP="002F0335">
      <w:pPr>
        <w:ind w:firstLine="708"/>
        <w:jc w:val="both"/>
        <w:rPr>
          <w:rFonts w:cs="Arial CYR"/>
        </w:rPr>
      </w:pPr>
      <w:r w:rsidRPr="008B3852">
        <w:rPr>
          <w:b/>
        </w:rPr>
        <w:t xml:space="preserve">Задание </w:t>
      </w:r>
      <w:r>
        <w:rPr>
          <w:b/>
        </w:rPr>
        <w:t>6</w:t>
      </w:r>
      <w:r w:rsidRPr="008B3852">
        <w:rPr>
          <w:b/>
        </w:rPr>
        <w:t>.</w:t>
      </w:r>
      <w:r w:rsidRPr="008B3852">
        <w:rPr>
          <w:rFonts w:ascii="Times New Roman CYR" w:hAnsi="Times New Roman CYR" w:cs="Times New Roman CYR"/>
        </w:rPr>
        <w:t xml:space="preserve"> </w:t>
      </w:r>
      <w:r w:rsidRPr="00A6485F">
        <w:rPr>
          <w:rFonts w:cs="Times New Roman CYR"/>
        </w:rPr>
        <w:t xml:space="preserve">Задайте произвольную матрицу. </w:t>
      </w:r>
      <w:r w:rsidRPr="00A6485F">
        <w:t>Используя</w:t>
      </w:r>
      <w:r w:rsidR="00A6485F" w:rsidRPr="00A6485F">
        <w:t xml:space="preserve"> </w:t>
      </w:r>
      <w:r w:rsidRPr="00A6485F">
        <w:t>кнопку</w:t>
      </w:r>
      <w:r w:rsidR="00A6485F" w:rsidRPr="00A6485F">
        <w:t xml:space="preserve"> </w:t>
      </w:r>
      <w:r w:rsidRPr="00A6485F">
        <w:t>выделения</w:t>
      </w:r>
      <w:r w:rsidR="00A6485F" w:rsidRPr="00A6485F">
        <w:t xml:space="preserve"> </w:t>
      </w:r>
      <w:r w:rsidRPr="00A6485F">
        <w:t>столбцов, выделите</w:t>
      </w:r>
      <w:r w:rsidR="00A6485F" w:rsidRPr="00A6485F">
        <w:t xml:space="preserve"> </w:t>
      </w:r>
      <w:r w:rsidRPr="00A6485F">
        <w:t>столбцы</w:t>
      </w:r>
      <w:r w:rsidR="00A6485F" w:rsidRPr="00A6485F">
        <w:t>. Вычислить максимальный и минимальный элемент этой матрицы. Определить число строк и столбцов.</w:t>
      </w:r>
    </w:p>
    <w:p w:rsidR="00392DFD" w:rsidRPr="007A5855" w:rsidRDefault="00392DFD" w:rsidP="00392DFD">
      <w:pPr>
        <w:jc w:val="center"/>
        <w:rPr>
          <w:b/>
          <w:sz w:val="24"/>
          <w:szCs w:val="24"/>
        </w:rPr>
      </w:pPr>
      <w:r w:rsidRPr="007A5855">
        <w:rPr>
          <w:b/>
          <w:sz w:val="24"/>
          <w:szCs w:val="24"/>
        </w:rPr>
        <w:t>Статистическая обработка больших данных</w:t>
      </w:r>
    </w:p>
    <w:p w:rsidR="00FE4A45" w:rsidRPr="004E7A2D" w:rsidRDefault="00A6485F" w:rsidP="00A6485F">
      <w:pPr>
        <w:ind w:firstLine="708"/>
        <w:jc w:val="both"/>
        <w:rPr>
          <w:sz w:val="24"/>
          <w:szCs w:val="24"/>
        </w:rPr>
      </w:pPr>
      <w:r w:rsidRPr="008B3852">
        <w:rPr>
          <w:b/>
        </w:rPr>
        <w:t>Задание</w:t>
      </w:r>
      <w:r w:rsidRPr="00CB30FF">
        <w:rPr>
          <w:b/>
        </w:rPr>
        <w:t xml:space="preserve"> </w:t>
      </w:r>
      <w:r w:rsidR="00CB30FF" w:rsidRPr="00CB30FF">
        <w:rPr>
          <w:b/>
        </w:rPr>
        <w:t>1.</w:t>
      </w:r>
      <w:r w:rsidR="00CB30FF">
        <w:rPr>
          <w:b/>
        </w:rPr>
        <w:t xml:space="preserve"> </w:t>
      </w:r>
      <w:r w:rsidR="00C32C9D" w:rsidRPr="004E7A2D">
        <w:rPr>
          <w:sz w:val="24"/>
          <w:szCs w:val="24"/>
        </w:rPr>
        <w:t xml:space="preserve">Задать вектор исходных данных – координат Х и У, состоящих из 25 пар значений. Применить линейную и сплайновую интерполяции. </w:t>
      </w:r>
    </w:p>
    <w:p w:rsidR="00FE4A45" w:rsidRPr="004E7A2D" w:rsidRDefault="00C32C9D" w:rsidP="00CB30FF">
      <w:pPr>
        <w:jc w:val="both"/>
        <w:rPr>
          <w:sz w:val="24"/>
          <w:szCs w:val="24"/>
        </w:rPr>
      </w:pPr>
      <w:r w:rsidRPr="004E7A2D">
        <w:rPr>
          <w:sz w:val="24"/>
          <w:szCs w:val="24"/>
        </w:rPr>
        <w:t xml:space="preserve"> </w:t>
      </w:r>
      <w:r w:rsidR="00A6485F">
        <w:rPr>
          <w:sz w:val="24"/>
          <w:szCs w:val="24"/>
        </w:rPr>
        <w:tab/>
      </w:r>
      <w:r w:rsidR="00A6485F" w:rsidRPr="008B3852">
        <w:rPr>
          <w:b/>
        </w:rPr>
        <w:t>Задание</w:t>
      </w:r>
      <w:r w:rsidR="00A6485F">
        <w:rPr>
          <w:b/>
        </w:rPr>
        <w:t xml:space="preserve"> </w:t>
      </w:r>
      <w:r w:rsidR="00CB30FF">
        <w:rPr>
          <w:b/>
        </w:rPr>
        <w:t>2</w:t>
      </w:r>
      <w:r w:rsidR="00CB30FF" w:rsidRPr="00CB30FF">
        <w:rPr>
          <w:b/>
        </w:rPr>
        <w:t>.</w:t>
      </w:r>
      <w:r w:rsidR="00CB30FF">
        <w:rPr>
          <w:b/>
        </w:rPr>
        <w:t xml:space="preserve"> </w:t>
      </w:r>
      <w:r w:rsidRPr="004E7A2D">
        <w:rPr>
          <w:sz w:val="24"/>
          <w:szCs w:val="24"/>
        </w:rPr>
        <w:t xml:space="preserve">Задать вектор исходных данных – координат Х и У, состоящих из 25 пар значений. Реализовать линейную регрессию и линейную регрессию общего вида. </w:t>
      </w:r>
    </w:p>
    <w:p w:rsidR="00FE4A45" w:rsidRPr="004E7A2D" w:rsidRDefault="00A6485F" w:rsidP="00A6485F">
      <w:pPr>
        <w:ind w:firstLine="708"/>
        <w:jc w:val="both"/>
        <w:rPr>
          <w:sz w:val="24"/>
          <w:szCs w:val="24"/>
        </w:rPr>
      </w:pPr>
      <w:r w:rsidRPr="008B3852">
        <w:rPr>
          <w:b/>
        </w:rPr>
        <w:t>Задание</w:t>
      </w:r>
      <w:r>
        <w:rPr>
          <w:b/>
        </w:rPr>
        <w:t xml:space="preserve"> </w:t>
      </w:r>
      <w:r w:rsidR="00CB30FF">
        <w:rPr>
          <w:b/>
        </w:rPr>
        <w:t>3</w:t>
      </w:r>
      <w:r w:rsidR="00CB30FF" w:rsidRPr="00CB30FF">
        <w:rPr>
          <w:b/>
        </w:rPr>
        <w:t>.</w:t>
      </w:r>
      <w:r w:rsidR="00CB30FF">
        <w:rPr>
          <w:b/>
        </w:rPr>
        <w:t xml:space="preserve"> </w:t>
      </w:r>
      <w:r w:rsidR="00C32C9D" w:rsidRPr="004E7A2D">
        <w:rPr>
          <w:sz w:val="24"/>
          <w:szCs w:val="24"/>
        </w:rPr>
        <w:t xml:space="preserve">Задать вектор исходных данных – координат Х и У, состоящих из 30 пар значений. Реализовать полиномиальную регрессию для полиномов второго, третьего и четвертого порядков. Провести сравнительную характеристику. Найти коэффициенты регрессии.   </w:t>
      </w:r>
    </w:p>
    <w:p w:rsidR="00C32C9D" w:rsidRPr="004E7A2D" w:rsidRDefault="00A6485F" w:rsidP="00A6485F">
      <w:pPr>
        <w:ind w:firstLine="708"/>
        <w:jc w:val="both"/>
        <w:rPr>
          <w:sz w:val="24"/>
          <w:szCs w:val="24"/>
        </w:rPr>
      </w:pPr>
      <w:r w:rsidRPr="008B3852">
        <w:rPr>
          <w:b/>
        </w:rPr>
        <w:t>Задание</w:t>
      </w:r>
      <w:r>
        <w:rPr>
          <w:b/>
        </w:rPr>
        <w:t xml:space="preserve"> </w:t>
      </w:r>
      <w:r w:rsidR="00CB30FF">
        <w:rPr>
          <w:b/>
        </w:rPr>
        <w:t>4</w:t>
      </w:r>
      <w:r w:rsidR="00CB30FF" w:rsidRPr="00CB30FF">
        <w:rPr>
          <w:b/>
        </w:rPr>
        <w:t>.</w:t>
      </w:r>
      <w:r w:rsidR="00CB30FF">
        <w:rPr>
          <w:b/>
        </w:rPr>
        <w:t xml:space="preserve"> </w:t>
      </w:r>
      <w:r w:rsidR="00C32C9D" w:rsidRPr="004E7A2D">
        <w:rPr>
          <w:sz w:val="24"/>
          <w:szCs w:val="24"/>
        </w:rPr>
        <w:t>Для построения при</w:t>
      </w:r>
      <w:r w:rsidR="00C32C9D" w:rsidRPr="004E7A2D">
        <w:rPr>
          <w:sz w:val="24"/>
          <w:szCs w:val="24"/>
        </w:rPr>
        <w:softHyphen/>
        <w:t xml:space="preserve">ближения к сложной функции со случайным разбросом ее значений использовать регрессию отрезками полиномов второй степени: </w:t>
      </w:r>
      <w:r w:rsidR="00FC4D0E" w:rsidRPr="004E7A2D">
        <w:rPr>
          <w:position w:val="-32"/>
          <w:sz w:val="24"/>
          <w:szCs w:val="24"/>
        </w:rPr>
        <w:object w:dxaOrig="3480" w:dyaOrig="740">
          <v:shape id="_x0000_i1049" type="#_x0000_t75" style="width:162.25pt;height:37.45pt" o:ole="">
            <v:imagedata r:id="rId85" o:title=""/>
          </v:shape>
          <o:OLEObject Type="Embed" ProgID="Equation.DSMT4" ShapeID="_x0000_i1049" DrawAspect="Content" ObjectID="_1665298108" r:id="rId86"/>
        </w:object>
      </w:r>
      <w:r w:rsidR="00C32C9D" w:rsidRPr="004E7A2D">
        <w:rPr>
          <w:sz w:val="24"/>
          <w:szCs w:val="24"/>
        </w:rPr>
        <w:t xml:space="preserve"> </w:t>
      </w:r>
      <w:r w:rsidR="00C32C9D" w:rsidRPr="004E7A2D">
        <w:rPr>
          <w:sz w:val="24"/>
          <w:szCs w:val="24"/>
        </w:rPr>
        <w:object w:dxaOrig="1179" w:dyaOrig="280">
          <v:shape id="_x0000_i1050" type="#_x0000_t75" style="width:49.9pt;height:14.4pt" o:ole="">
            <v:imagedata r:id="rId87" o:title=""/>
          </v:shape>
          <o:OLEObject Type="Embed" ProgID="Equation.DSMT4" ShapeID="_x0000_i1050" DrawAspect="Content" ObjectID="_1665298109" r:id="rId88"/>
        </w:object>
      </w:r>
      <w:r w:rsidR="00C32C9D" w:rsidRPr="004E7A2D">
        <w:rPr>
          <w:sz w:val="24"/>
          <w:szCs w:val="24"/>
        </w:rPr>
        <w:t>.  Ит.д.)</w:t>
      </w:r>
    </w:p>
    <w:p w:rsidR="00E434F5" w:rsidRPr="007A5855" w:rsidRDefault="009F34C3" w:rsidP="009F34C3">
      <w:pPr>
        <w:spacing w:after="0"/>
        <w:jc w:val="center"/>
        <w:rPr>
          <w:b/>
          <w:sz w:val="24"/>
          <w:szCs w:val="24"/>
        </w:rPr>
      </w:pPr>
      <w:r w:rsidRPr="007A5855">
        <w:rPr>
          <w:b/>
          <w:sz w:val="24"/>
          <w:szCs w:val="24"/>
        </w:rPr>
        <w:t>Использования методики выбора оптимального решения</w:t>
      </w:r>
    </w:p>
    <w:p w:rsidR="009F34C3" w:rsidRDefault="009F34C3" w:rsidP="009F34C3">
      <w:pPr>
        <w:ind w:firstLine="567"/>
        <w:jc w:val="both"/>
      </w:pPr>
      <w:r w:rsidRPr="007C292D">
        <w:rPr>
          <w:b/>
        </w:rPr>
        <w:t>Задание</w:t>
      </w:r>
      <w:r w:rsidR="00D54DA7">
        <w:rPr>
          <w:b/>
        </w:rPr>
        <w:t xml:space="preserve"> </w:t>
      </w:r>
      <w:r w:rsidRPr="007C292D">
        <w:rPr>
          <w:b/>
        </w:rPr>
        <w:t>1</w:t>
      </w:r>
      <w:r w:rsidRPr="007C292D">
        <w:t>.</w:t>
      </w:r>
      <w:r w:rsidRPr="009F34C3">
        <w:t xml:space="preserve"> </w:t>
      </w:r>
      <w:r w:rsidRPr="00C178CF">
        <w:t xml:space="preserve"> Найти минимум и максимум целевой функции </w:t>
      </w:r>
      <w:r w:rsidRPr="00C178CF">
        <w:rPr>
          <w:i/>
        </w:rPr>
        <w:t>f</w:t>
      </w:r>
      <w:r w:rsidRPr="00C178CF">
        <w:t>(</w:t>
      </w:r>
      <w:r w:rsidRPr="00C178CF">
        <w:rPr>
          <w:i/>
        </w:rPr>
        <w:t>x</w:t>
      </w:r>
      <w:r w:rsidRPr="00C178CF">
        <w:rPr>
          <w:vertAlign w:val="subscript"/>
        </w:rPr>
        <w:t>1</w:t>
      </w:r>
      <w:r w:rsidRPr="00C178CF">
        <w:t>,</w:t>
      </w:r>
      <w:r w:rsidRPr="00C178CF">
        <w:rPr>
          <w:i/>
        </w:rPr>
        <w:t>x</w:t>
      </w:r>
      <w:r w:rsidRPr="00C178CF">
        <w:rPr>
          <w:vertAlign w:val="subscript"/>
        </w:rPr>
        <w:t>2</w:t>
      </w:r>
      <w:r w:rsidRPr="00C178CF">
        <w:t xml:space="preserve">) </w:t>
      </w:r>
      <w:r>
        <w:t>геометрическим методом</w:t>
      </w:r>
      <w:r w:rsidRPr="00C178CF">
        <w:t xml:space="preserve"> при заданной системе ограничений:</w:t>
      </w:r>
    </w:p>
    <w:p w:rsidR="009F34C3" w:rsidRDefault="009F34C3" w:rsidP="009F34C3">
      <w:pPr>
        <w:spacing w:after="0"/>
        <w:jc w:val="both"/>
      </w:pPr>
      <w:r w:rsidRPr="00C178CF">
        <w:lastRenderedPageBreak/>
        <w:t xml:space="preserve">1. </w:t>
      </w:r>
      <w:r w:rsidRPr="00C178CF">
        <w:rPr>
          <w:position w:val="-104"/>
        </w:rPr>
        <w:object w:dxaOrig="1960" w:dyaOrig="2200">
          <v:shape id="_x0000_i1051" type="#_x0000_t75" style="width:97.9pt;height:110.4pt" o:ole="">
            <v:imagedata r:id="rId89" o:title=""/>
          </v:shape>
          <o:OLEObject Type="Embed" ProgID="Equation.DSMT4" ShapeID="_x0000_i1051" DrawAspect="Content" ObjectID="_1665298110" r:id="rId90"/>
        </w:object>
      </w:r>
      <w:r w:rsidRPr="00C178CF">
        <w:tab/>
        <w:t xml:space="preserve">2. </w:t>
      </w:r>
      <w:r w:rsidRPr="00C178CF">
        <w:rPr>
          <w:position w:val="-122"/>
        </w:rPr>
        <w:object w:dxaOrig="2060" w:dyaOrig="2560">
          <v:shape id="_x0000_i1052" type="#_x0000_t75" style="width:102.7pt;height:127.7pt" o:ole="">
            <v:imagedata r:id="rId91" o:title=""/>
          </v:shape>
          <o:OLEObject Type="Embed" ProgID="Equation.DSMT4" ShapeID="_x0000_i1052" DrawAspect="Content" ObjectID="_1665298111" r:id="rId92"/>
        </w:object>
      </w:r>
      <w:r w:rsidRPr="00C178CF">
        <w:tab/>
        <w:t xml:space="preserve">  3. </w:t>
      </w:r>
      <w:r w:rsidRPr="00C178CF">
        <w:rPr>
          <w:position w:val="-104"/>
        </w:rPr>
        <w:object w:dxaOrig="1960" w:dyaOrig="2200">
          <v:shape id="_x0000_i1053" type="#_x0000_t75" style="width:97.9pt;height:110.4pt" o:ole="">
            <v:imagedata r:id="rId93" o:title=""/>
          </v:shape>
          <o:OLEObject Type="Embed" ProgID="Equation.DSMT4" ShapeID="_x0000_i1053" DrawAspect="Content" ObjectID="_1665298112" r:id="rId94"/>
        </w:object>
      </w:r>
    </w:p>
    <w:p w:rsidR="00D54DA7" w:rsidRPr="001F1493" w:rsidRDefault="00D54DA7" w:rsidP="00D54DA7">
      <w:pPr>
        <w:pStyle w:val="ad"/>
        <w:spacing w:after="0" w:afterAutospacing="0"/>
        <w:ind w:left="720"/>
        <w:rPr>
          <w:rFonts w:asciiTheme="minorHAnsi" w:hAnsiTheme="minorHAnsi"/>
          <w:sz w:val="22"/>
          <w:szCs w:val="22"/>
        </w:rPr>
      </w:pPr>
      <w:r w:rsidRPr="001F1493">
        <w:rPr>
          <w:rFonts w:asciiTheme="minorHAnsi" w:hAnsiTheme="minorHAnsi"/>
          <w:b/>
          <w:sz w:val="22"/>
          <w:szCs w:val="22"/>
        </w:rPr>
        <w:t>Задание 2</w:t>
      </w:r>
      <w:r w:rsidRPr="001F1493">
        <w:rPr>
          <w:rFonts w:asciiTheme="minorHAnsi" w:hAnsiTheme="minorHAnsi"/>
          <w:sz w:val="22"/>
          <w:szCs w:val="22"/>
        </w:rPr>
        <w:t xml:space="preserve">.  Определите оптимальное решение:  </w:t>
      </w:r>
      <w:r w:rsidR="008A3ECB" w:rsidRPr="001F1493">
        <w:rPr>
          <w:rFonts w:asciiTheme="minorHAnsi" w:hAnsiTheme="minorHAnsi"/>
          <w:position w:val="-86"/>
          <w:sz w:val="22"/>
          <w:szCs w:val="22"/>
        </w:rPr>
        <w:object w:dxaOrig="3580" w:dyaOrig="1840">
          <v:shape id="_x0000_i1054" type="#_x0000_t75" style="width:179.5pt;height:92.15pt" o:ole="">
            <v:imagedata r:id="rId95" o:title=""/>
          </v:shape>
          <o:OLEObject Type="Embed" ProgID="Equation.DSMT4" ShapeID="_x0000_i1054" DrawAspect="Content" ObjectID="_1665298113" r:id="rId96"/>
        </w:object>
      </w:r>
    </w:p>
    <w:p w:rsidR="008A3ECB" w:rsidRPr="001F1493" w:rsidRDefault="00D54DA7" w:rsidP="008A3ECB">
      <w:pPr>
        <w:pStyle w:val="ad"/>
        <w:numPr>
          <w:ilvl w:val="0"/>
          <w:numId w:val="27"/>
        </w:numPr>
        <w:spacing w:before="0" w:beforeAutospacing="0" w:after="0" w:afterAutospacing="0"/>
        <w:rPr>
          <w:rFonts w:asciiTheme="minorHAnsi" w:hAnsiTheme="minorHAnsi"/>
          <w:sz w:val="22"/>
          <w:szCs w:val="22"/>
        </w:rPr>
      </w:pPr>
      <w:r w:rsidRPr="001F1493">
        <w:rPr>
          <w:rFonts w:asciiTheme="minorHAnsi" w:hAnsiTheme="minorHAnsi"/>
          <w:sz w:val="22"/>
          <w:szCs w:val="22"/>
        </w:rPr>
        <w:t>Введите исходные данные в матричной форме</w:t>
      </w:r>
      <w:r w:rsidR="008A3ECB" w:rsidRPr="001F1493">
        <w:rPr>
          <w:rFonts w:asciiTheme="minorHAnsi" w:hAnsiTheme="minorHAnsi"/>
          <w:sz w:val="22"/>
          <w:szCs w:val="22"/>
        </w:rPr>
        <w:t>;</w:t>
      </w:r>
    </w:p>
    <w:p w:rsidR="008A3ECB" w:rsidRPr="001F1493" w:rsidRDefault="00D54DA7" w:rsidP="008A3ECB">
      <w:pPr>
        <w:pStyle w:val="ad"/>
        <w:numPr>
          <w:ilvl w:val="0"/>
          <w:numId w:val="27"/>
        </w:numPr>
        <w:spacing w:before="0" w:beforeAutospacing="0" w:after="0" w:afterAutospacing="0"/>
        <w:rPr>
          <w:rFonts w:asciiTheme="minorHAnsi" w:hAnsiTheme="minorHAnsi"/>
          <w:sz w:val="22"/>
          <w:szCs w:val="22"/>
        </w:rPr>
      </w:pPr>
      <w:r w:rsidRPr="001F1493">
        <w:rPr>
          <w:rFonts w:asciiTheme="minorHAnsi" w:hAnsiTheme="minorHAnsi"/>
          <w:sz w:val="22"/>
          <w:szCs w:val="22"/>
        </w:rPr>
        <w:t>Введите линейную целевую функцию</w:t>
      </w:r>
      <w:r w:rsidR="008A3ECB" w:rsidRPr="001F1493">
        <w:rPr>
          <w:rFonts w:asciiTheme="minorHAnsi" w:hAnsiTheme="minorHAnsi"/>
          <w:sz w:val="22"/>
          <w:szCs w:val="22"/>
        </w:rPr>
        <w:t>;</w:t>
      </w:r>
    </w:p>
    <w:p w:rsidR="008A3ECB" w:rsidRPr="001F1493" w:rsidRDefault="00D54DA7" w:rsidP="008A3ECB">
      <w:pPr>
        <w:pStyle w:val="ad"/>
        <w:numPr>
          <w:ilvl w:val="0"/>
          <w:numId w:val="27"/>
        </w:numPr>
        <w:spacing w:before="0" w:beforeAutospacing="0" w:after="0" w:afterAutospacing="0"/>
        <w:rPr>
          <w:rFonts w:asciiTheme="minorHAnsi" w:hAnsiTheme="minorHAnsi"/>
          <w:sz w:val="22"/>
          <w:szCs w:val="22"/>
        </w:rPr>
      </w:pPr>
      <w:r w:rsidRPr="001F1493">
        <w:rPr>
          <w:rFonts w:asciiTheme="minorHAnsi" w:hAnsiTheme="minorHAnsi"/>
          <w:sz w:val="22"/>
          <w:szCs w:val="22"/>
        </w:rPr>
        <w:t>Задайт</w:t>
      </w:r>
      <w:r w:rsidR="008A3ECB" w:rsidRPr="001F1493">
        <w:rPr>
          <w:rFonts w:asciiTheme="minorHAnsi" w:hAnsiTheme="minorHAnsi"/>
          <w:sz w:val="22"/>
          <w:szCs w:val="22"/>
        </w:rPr>
        <w:t>е начальные значения переменных;</w:t>
      </w:r>
    </w:p>
    <w:p w:rsidR="008A3ECB" w:rsidRPr="001F1493" w:rsidRDefault="00D54DA7" w:rsidP="008A3ECB">
      <w:pPr>
        <w:pStyle w:val="ad"/>
        <w:numPr>
          <w:ilvl w:val="0"/>
          <w:numId w:val="27"/>
        </w:numPr>
        <w:spacing w:before="0" w:beforeAutospacing="0" w:after="0" w:afterAutospacing="0"/>
        <w:rPr>
          <w:rFonts w:asciiTheme="minorHAnsi" w:hAnsiTheme="minorHAnsi"/>
          <w:sz w:val="22"/>
          <w:szCs w:val="22"/>
        </w:rPr>
      </w:pPr>
      <w:r w:rsidRPr="001F1493">
        <w:rPr>
          <w:rFonts w:asciiTheme="minorHAnsi" w:hAnsiTheme="minorHAnsi"/>
          <w:sz w:val="22"/>
          <w:szCs w:val="22"/>
        </w:rPr>
        <w:t>Введите огран</w:t>
      </w:r>
      <w:r w:rsidR="008A3ECB" w:rsidRPr="001F1493">
        <w:rPr>
          <w:rFonts w:asciiTheme="minorHAnsi" w:hAnsiTheme="minorHAnsi"/>
          <w:sz w:val="22"/>
          <w:szCs w:val="22"/>
        </w:rPr>
        <w:t>ичения задачи в матричной форме;</w:t>
      </w:r>
    </w:p>
    <w:p w:rsidR="00D54DA7" w:rsidRPr="001F1493" w:rsidRDefault="00D54DA7" w:rsidP="008A3ECB">
      <w:pPr>
        <w:pStyle w:val="ad"/>
        <w:numPr>
          <w:ilvl w:val="0"/>
          <w:numId w:val="27"/>
        </w:numPr>
        <w:spacing w:before="0" w:beforeAutospacing="0" w:after="0" w:afterAutospacing="0"/>
        <w:rPr>
          <w:rFonts w:asciiTheme="minorHAnsi" w:hAnsiTheme="minorHAnsi"/>
          <w:sz w:val="22"/>
          <w:szCs w:val="22"/>
        </w:rPr>
      </w:pPr>
      <w:r w:rsidRPr="001F1493">
        <w:rPr>
          <w:rFonts w:asciiTheme="minorHAnsi" w:hAnsiTheme="minorHAnsi"/>
          <w:sz w:val="22"/>
          <w:szCs w:val="22"/>
        </w:rPr>
        <w:t>Определите оптимальное решение задачи с помо</w:t>
      </w:r>
      <w:r w:rsidR="008A3ECB" w:rsidRPr="001F1493">
        <w:rPr>
          <w:rFonts w:asciiTheme="minorHAnsi" w:hAnsiTheme="minorHAnsi"/>
          <w:sz w:val="22"/>
          <w:szCs w:val="22"/>
        </w:rPr>
        <w:t>щью встроенной функции Minimize.</w:t>
      </w:r>
    </w:p>
    <w:p w:rsidR="008A3ECB" w:rsidRPr="001F1493" w:rsidRDefault="008A3ECB" w:rsidP="008A3ECB">
      <w:pPr>
        <w:pStyle w:val="ad"/>
        <w:spacing w:after="0" w:afterAutospacing="0"/>
        <w:ind w:left="720"/>
        <w:rPr>
          <w:rFonts w:asciiTheme="minorHAnsi" w:hAnsiTheme="minorHAnsi"/>
          <w:sz w:val="22"/>
          <w:szCs w:val="22"/>
        </w:rPr>
      </w:pPr>
      <w:r w:rsidRPr="001F1493">
        <w:rPr>
          <w:rFonts w:asciiTheme="minorHAnsi" w:hAnsiTheme="minorHAnsi"/>
          <w:b/>
          <w:sz w:val="22"/>
          <w:szCs w:val="22"/>
        </w:rPr>
        <w:t>Задание 3</w:t>
      </w:r>
      <w:r w:rsidRPr="001F1493">
        <w:rPr>
          <w:rFonts w:asciiTheme="minorHAnsi" w:hAnsiTheme="minorHAnsi"/>
          <w:sz w:val="22"/>
          <w:szCs w:val="22"/>
        </w:rPr>
        <w:t xml:space="preserve">.  Определите оптимальное решение двойственной задачи:  </w:t>
      </w:r>
      <w:r w:rsidRPr="001F1493">
        <w:rPr>
          <w:rFonts w:asciiTheme="minorHAnsi" w:hAnsiTheme="minorHAnsi"/>
          <w:position w:val="-86"/>
          <w:sz w:val="22"/>
          <w:szCs w:val="22"/>
        </w:rPr>
        <w:object w:dxaOrig="4320" w:dyaOrig="1840">
          <v:shape id="_x0000_i1055" type="#_x0000_t75" style="width:3in;height:92.15pt" o:ole="">
            <v:imagedata r:id="rId97" o:title=""/>
          </v:shape>
          <o:OLEObject Type="Embed" ProgID="Equation.DSMT4" ShapeID="_x0000_i1055" DrawAspect="Content" ObjectID="_1665298114" r:id="rId98"/>
        </w:object>
      </w:r>
    </w:p>
    <w:p w:rsidR="009F34C3" w:rsidRPr="008A3ECB" w:rsidRDefault="009F34C3" w:rsidP="00FC4D0E">
      <w:pPr>
        <w:spacing w:after="0"/>
        <w:rPr>
          <w:b/>
        </w:rPr>
      </w:pPr>
    </w:p>
    <w:p w:rsidR="00C32C9D" w:rsidRDefault="00C32C9D" w:rsidP="00FC4D0E">
      <w:pPr>
        <w:spacing w:after="0"/>
        <w:rPr>
          <w:b/>
          <w:sz w:val="24"/>
          <w:szCs w:val="24"/>
        </w:rPr>
      </w:pPr>
      <w:r w:rsidRPr="004E7A2D">
        <w:rPr>
          <w:b/>
          <w:sz w:val="24"/>
          <w:szCs w:val="24"/>
        </w:rPr>
        <w:t>Модуль 3.</w:t>
      </w:r>
    </w:p>
    <w:p w:rsidR="00A6485F" w:rsidRPr="007A5855" w:rsidRDefault="007C292D" w:rsidP="007C292D">
      <w:pPr>
        <w:spacing w:after="0"/>
        <w:jc w:val="center"/>
        <w:rPr>
          <w:b/>
          <w:sz w:val="24"/>
          <w:szCs w:val="24"/>
        </w:rPr>
      </w:pPr>
      <w:r w:rsidRPr="007A5855">
        <w:rPr>
          <w:b/>
          <w:sz w:val="24"/>
          <w:szCs w:val="24"/>
        </w:rPr>
        <w:t>Символьные вычисления в инженерных задачах</w:t>
      </w:r>
    </w:p>
    <w:p w:rsidR="007C292D" w:rsidRPr="007C292D" w:rsidRDefault="007C292D" w:rsidP="007C292D">
      <w:pPr>
        <w:spacing w:after="0"/>
        <w:jc w:val="center"/>
        <w:rPr>
          <w:b/>
          <w:sz w:val="24"/>
          <w:szCs w:val="24"/>
        </w:rPr>
      </w:pPr>
    </w:p>
    <w:p w:rsidR="00A6485F" w:rsidRPr="007C292D" w:rsidRDefault="007C292D" w:rsidP="007C292D">
      <w:pPr>
        <w:spacing w:after="0"/>
        <w:ind w:firstLine="708"/>
        <w:jc w:val="both"/>
      </w:pPr>
      <w:r w:rsidRPr="007C292D">
        <w:rPr>
          <w:b/>
        </w:rPr>
        <w:t>Задание</w:t>
      </w:r>
      <w:r w:rsidR="001F1493">
        <w:rPr>
          <w:b/>
        </w:rPr>
        <w:t xml:space="preserve"> </w:t>
      </w:r>
      <w:r w:rsidRPr="007C292D">
        <w:rPr>
          <w:b/>
        </w:rPr>
        <w:t>1</w:t>
      </w:r>
      <w:r w:rsidR="00C32C9D" w:rsidRPr="007C292D">
        <w:t xml:space="preserve">. Упросить выражение, работая в символьном режиме   </w:t>
      </w:r>
      <w:r w:rsidR="00C32C9D" w:rsidRPr="007C292D">
        <w:object w:dxaOrig="1553" w:dyaOrig="408">
          <v:shape id="_x0000_i1056" type="#_x0000_t75" style="width:137.3pt;height:36.5pt" o:ole="">
            <v:imagedata r:id="rId99" o:title=""/>
          </v:shape>
          <o:OLEObject Type="Embed" ProgID="Equation.DSMT4" ShapeID="_x0000_i1056" DrawAspect="Content" ObjectID="_1665298115" r:id="rId100"/>
        </w:object>
      </w:r>
      <w:r w:rsidR="00C32C9D" w:rsidRPr="007C292D">
        <w:t xml:space="preserve">.  </w:t>
      </w:r>
    </w:p>
    <w:p w:rsidR="001F1493" w:rsidRDefault="00C32C9D" w:rsidP="001F1493">
      <w:pPr>
        <w:spacing w:after="0"/>
        <w:ind w:firstLine="708"/>
        <w:jc w:val="both"/>
      </w:pPr>
      <w:r w:rsidRPr="007C292D">
        <w:t xml:space="preserve"> </w:t>
      </w:r>
      <w:r w:rsidR="001F1493" w:rsidRPr="007C292D">
        <w:rPr>
          <w:b/>
        </w:rPr>
        <w:t xml:space="preserve">Задание </w:t>
      </w:r>
      <w:r w:rsidR="001F1493">
        <w:rPr>
          <w:b/>
        </w:rPr>
        <w:t>2</w:t>
      </w:r>
      <w:r w:rsidR="001F1493" w:rsidRPr="007C292D">
        <w:t xml:space="preserve">.  Найти все корни уравнения </w:t>
      </w:r>
      <w:r w:rsidR="001F1493" w:rsidRPr="007C292D">
        <w:object w:dxaOrig="1202" w:dyaOrig="386">
          <v:shape id="_x0000_i1057" type="#_x0000_t75" style="width:105.6pt;height:33.6pt" o:ole="">
            <v:imagedata r:id="rId101" o:title=""/>
          </v:shape>
          <o:OLEObject Type="Embed" ProgID="Equation.DSMT4" ShapeID="_x0000_i1057" DrawAspect="Content" ObjectID="_1665298116" r:id="rId102"/>
        </w:object>
      </w:r>
      <w:r w:rsidR="001F1493" w:rsidRPr="007C292D">
        <w:t xml:space="preserve">, изобразить функцию на координатной плоскости и указать месторасположение корней. </w:t>
      </w:r>
    </w:p>
    <w:p w:rsidR="000F005F" w:rsidRDefault="000F005F" w:rsidP="001F1493">
      <w:pPr>
        <w:spacing w:after="0"/>
        <w:ind w:firstLine="708"/>
        <w:jc w:val="both"/>
        <w:rPr>
          <w:rFonts w:cs="Arial"/>
        </w:rPr>
      </w:pPr>
      <w:r w:rsidRPr="007C292D">
        <w:rPr>
          <w:b/>
        </w:rPr>
        <w:t xml:space="preserve">Задание </w:t>
      </w:r>
      <w:r>
        <w:rPr>
          <w:b/>
        </w:rPr>
        <w:t>3</w:t>
      </w:r>
      <w:r w:rsidRPr="007C292D">
        <w:t xml:space="preserve">.  </w:t>
      </w:r>
      <w:r w:rsidRPr="000F005F">
        <w:rPr>
          <w:rFonts w:cs="Arial"/>
        </w:rPr>
        <w:t xml:space="preserve">Найти первообразную аналитически заданной функции </w:t>
      </w:r>
      <w:r w:rsidR="001074E8" w:rsidRPr="00F46D7B">
        <w:rPr>
          <w:position w:val="-24"/>
        </w:rPr>
        <w:object w:dxaOrig="2040" w:dyaOrig="620">
          <v:shape id="_x0000_i1058" type="#_x0000_t75" style="width:101.75pt;height:30.7pt" o:ole="">
            <v:imagedata r:id="rId103" o:title=""/>
          </v:shape>
          <o:OLEObject Type="Embed" ProgID="Equation.DSMT4" ShapeID="_x0000_i1058" DrawAspect="Content" ObjectID="_1665298117" r:id="rId104"/>
        </w:object>
      </w:r>
      <w:r w:rsidRPr="000F005F">
        <w:rPr>
          <w:rFonts w:cs="Arial"/>
        </w:rPr>
        <w:t xml:space="preserve"> используя команду Символы → Переменные → Интеграция. </w:t>
      </w:r>
    </w:p>
    <w:p w:rsidR="000F005F" w:rsidRPr="000F005F" w:rsidRDefault="001074E8" w:rsidP="001F1493">
      <w:pPr>
        <w:spacing w:after="0"/>
        <w:ind w:firstLine="708"/>
        <w:jc w:val="both"/>
        <w:rPr>
          <w:b/>
        </w:rPr>
      </w:pPr>
      <w:r w:rsidRPr="007C292D">
        <w:rPr>
          <w:b/>
        </w:rPr>
        <w:t>Задание</w:t>
      </w:r>
      <w:r>
        <w:rPr>
          <w:b/>
        </w:rPr>
        <w:t xml:space="preserve"> 4</w:t>
      </w:r>
      <w:r w:rsidRPr="007C292D">
        <w:t xml:space="preserve">.  </w:t>
      </w:r>
      <w:r w:rsidR="000F005F" w:rsidRPr="000F005F">
        <w:rPr>
          <w:rFonts w:cs="Arial"/>
        </w:rPr>
        <w:t xml:space="preserve">Определить символьное значение первой и второй производных </w:t>
      </w:r>
      <w:r w:rsidRPr="00F46D7B">
        <w:rPr>
          <w:position w:val="-28"/>
        </w:rPr>
        <w:object w:dxaOrig="1719" w:dyaOrig="680">
          <v:shape id="_x0000_i1059" type="#_x0000_t75" style="width:85.45pt;height:33.6pt" o:ole="">
            <v:imagedata r:id="rId105" o:title=""/>
          </v:shape>
          <o:OLEObject Type="Embed" ProgID="Equation.DSMT4" ShapeID="_x0000_i1059" DrawAspect="Content" ObjectID="_1665298118" r:id="rId106"/>
        </w:object>
      </w:r>
      <w:r w:rsidR="000F005F" w:rsidRPr="000F005F">
        <w:rPr>
          <w:rFonts w:cs="Arial"/>
        </w:rPr>
        <w:t>, используя команду</w:t>
      </w:r>
      <w:r>
        <w:rPr>
          <w:rFonts w:cs="Arial"/>
        </w:rPr>
        <w:t xml:space="preserve"> </w:t>
      </w:r>
      <w:r w:rsidR="000F005F" w:rsidRPr="000F005F">
        <w:rPr>
          <w:rFonts w:cs="Arial"/>
        </w:rPr>
        <w:t>Символы → Переменные →Дифференциалы.</w:t>
      </w:r>
    </w:p>
    <w:p w:rsidR="00FC4D0E" w:rsidRDefault="007C292D" w:rsidP="001F1493">
      <w:pPr>
        <w:spacing w:after="0"/>
        <w:ind w:firstLine="708"/>
        <w:jc w:val="both"/>
      </w:pPr>
      <w:r w:rsidRPr="007C292D">
        <w:rPr>
          <w:b/>
        </w:rPr>
        <w:lastRenderedPageBreak/>
        <w:t>Задание</w:t>
      </w:r>
      <w:r w:rsidR="001F1493">
        <w:rPr>
          <w:b/>
        </w:rPr>
        <w:t xml:space="preserve"> 3</w:t>
      </w:r>
      <w:r w:rsidR="00C32C9D" w:rsidRPr="007C292D">
        <w:t xml:space="preserve">.  Разложить подынтегральную функцию в ряд Тейлора и вычислить определенный интеграл </w:t>
      </w:r>
      <w:r w:rsidR="00C32C9D" w:rsidRPr="007C292D">
        <w:object w:dxaOrig="544" w:dyaOrig="431">
          <v:shape id="_x0000_i1060" type="#_x0000_t75" style="width:48pt;height:38.4pt" o:ole="">
            <v:imagedata r:id="rId107" o:title=""/>
          </v:shape>
          <o:OLEObject Type="Embed" ProgID="Equation.DSMT4" ShapeID="_x0000_i1060" DrawAspect="Content" ObjectID="_1665298119" r:id="rId108"/>
        </w:object>
      </w:r>
      <w:r w:rsidR="00C32C9D" w:rsidRPr="007C292D">
        <w:t>. Сравнить полученное значение со значением определенного интеграла вычисленного без использования разложения подынтегральной функции в ряд.</w:t>
      </w:r>
    </w:p>
    <w:p w:rsidR="001F1493" w:rsidRPr="007C292D" w:rsidRDefault="001F1493" w:rsidP="001F1493">
      <w:pPr>
        <w:spacing w:after="0"/>
        <w:ind w:firstLine="708"/>
        <w:jc w:val="both"/>
      </w:pPr>
      <w:r w:rsidRPr="00BD4433">
        <w:rPr>
          <w:b/>
        </w:rPr>
        <w:t>Задание 4</w:t>
      </w:r>
      <w:r w:rsidRPr="00BD4433">
        <w:t xml:space="preserve">.  </w:t>
      </w:r>
      <w:r w:rsidR="00BD4433" w:rsidRPr="00BD4433">
        <w:t xml:space="preserve">Определить количество корней нелинейного уравнения </w:t>
      </w:r>
      <w:r w:rsidR="00BD4433">
        <w:t xml:space="preserve"> </w:t>
      </w:r>
      <w:r w:rsidR="00BD4433" w:rsidRPr="00BD4433">
        <w:rPr>
          <w:b/>
        </w:rPr>
        <w:object w:dxaOrig="2320" w:dyaOrig="360">
          <v:shape id="_x0000_i1061" type="#_x0000_t75" style="width:94.1pt;height:14.4pt" o:ole="" fillcolor="window">
            <v:imagedata r:id="rId109" o:title=""/>
          </v:shape>
          <o:OLEObject Type="Embed" ProgID="Equation.DSMT4" ShapeID="_x0000_i1061" DrawAspect="Content" ObjectID="_1665298120" r:id="rId110"/>
        </w:object>
      </w:r>
      <w:r w:rsidR="00BD4433" w:rsidRPr="00BD4433">
        <w:rPr>
          <w:b/>
        </w:rPr>
        <w:t xml:space="preserve"> </w:t>
      </w:r>
      <w:r w:rsidR="00BD4433" w:rsidRPr="00BD4433">
        <w:t xml:space="preserve">на </w:t>
      </w:r>
      <w:r w:rsidR="00BD4433" w:rsidRPr="00BD4433">
        <w:rPr>
          <w:b/>
        </w:rPr>
        <w:object w:dxaOrig="1320" w:dyaOrig="360">
          <v:shape id="_x0000_i1062" type="#_x0000_t75" style="width:53.75pt;height:14.4pt" o:ole="" fillcolor="window">
            <v:imagedata r:id="rId111" o:title=""/>
          </v:shape>
          <o:OLEObject Type="Embed" ProgID="Equation.DSMT4" ShapeID="_x0000_i1062" DrawAspect="Content" ObjectID="_1665298121" r:id="rId112"/>
        </w:object>
      </w:r>
      <w:r w:rsidR="00BD4433" w:rsidRPr="00BD4433">
        <w:rPr>
          <w:b/>
        </w:rPr>
        <w:t xml:space="preserve"> </w:t>
      </w:r>
      <w:r w:rsidR="00BD4433" w:rsidRPr="00BD4433">
        <w:t>графическим методом. Доказать аналитическим методом единственность корня исходного нелинейного уравнения на указанном отрезке. Построить итерационные формулы, реализующие процесс поиска корня на отрезке методом простых итераций, методом Ньютона и</w:t>
      </w:r>
      <w:r w:rsidR="00BD4433" w:rsidRPr="000C4B11">
        <w:t xml:space="preserve"> модифицированным методом Ньютона. Провести вычислительный эксперимент и решить уравнение с точностью </w:t>
      </w:r>
      <w:r w:rsidR="00BD4433" w:rsidRPr="000C4B11">
        <w:rPr>
          <w:position w:val="-6"/>
        </w:rPr>
        <w:object w:dxaOrig="960" w:dyaOrig="279">
          <v:shape id="_x0000_i1063" type="#_x0000_t75" style="width:48pt;height:13.45pt" o:ole="" fillcolor="window">
            <v:imagedata r:id="rId113" o:title=""/>
          </v:shape>
          <o:OLEObject Type="Embed" ProgID="Equation.DSMT4" ShapeID="_x0000_i1063" DrawAspect="Content" ObjectID="_1665298122" r:id="rId114"/>
        </w:object>
      </w:r>
      <w:r w:rsidR="00BD4433" w:rsidRPr="000C4B11">
        <w:t xml:space="preserve"> и </w:t>
      </w:r>
      <w:r w:rsidR="00BD4433" w:rsidRPr="000C4B11">
        <w:rPr>
          <w:position w:val="-6"/>
        </w:rPr>
        <w:object w:dxaOrig="859" w:dyaOrig="279">
          <v:shape id="_x0000_i1064" type="#_x0000_t75" style="width:43.2pt;height:13.45pt" o:ole="" fillcolor="window">
            <v:imagedata r:id="rId115" o:title=""/>
          </v:shape>
          <o:OLEObject Type="Embed" ProgID="Equation.DSMT4" ShapeID="_x0000_i1064" DrawAspect="Content" ObjectID="_1665298123" r:id="rId116"/>
        </w:object>
      </w:r>
      <w:r w:rsidR="00BD4433" w:rsidRPr="000C4B11">
        <w:t>. Сделать сравнительный вывод о скорости сходимости всех трех методов.</w:t>
      </w:r>
    </w:p>
    <w:p w:rsidR="008A05EF" w:rsidRPr="007C292D" w:rsidRDefault="008A05EF" w:rsidP="00FE4A45">
      <w:pPr>
        <w:spacing w:after="0"/>
        <w:jc w:val="both"/>
        <w:rPr>
          <w:b/>
        </w:rPr>
      </w:pPr>
    </w:p>
    <w:p w:rsidR="00AF1C40" w:rsidRPr="007A5855" w:rsidRDefault="00AF1C40" w:rsidP="00AF1C40">
      <w:pPr>
        <w:spacing w:after="0"/>
        <w:jc w:val="center"/>
        <w:rPr>
          <w:b/>
          <w:sz w:val="24"/>
          <w:szCs w:val="24"/>
        </w:rPr>
      </w:pPr>
      <w:r w:rsidRPr="007A5855">
        <w:rPr>
          <w:b/>
          <w:sz w:val="24"/>
          <w:szCs w:val="24"/>
        </w:rPr>
        <w:t>Решение моделей непрерывных процессов</w:t>
      </w:r>
    </w:p>
    <w:p w:rsidR="00AF1C40" w:rsidRDefault="00AF1C40" w:rsidP="00AF1C40">
      <w:pPr>
        <w:spacing w:after="0"/>
        <w:jc w:val="center"/>
        <w:rPr>
          <w:b/>
        </w:rPr>
      </w:pPr>
    </w:p>
    <w:p w:rsidR="00AF1C40" w:rsidRPr="000C4B11" w:rsidRDefault="00AF1C40" w:rsidP="00AF1C40">
      <w:pPr>
        <w:widowControl w:val="0"/>
        <w:autoSpaceDE w:val="0"/>
        <w:autoSpaceDN w:val="0"/>
        <w:adjustRightInd w:val="0"/>
        <w:ind w:firstLine="708"/>
        <w:jc w:val="both"/>
        <w:rPr>
          <w:rFonts w:ascii="Times New Roman CYR" w:hAnsi="Times New Roman CYR" w:cs="Times New Roman CYR"/>
        </w:rPr>
      </w:pPr>
      <w:r w:rsidRPr="00BD4433">
        <w:rPr>
          <w:b/>
        </w:rPr>
        <w:t xml:space="preserve">Задание </w:t>
      </w:r>
      <w:r>
        <w:rPr>
          <w:b/>
        </w:rPr>
        <w:t xml:space="preserve">1. </w:t>
      </w:r>
      <w:r w:rsidRPr="000C4B11">
        <w:rPr>
          <w:rFonts w:ascii="Times New Roman CYR" w:hAnsi="Times New Roman CYR" w:cs="Times New Roman CYR"/>
        </w:rPr>
        <w:t>Решить систему уравнений и показать интегральные кривые в декартовой системе координат</w:t>
      </w:r>
    </w:p>
    <w:p w:rsidR="00AF1C40" w:rsidRPr="00AF1C40" w:rsidRDefault="00AF1C40" w:rsidP="00AF1C40">
      <w:pPr>
        <w:spacing w:after="0"/>
        <w:jc w:val="center"/>
        <w:rPr>
          <w:b/>
          <w:sz w:val="24"/>
          <w:szCs w:val="24"/>
        </w:rPr>
      </w:pPr>
      <w:r w:rsidRPr="000C4B11">
        <w:rPr>
          <w:rFonts w:ascii="Arial CYR" w:hAnsi="Arial CYR" w:cs="Arial CYR"/>
        </w:rPr>
        <w:object w:dxaOrig="1840" w:dyaOrig="1120">
          <v:shape id="_x0000_i1065" type="#_x0000_t75" style="width:92.15pt;height:55.7pt" o:ole="">
            <v:imagedata r:id="rId117" o:title=""/>
          </v:shape>
          <o:OLEObject Type="Embed" ProgID="Equation.DSMT4" ShapeID="_x0000_i1065" DrawAspect="Content" ObjectID="_1665298124" r:id="rId118"/>
        </w:object>
      </w:r>
    </w:p>
    <w:p w:rsidR="004E7A2D" w:rsidRDefault="00AF1C40" w:rsidP="00AF1C40">
      <w:pPr>
        <w:spacing w:after="0"/>
        <w:ind w:firstLine="708"/>
        <w:jc w:val="both"/>
        <w:rPr>
          <w:rFonts w:ascii="Times New Roman CYR" w:hAnsi="Times New Roman CYR" w:cs="Times New Roman CYR"/>
        </w:rPr>
      </w:pPr>
      <w:r w:rsidRPr="00BD4433">
        <w:rPr>
          <w:b/>
        </w:rPr>
        <w:t xml:space="preserve">Задание </w:t>
      </w:r>
      <w:r>
        <w:rPr>
          <w:b/>
        </w:rPr>
        <w:t xml:space="preserve">2. </w:t>
      </w:r>
      <w:r w:rsidRPr="000C4B11">
        <w:rPr>
          <w:rFonts w:ascii="Times New Roman CYR" w:hAnsi="Times New Roman CYR" w:cs="Times New Roman CYR"/>
        </w:rPr>
        <w:t>Исследовать на устойчивость нулевое решение, изобразить траектории движений, определяемые этой системой, указав на рисунке стрелками направление движения при возрастании времени. Определить тип особой точки</w:t>
      </w:r>
    </w:p>
    <w:p w:rsidR="00AF1C40" w:rsidRDefault="00AF1C40" w:rsidP="00FE4A45">
      <w:pPr>
        <w:spacing w:after="0"/>
        <w:jc w:val="both"/>
        <w:rPr>
          <w:rFonts w:ascii="Arial CYR" w:hAnsi="Arial CYR" w:cs="Arial CYR"/>
        </w:rPr>
      </w:pPr>
      <w:r w:rsidRPr="000C4B11">
        <w:rPr>
          <w:rFonts w:ascii="Arial CYR" w:hAnsi="Arial CYR" w:cs="Arial CYR"/>
        </w:rPr>
        <w:object w:dxaOrig="1980" w:dyaOrig="720">
          <v:shape id="_x0000_i1066" type="#_x0000_t75" style="width:98.9pt;height:36.5pt" o:ole="">
            <v:imagedata r:id="rId119" o:title=""/>
          </v:shape>
          <o:OLEObject Type="Embed" ProgID="Equation.DSMT4" ShapeID="_x0000_i1066" DrawAspect="Content" ObjectID="_1665298125" r:id="rId120"/>
        </w:object>
      </w:r>
    </w:p>
    <w:p w:rsidR="00AF1C40" w:rsidRDefault="00AF1C40" w:rsidP="00AF1C40">
      <w:pPr>
        <w:spacing w:after="0"/>
        <w:ind w:firstLine="708"/>
        <w:jc w:val="both"/>
        <w:rPr>
          <w:rFonts w:ascii="Arial CYR" w:hAnsi="Arial CYR" w:cs="Arial CYR"/>
        </w:rPr>
      </w:pPr>
      <w:r w:rsidRPr="00BD4433">
        <w:rPr>
          <w:b/>
        </w:rPr>
        <w:t xml:space="preserve">Задание </w:t>
      </w:r>
      <w:r>
        <w:rPr>
          <w:b/>
        </w:rPr>
        <w:t xml:space="preserve">3. </w:t>
      </w:r>
      <w:r w:rsidR="007A5855">
        <w:rPr>
          <w:rFonts w:ascii="Times New Roman CYR" w:hAnsi="Times New Roman CYR" w:cs="Times New Roman CYR"/>
        </w:rPr>
        <w:t>Свести уравнение к</w:t>
      </w:r>
      <w:r>
        <w:rPr>
          <w:rFonts w:ascii="Times New Roman CYR" w:hAnsi="Times New Roman CYR" w:cs="Times New Roman CYR"/>
        </w:rPr>
        <w:t xml:space="preserve"> системе и р</w:t>
      </w:r>
      <w:r w:rsidRPr="000C4B11">
        <w:rPr>
          <w:rFonts w:ascii="Times New Roman CYR" w:hAnsi="Times New Roman CYR" w:cs="Times New Roman CYR"/>
        </w:rPr>
        <w:t xml:space="preserve">ешить </w:t>
      </w:r>
      <w:r>
        <w:rPr>
          <w:rFonts w:ascii="Times New Roman CYR" w:hAnsi="Times New Roman CYR" w:cs="Times New Roman CYR"/>
        </w:rPr>
        <w:t>его</w:t>
      </w:r>
      <w:r w:rsidRPr="000C4B11">
        <w:rPr>
          <w:rFonts w:ascii="Times New Roman CYR" w:hAnsi="Times New Roman CYR" w:cs="Times New Roman CYR"/>
        </w:rPr>
        <w:t xml:space="preserve">:   </w:t>
      </w:r>
      <w:r w:rsidRPr="000C4B11">
        <w:rPr>
          <w:rFonts w:ascii="Arial CYR" w:hAnsi="Arial CYR" w:cs="Arial CYR"/>
        </w:rPr>
        <w:object w:dxaOrig="2000" w:dyaOrig="380">
          <v:shape id="_x0000_i1067" type="#_x0000_t75" style="width:99.85pt;height:18.25pt" o:ole="">
            <v:imagedata r:id="rId121" o:title=""/>
          </v:shape>
          <o:OLEObject Type="Embed" ProgID="Equation.DSMT4" ShapeID="_x0000_i1067" DrawAspect="Content" ObjectID="_1665298126" r:id="rId122"/>
        </w:object>
      </w:r>
    </w:p>
    <w:p w:rsidR="007A6D71" w:rsidRDefault="007A6D71" w:rsidP="00AF1C40">
      <w:pPr>
        <w:spacing w:after="0"/>
        <w:ind w:firstLine="708"/>
        <w:jc w:val="both"/>
        <w:rPr>
          <w:rFonts w:ascii="Arial CYR" w:hAnsi="Arial CYR" w:cs="Arial CYR"/>
        </w:rPr>
      </w:pPr>
    </w:p>
    <w:p w:rsidR="007A6D71" w:rsidRPr="007A5855" w:rsidRDefault="007A6D71" w:rsidP="007A6D71">
      <w:pPr>
        <w:jc w:val="center"/>
        <w:rPr>
          <w:rFonts w:ascii="Arial CYR" w:hAnsi="Arial CYR" w:cs="Arial CYR"/>
          <w:b/>
          <w:sz w:val="24"/>
          <w:szCs w:val="24"/>
        </w:rPr>
      </w:pPr>
      <w:r w:rsidRPr="007A5855">
        <w:rPr>
          <w:b/>
          <w:sz w:val="24"/>
          <w:szCs w:val="24"/>
        </w:rPr>
        <w:t>Моделирование уравнений с частными производными. Решение прикладных задач</w:t>
      </w:r>
    </w:p>
    <w:p w:rsidR="004757DF" w:rsidRDefault="007A6D71" w:rsidP="004757DF">
      <w:pPr>
        <w:pStyle w:val="FR4"/>
        <w:ind w:firstLine="284"/>
        <w:rPr>
          <w:rFonts w:asciiTheme="minorHAnsi" w:hAnsiTheme="minorHAnsi"/>
          <w:sz w:val="22"/>
          <w:szCs w:val="22"/>
        </w:rPr>
      </w:pPr>
      <w:r w:rsidRPr="007A6D71">
        <w:rPr>
          <w:rFonts w:asciiTheme="minorHAnsi" w:hAnsiTheme="minorHAnsi"/>
          <w:b/>
          <w:sz w:val="22"/>
          <w:szCs w:val="22"/>
        </w:rPr>
        <w:t xml:space="preserve">Задание 1. </w:t>
      </w:r>
      <w:r w:rsidR="004757DF" w:rsidRPr="007A6D71">
        <w:rPr>
          <w:rFonts w:asciiTheme="minorHAnsi" w:hAnsiTheme="minorHAnsi"/>
          <w:sz w:val="22"/>
          <w:szCs w:val="22"/>
        </w:rPr>
        <w:t xml:space="preserve">Найти решение уравнения   колебания струны </w:t>
      </w:r>
      <w:r>
        <w:rPr>
          <w:rFonts w:asciiTheme="minorHAnsi" w:hAnsiTheme="minorHAnsi"/>
          <w:sz w:val="22"/>
          <w:szCs w:val="22"/>
        </w:rPr>
        <w:t xml:space="preserve"> </w:t>
      </w:r>
      <w:r w:rsidRPr="007A6D71">
        <w:rPr>
          <w:rFonts w:asciiTheme="minorHAnsi" w:hAnsiTheme="minorHAnsi"/>
          <w:position w:val="-12"/>
          <w:sz w:val="22"/>
          <w:szCs w:val="22"/>
        </w:rPr>
        <w:object w:dxaOrig="760" w:dyaOrig="360">
          <v:shape id="_x0000_i1068" type="#_x0000_t75" style="width:38.4pt;height:18.25pt" o:ole="">
            <v:imagedata r:id="rId123" o:title=""/>
          </v:shape>
          <o:OLEObject Type="Embed" ProgID="Equation.DSMT4" ShapeID="_x0000_i1068" DrawAspect="Content" ObjectID="_1665298127" r:id="rId124"/>
        </w:object>
      </w:r>
      <w:r w:rsidR="004757DF" w:rsidRPr="007A6D71">
        <w:rPr>
          <w:rFonts w:asciiTheme="minorHAnsi" w:hAnsiTheme="minorHAnsi"/>
          <w:sz w:val="22"/>
          <w:szCs w:val="22"/>
        </w:rPr>
        <w:t xml:space="preserve">   при начальных условиях </w:t>
      </w:r>
      <w:r w:rsidRPr="007A6D71">
        <w:rPr>
          <w:rFonts w:asciiTheme="minorHAnsi" w:hAnsiTheme="minorHAnsi"/>
          <w:position w:val="-10"/>
          <w:sz w:val="22"/>
          <w:szCs w:val="22"/>
        </w:rPr>
        <w:object w:dxaOrig="1640" w:dyaOrig="320">
          <v:shape id="_x0000_i1069" type="#_x0000_t75" style="width:81.6pt;height:16.3pt" o:ole="">
            <v:imagedata r:id="rId125" o:title=""/>
          </v:shape>
          <o:OLEObject Type="Embed" ProgID="Equation.DSMT4" ShapeID="_x0000_i1069" DrawAspect="Content" ObjectID="_1665298128" r:id="rId126"/>
        </w:object>
      </w:r>
      <w:r w:rsidR="004757DF" w:rsidRPr="007A6D71">
        <w:rPr>
          <w:rFonts w:asciiTheme="minorHAnsi" w:hAnsiTheme="minorHAnsi"/>
          <w:sz w:val="22"/>
          <w:szCs w:val="22"/>
        </w:rPr>
        <w:t xml:space="preserve"> и краевыми условиями </w:t>
      </w:r>
      <w:r w:rsidRPr="007A6D71">
        <w:rPr>
          <w:rFonts w:asciiTheme="minorHAnsi" w:hAnsiTheme="minorHAnsi"/>
          <w:position w:val="-10"/>
          <w:sz w:val="22"/>
          <w:szCs w:val="22"/>
        </w:rPr>
        <w:object w:dxaOrig="2740" w:dyaOrig="320">
          <v:shape id="_x0000_i1070" type="#_x0000_t75" style="width:137.3pt;height:16.3pt" o:ole="">
            <v:imagedata r:id="rId127" o:title=""/>
          </v:shape>
          <o:OLEObject Type="Embed" ProgID="Equation.DSMT4" ShapeID="_x0000_i1070" DrawAspect="Content" ObjectID="_1665298129" r:id="rId128"/>
        </w:object>
      </w:r>
      <w:r w:rsidR="004757DF" w:rsidRPr="007A6D71">
        <w:rPr>
          <w:rFonts w:asciiTheme="minorHAnsi" w:hAnsiTheme="minorHAnsi"/>
          <w:sz w:val="22"/>
          <w:szCs w:val="22"/>
        </w:rPr>
        <w:t xml:space="preserve">. Решение выполнить с шагом </w:t>
      </w:r>
      <w:r w:rsidR="004757DF" w:rsidRPr="007A6D71">
        <w:rPr>
          <w:rFonts w:asciiTheme="minorHAnsi" w:hAnsiTheme="minorHAnsi"/>
          <w:position w:val="-6"/>
          <w:sz w:val="22"/>
          <w:szCs w:val="22"/>
        </w:rPr>
        <w:object w:dxaOrig="720" w:dyaOrig="279">
          <v:shape id="_x0000_i1071" type="#_x0000_t75" style="width:36.5pt;height:13.45pt" o:ole="">
            <v:imagedata r:id="rId129" o:title=""/>
          </v:shape>
          <o:OLEObject Type="Embed" ProgID="Equation.DSMT4" ShapeID="_x0000_i1071" DrawAspect="Content" ObjectID="_1665298130" r:id="rId130"/>
        </w:object>
      </w:r>
      <w:r w:rsidR="004757DF" w:rsidRPr="007A6D71">
        <w:rPr>
          <w:rFonts w:asciiTheme="minorHAnsi" w:hAnsiTheme="minorHAnsi"/>
          <w:sz w:val="22"/>
          <w:szCs w:val="22"/>
        </w:rPr>
        <w:t xml:space="preserve"> по оси </w:t>
      </w:r>
      <w:r w:rsidR="004757DF" w:rsidRPr="007A6D71">
        <w:rPr>
          <w:rFonts w:asciiTheme="minorHAnsi" w:hAnsiTheme="minorHAnsi"/>
          <w:sz w:val="22"/>
          <w:szCs w:val="22"/>
          <w:lang w:val="en-US"/>
        </w:rPr>
        <w:t>x</w:t>
      </w:r>
      <w:r w:rsidR="004757DF" w:rsidRPr="007A6D71">
        <w:rPr>
          <w:rFonts w:asciiTheme="minorHAnsi" w:hAnsiTheme="minorHAnsi"/>
          <w:sz w:val="22"/>
          <w:szCs w:val="22"/>
        </w:rPr>
        <w:t xml:space="preserve">, </w:t>
      </w:r>
      <w:r w:rsidR="004757DF" w:rsidRPr="007A6D71">
        <w:rPr>
          <w:rFonts w:asciiTheme="minorHAnsi" w:hAnsiTheme="minorHAnsi"/>
          <w:position w:val="-6"/>
          <w:sz w:val="22"/>
          <w:szCs w:val="22"/>
        </w:rPr>
        <w:object w:dxaOrig="859" w:dyaOrig="279">
          <v:shape id="_x0000_i1072" type="#_x0000_t75" style="width:43.2pt;height:13.45pt" o:ole="">
            <v:imagedata r:id="rId131" o:title=""/>
          </v:shape>
          <o:OLEObject Type="Embed" ProgID="Equation.DSMT4" ShapeID="_x0000_i1072" DrawAspect="Content" ObjectID="_1665298131" r:id="rId132"/>
        </w:object>
      </w:r>
      <w:r w:rsidR="004757DF" w:rsidRPr="007A6D71">
        <w:rPr>
          <w:rFonts w:asciiTheme="minorHAnsi" w:hAnsiTheme="minorHAnsi"/>
          <w:sz w:val="22"/>
          <w:szCs w:val="22"/>
        </w:rPr>
        <w:t xml:space="preserve"> по оси </w:t>
      </w:r>
      <w:r w:rsidR="004757DF" w:rsidRPr="007A6D71">
        <w:rPr>
          <w:rFonts w:asciiTheme="minorHAnsi" w:hAnsiTheme="minorHAnsi"/>
          <w:sz w:val="22"/>
          <w:szCs w:val="22"/>
          <w:lang w:val="en-US"/>
        </w:rPr>
        <w:t>t</w:t>
      </w:r>
      <w:r w:rsidR="004757DF" w:rsidRPr="007A6D71">
        <w:rPr>
          <w:rFonts w:asciiTheme="minorHAnsi" w:hAnsiTheme="minorHAnsi"/>
          <w:sz w:val="22"/>
          <w:szCs w:val="22"/>
        </w:rPr>
        <w:t xml:space="preserve">, причем </w:t>
      </w:r>
      <w:r w:rsidR="004757DF" w:rsidRPr="007A6D71">
        <w:rPr>
          <w:rFonts w:asciiTheme="minorHAnsi" w:hAnsiTheme="minorHAnsi"/>
          <w:position w:val="-10"/>
          <w:sz w:val="22"/>
          <w:szCs w:val="22"/>
        </w:rPr>
        <w:object w:dxaOrig="2000" w:dyaOrig="320">
          <v:shape id="_x0000_i1073" type="#_x0000_t75" style="width:99.85pt;height:16.3pt" o:ole="">
            <v:imagedata r:id="rId133" o:title=""/>
          </v:shape>
          <o:OLEObject Type="Embed" ProgID="Equation.DSMT4" ShapeID="_x0000_i1073" DrawAspect="Content" ObjectID="_1665298132" r:id="rId134"/>
        </w:object>
      </w:r>
    </w:p>
    <w:p w:rsidR="007A6D71" w:rsidRPr="007A6D71" w:rsidRDefault="007A6D71" w:rsidP="007A6D71">
      <w:pPr>
        <w:pStyle w:val="FR4"/>
        <w:ind w:firstLine="284"/>
        <w:rPr>
          <w:rFonts w:asciiTheme="minorHAnsi" w:hAnsiTheme="minorHAnsi"/>
          <w:sz w:val="22"/>
          <w:szCs w:val="22"/>
        </w:rPr>
      </w:pPr>
      <w:r w:rsidRPr="007A6D71">
        <w:rPr>
          <w:rFonts w:asciiTheme="minorHAnsi" w:hAnsiTheme="minorHAnsi"/>
          <w:b/>
          <w:sz w:val="22"/>
          <w:szCs w:val="22"/>
        </w:rPr>
        <w:t xml:space="preserve">Задание </w:t>
      </w:r>
      <w:r>
        <w:rPr>
          <w:rFonts w:asciiTheme="minorHAnsi" w:hAnsiTheme="minorHAnsi"/>
          <w:b/>
          <w:sz w:val="22"/>
          <w:szCs w:val="22"/>
        </w:rPr>
        <w:t>2</w:t>
      </w:r>
      <w:r w:rsidRPr="007A6D71">
        <w:rPr>
          <w:rFonts w:asciiTheme="minorHAnsi" w:hAnsiTheme="minorHAnsi"/>
          <w:b/>
          <w:sz w:val="22"/>
          <w:szCs w:val="22"/>
        </w:rPr>
        <w:t xml:space="preserve">. </w:t>
      </w:r>
      <w:r w:rsidRPr="007A6D71">
        <w:rPr>
          <w:rFonts w:asciiTheme="minorHAnsi" w:hAnsiTheme="minorHAnsi"/>
          <w:sz w:val="22"/>
          <w:szCs w:val="22"/>
        </w:rPr>
        <w:t xml:space="preserve">Найти решение уравнения   </w:t>
      </w:r>
      <w:r>
        <w:rPr>
          <w:rFonts w:asciiTheme="minorHAnsi" w:hAnsiTheme="minorHAnsi"/>
          <w:sz w:val="22"/>
          <w:szCs w:val="22"/>
        </w:rPr>
        <w:t xml:space="preserve">теплопроводности </w:t>
      </w:r>
      <w:r w:rsidRPr="007A6D71">
        <w:rPr>
          <w:rFonts w:asciiTheme="minorHAnsi" w:hAnsiTheme="minorHAnsi"/>
          <w:position w:val="-12"/>
          <w:sz w:val="22"/>
          <w:szCs w:val="22"/>
        </w:rPr>
        <w:object w:dxaOrig="800" w:dyaOrig="360">
          <v:shape id="_x0000_i1074" type="#_x0000_t75" style="width:40.3pt;height:18.25pt" o:ole="">
            <v:imagedata r:id="rId135" o:title=""/>
          </v:shape>
          <o:OLEObject Type="Embed" ProgID="Equation.DSMT4" ShapeID="_x0000_i1074" DrawAspect="Content" ObjectID="_1665298133" r:id="rId136"/>
        </w:object>
      </w:r>
      <w:r w:rsidRPr="007A6D71">
        <w:rPr>
          <w:rFonts w:asciiTheme="minorHAnsi" w:hAnsiTheme="minorHAnsi"/>
          <w:sz w:val="22"/>
          <w:szCs w:val="22"/>
        </w:rPr>
        <w:t xml:space="preserve">   при начальных условиях </w:t>
      </w:r>
      <w:r w:rsidRPr="007A6D71">
        <w:rPr>
          <w:rFonts w:asciiTheme="minorHAnsi" w:hAnsiTheme="minorHAnsi"/>
          <w:position w:val="-10"/>
          <w:sz w:val="22"/>
          <w:szCs w:val="22"/>
        </w:rPr>
        <w:object w:dxaOrig="1260" w:dyaOrig="360">
          <v:shape id="_x0000_i1075" type="#_x0000_t75" style="width:63.35pt;height:18.25pt" o:ole="">
            <v:imagedata r:id="rId137" o:title=""/>
          </v:shape>
          <o:OLEObject Type="Embed" ProgID="Equation.DSMT4" ShapeID="_x0000_i1075" DrawAspect="Content" ObjectID="_1665298134" r:id="rId138"/>
        </w:object>
      </w:r>
      <w:r w:rsidRPr="007A6D71">
        <w:rPr>
          <w:rFonts w:asciiTheme="minorHAnsi" w:hAnsiTheme="minorHAnsi"/>
          <w:sz w:val="22"/>
          <w:szCs w:val="22"/>
        </w:rPr>
        <w:t xml:space="preserve"> и краевыми условиями </w:t>
      </w:r>
      <w:r w:rsidR="00674852" w:rsidRPr="007A6D71">
        <w:rPr>
          <w:rFonts w:asciiTheme="minorHAnsi" w:hAnsiTheme="minorHAnsi"/>
          <w:position w:val="-10"/>
          <w:sz w:val="22"/>
          <w:szCs w:val="22"/>
        </w:rPr>
        <w:object w:dxaOrig="2420" w:dyaOrig="320">
          <v:shape id="_x0000_i1076" type="#_x0000_t75" style="width:120.95pt;height:16.3pt" o:ole="">
            <v:imagedata r:id="rId139" o:title=""/>
          </v:shape>
          <o:OLEObject Type="Embed" ProgID="Equation.DSMT4" ShapeID="_x0000_i1076" DrawAspect="Content" ObjectID="_1665298135" r:id="rId140"/>
        </w:object>
      </w:r>
      <w:r w:rsidRPr="007A6D71">
        <w:rPr>
          <w:rFonts w:asciiTheme="minorHAnsi" w:hAnsiTheme="minorHAnsi"/>
          <w:sz w:val="22"/>
          <w:szCs w:val="22"/>
        </w:rPr>
        <w:t xml:space="preserve">. Решение выполнить с шагом </w:t>
      </w:r>
      <w:r w:rsidRPr="007A6D71">
        <w:rPr>
          <w:rFonts w:asciiTheme="minorHAnsi" w:hAnsiTheme="minorHAnsi"/>
          <w:position w:val="-6"/>
          <w:sz w:val="22"/>
          <w:szCs w:val="22"/>
        </w:rPr>
        <w:object w:dxaOrig="720" w:dyaOrig="279">
          <v:shape id="_x0000_i1077" type="#_x0000_t75" style="width:36.5pt;height:13.45pt" o:ole="">
            <v:imagedata r:id="rId129" o:title=""/>
          </v:shape>
          <o:OLEObject Type="Embed" ProgID="Equation.DSMT4" ShapeID="_x0000_i1077" DrawAspect="Content" ObjectID="_1665298136" r:id="rId141"/>
        </w:object>
      </w:r>
      <w:r w:rsidRPr="007A6D71">
        <w:rPr>
          <w:rFonts w:asciiTheme="minorHAnsi" w:hAnsiTheme="minorHAnsi"/>
          <w:sz w:val="22"/>
          <w:szCs w:val="22"/>
        </w:rPr>
        <w:t xml:space="preserve"> по оси </w:t>
      </w:r>
      <w:r w:rsidRPr="007A6D71">
        <w:rPr>
          <w:rFonts w:asciiTheme="minorHAnsi" w:hAnsiTheme="minorHAnsi"/>
          <w:sz w:val="22"/>
          <w:szCs w:val="22"/>
          <w:lang w:val="en-US"/>
        </w:rPr>
        <w:t>x</w:t>
      </w:r>
      <w:r w:rsidRPr="007A6D71">
        <w:rPr>
          <w:rFonts w:asciiTheme="minorHAnsi" w:hAnsiTheme="minorHAnsi"/>
          <w:sz w:val="22"/>
          <w:szCs w:val="22"/>
        </w:rPr>
        <w:t xml:space="preserve">, </w:t>
      </w:r>
      <w:r w:rsidR="00674852">
        <w:rPr>
          <w:rFonts w:asciiTheme="minorHAnsi" w:hAnsiTheme="minorHAnsi"/>
          <w:sz w:val="22"/>
          <w:szCs w:val="22"/>
        </w:rPr>
        <w:t xml:space="preserve">считая </w:t>
      </w:r>
      <w:r w:rsidR="00674852" w:rsidRPr="00674852">
        <w:rPr>
          <w:rFonts w:asciiTheme="minorHAnsi" w:hAnsiTheme="minorHAnsi"/>
          <w:position w:val="-24"/>
          <w:sz w:val="22"/>
          <w:szCs w:val="22"/>
        </w:rPr>
        <w:object w:dxaOrig="620" w:dyaOrig="620">
          <v:shape id="_x0000_i1078" type="#_x0000_t75" style="width:30.7pt;height:30.7pt" o:ole="">
            <v:imagedata r:id="rId142" o:title=""/>
          </v:shape>
          <o:OLEObject Type="Embed" ProgID="Equation.DSMT4" ShapeID="_x0000_i1078" DrawAspect="Content" ObjectID="_1665298137" r:id="rId143"/>
        </w:object>
      </w:r>
      <w:r w:rsidRPr="007A6D71">
        <w:rPr>
          <w:rFonts w:asciiTheme="minorHAnsi" w:hAnsiTheme="minorHAnsi"/>
          <w:sz w:val="22"/>
          <w:szCs w:val="22"/>
        </w:rPr>
        <w:t xml:space="preserve">, причем </w:t>
      </w:r>
      <w:r w:rsidR="00674852" w:rsidRPr="00674852">
        <w:rPr>
          <w:rFonts w:asciiTheme="minorHAnsi" w:hAnsiTheme="minorHAnsi"/>
          <w:position w:val="-6"/>
          <w:sz w:val="22"/>
          <w:szCs w:val="22"/>
        </w:rPr>
        <w:object w:dxaOrig="859" w:dyaOrig="279">
          <v:shape id="_x0000_i1079" type="#_x0000_t75" style="width:43.2pt;height:13.45pt" o:ole="">
            <v:imagedata r:id="rId144" o:title=""/>
          </v:shape>
          <o:OLEObject Type="Embed" ProgID="Equation.DSMT4" ShapeID="_x0000_i1079" DrawAspect="Content" ObjectID="_1665298138" r:id="rId145"/>
        </w:object>
      </w:r>
      <w:r w:rsidR="00674852">
        <w:rPr>
          <w:rFonts w:asciiTheme="minorHAnsi" w:hAnsiTheme="minorHAnsi"/>
          <w:sz w:val="22"/>
          <w:szCs w:val="22"/>
        </w:rPr>
        <w:t>.</w:t>
      </w:r>
    </w:p>
    <w:p w:rsidR="007A6D71" w:rsidRPr="007A6D71" w:rsidRDefault="007A6D71" w:rsidP="004757DF">
      <w:pPr>
        <w:pStyle w:val="FR4"/>
        <w:ind w:firstLine="284"/>
        <w:rPr>
          <w:rFonts w:asciiTheme="minorHAnsi" w:hAnsiTheme="minorHAnsi"/>
          <w:sz w:val="22"/>
          <w:szCs w:val="22"/>
        </w:rPr>
      </w:pPr>
    </w:p>
    <w:p w:rsidR="00AF1C40" w:rsidRDefault="00AF1C40" w:rsidP="00AF1C40">
      <w:pPr>
        <w:spacing w:after="0"/>
        <w:ind w:firstLine="708"/>
        <w:jc w:val="both"/>
        <w:rPr>
          <w:rFonts w:ascii="Arial CYR" w:hAnsi="Arial CYR" w:cs="Arial CYR"/>
        </w:rPr>
      </w:pPr>
    </w:p>
    <w:p w:rsidR="004E7A2D" w:rsidRDefault="00C32C9D" w:rsidP="004E7A2D">
      <w:pPr>
        <w:spacing w:after="0"/>
      </w:pPr>
      <w:r w:rsidRPr="00C32C9D">
        <w:rPr>
          <w:b/>
        </w:rPr>
        <w:t xml:space="preserve">8.4. </w:t>
      </w:r>
      <w:r>
        <w:t xml:space="preserve">   </w:t>
      </w:r>
      <w:r w:rsidRPr="00C32C9D">
        <w:rPr>
          <w:b/>
        </w:rPr>
        <w:t>тесты и обучающие задачи (кейсы), иные практикоориентированные формы заданий</w:t>
      </w:r>
      <w:r>
        <w:t xml:space="preserve"> </w:t>
      </w:r>
    </w:p>
    <w:p w:rsidR="004E7A2D" w:rsidRDefault="004E7A2D" w:rsidP="004E7A2D">
      <w:pPr>
        <w:spacing w:after="0"/>
        <w:rPr>
          <w:sz w:val="24"/>
          <w:szCs w:val="24"/>
        </w:rPr>
      </w:pPr>
    </w:p>
    <w:p w:rsidR="00C32C9D" w:rsidRPr="00207029" w:rsidRDefault="00C32C9D" w:rsidP="00FE4A45">
      <w:pPr>
        <w:pStyle w:val="1"/>
        <w:numPr>
          <w:ilvl w:val="0"/>
          <w:numId w:val="0"/>
        </w:numPr>
        <w:ind w:left="426" w:hanging="426"/>
        <w:rPr>
          <w:sz w:val="24"/>
          <w:szCs w:val="24"/>
        </w:rPr>
      </w:pPr>
      <w:r w:rsidRPr="00207029">
        <w:rPr>
          <w:sz w:val="24"/>
          <w:szCs w:val="24"/>
        </w:rPr>
        <w:t>КЕЙС 1: Выбор оптимального решения в линейном программировании (10 часов)</w:t>
      </w:r>
    </w:p>
    <w:p w:rsidR="00FE4A45" w:rsidRDefault="00FE4A45" w:rsidP="00FC4D0E">
      <w:pPr>
        <w:spacing w:after="0"/>
        <w:rPr>
          <w:sz w:val="24"/>
          <w:szCs w:val="24"/>
        </w:rPr>
      </w:pPr>
    </w:p>
    <w:p w:rsidR="00C32C9D" w:rsidRPr="004C31B2" w:rsidRDefault="00C32C9D" w:rsidP="00FC4D0E">
      <w:p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>Цели и задачи</w:t>
      </w: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b/>
          <w:sz w:val="24"/>
          <w:szCs w:val="24"/>
        </w:rPr>
        <w:lastRenderedPageBreak/>
        <w:t>Цель:</w:t>
      </w:r>
      <w:r w:rsidRPr="004C31B2">
        <w:rPr>
          <w:sz w:val="24"/>
          <w:szCs w:val="24"/>
        </w:rPr>
        <w:t xml:space="preserve"> исследовать проблему, выбранного направления, проанализировать пути ее решения и применить возможности программной среды MATHCAD для обработки и поиска решения полученной модели.</w:t>
      </w:r>
    </w:p>
    <w:p w:rsidR="00C32C9D" w:rsidRPr="004C31B2" w:rsidRDefault="00C32C9D" w:rsidP="00E434F5">
      <w:pPr>
        <w:spacing w:after="0"/>
        <w:ind w:firstLine="708"/>
        <w:jc w:val="both"/>
        <w:rPr>
          <w:b/>
          <w:sz w:val="24"/>
          <w:szCs w:val="24"/>
        </w:rPr>
      </w:pPr>
      <w:r w:rsidRPr="004C31B2">
        <w:rPr>
          <w:b/>
          <w:sz w:val="24"/>
          <w:szCs w:val="24"/>
        </w:rPr>
        <w:t>Задачи:</w:t>
      </w:r>
    </w:p>
    <w:p w:rsidR="00C32C9D" w:rsidRPr="004C31B2" w:rsidRDefault="00C32C9D" w:rsidP="00FE4A45">
      <w:pPr>
        <w:spacing w:after="0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1. Выберите одно из направлений, интересующих Вас.</w:t>
      </w:r>
    </w:p>
    <w:p w:rsidR="00C32C9D" w:rsidRPr="004C31B2" w:rsidRDefault="00C32C9D" w:rsidP="00FE4A45">
      <w:pPr>
        <w:spacing w:after="0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2. Проанализируйте ситуацию.</w:t>
      </w:r>
    </w:p>
    <w:p w:rsidR="00C32C9D" w:rsidRPr="004C31B2" w:rsidRDefault="00C32C9D" w:rsidP="00FE4A45">
      <w:pPr>
        <w:spacing w:after="0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3. Выявите моменты, указывающие на возможность применения известных законов, выбранной области</w:t>
      </w:r>
    </w:p>
    <w:p w:rsidR="00C32C9D" w:rsidRPr="004C31B2" w:rsidRDefault="00C32C9D" w:rsidP="00FE4A45">
      <w:pPr>
        <w:spacing w:after="0"/>
        <w:jc w:val="both"/>
        <w:rPr>
          <w:sz w:val="24"/>
          <w:szCs w:val="24"/>
        </w:rPr>
      </w:pPr>
      <w:r w:rsidRPr="004C31B2">
        <w:rPr>
          <w:sz w:val="24"/>
          <w:szCs w:val="24"/>
        </w:rPr>
        <w:t xml:space="preserve"> 4. Определите вид модели</w:t>
      </w:r>
    </w:p>
    <w:p w:rsidR="00C32C9D" w:rsidRPr="004C31B2" w:rsidRDefault="00C32C9D" w:rsidP="00FE4A45">
      <w:pPr>
        <w:spacing w:after="0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5. Составьте алгоритм решения с использованием программной среды MATHCAD</w:t>
      </w:r>
    </w:p>
    <w:p w:rsidR="00C32C9D" w:rsidRPr="004C31B2" w:rsidRDefault="00C32C9D" w:rsidP="00FE4A45">
      <w:pPr>
        <w:spacing w:after="0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6. Проведите анализ зависимости от заданных параметров проблемы</w:t>
      </w:r>
    </w:p>
    <w:p w:rsidR="00C32C9D" w:rsidRPr="004C31B2" w:rsidRDefault="00C32C9D" w:rsidP="00FE4A45">
      <w:pPr>
        <w:spacing w:after="0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7. К каким бы решениям мог привести тот или иной вариант значений параметров.</w:t>
      </w:r>
    </w:p>
    <w:p w:rsidR="00C32C9D" w:rsidRPr="004C31B2" w:rsidRDefault="00C32C9D" w:rsidP="00FE4A45">
      <w:pPr>
        <w:spacing w:after="0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8. Определить в каком случае проблема неразрешима.</w:t>
      </w:r>
    </w:p>
    <w:p w:rsidR="00C32C9D" w:rsidRPr="004C31B2" w:rsidRDefault="00C32C9D" w:rsidP="00FE4A45">
      <w:pPr>
        <w:spacing w:after="0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9. Сделать выводы</w:t>
      </w:r>
    </w:p>
    <w:p w:rsidR="00C32C9D" w:rsidRPr="004C31B2" w:rsidRDefault="00C32C9D" w:rsidP="00FC4D0E">
      <w:p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>10. Подтвердить полученные выводы численными решениями, графиками, таблицами</w:t>
      </w:r>
    </w:p>
    <w:p w:rsidR="00C32C9D" w:rsidRPr="004C31B2" w:rsidRDefault="00C32C9D" w:rsidP="00FC4D0E">
      <w:pPr>
        <w:spacing w:after="0"/>
        <w:rPr>
          <w:sz w:val="24"/>
          <w:szCs w:val="24"/>
        </w:rPr>
      </w:pPr>
    </w:p>
    <w:p w:rsidR="00C32C9D" w:rsidRPr="004C31B2" w:rsidRDefault="00C32C9D" w:rsidP="00FC4D0E">
      <w:pPr>
        <w:pStyle w:val="3"/>
        <w:numPr>
          <w:ilvl w:val="0"/>
          <w:numId w:val="0"/>
        </w:numPr>
        <w:spacing w:after="0"/>
        <w:ind w:left="720"/>
        <w:rPr>
          <w:sz w:val="24"/>
          <w:szCs w:val="24"/>
        </w:rPr>
      </w:pPr>
      <w:r w:rsidRPr="004C31B2">
        <w:rPr>
          <w:sz w:val="24"/>
          <w:szCs w:val="24"/>
        </w:rPr>
        <w:t>Вопросы, выносимые на обсуждение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1. Как в общем виде формулируется задача линейного программирования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2. Какая функция называется целевой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3. В каком случае можно использовать графический способ решения задач линейного программирования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4. Сформулируйте основные постулаты графического метода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5. Что такое опорное решение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6. В чем заключается графический способ решения задачи линейного программирования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7. В чем заключается экономическая интерпретация задач линейного программирования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8. Всегда ли существует максимум (минимум) целевой функции в некоторой области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9. В каком случае невозможно применить графический способ решения задач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10. Как называется универсальный метод решения задач линейного программирования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11. Сформулируйте основные положения симплекс-метода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12. Как осуществляется подготовка системы ограничений к использованию симплекс-метода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 xml:space="preserve">13. Какие команды применяются в системе MathCad для реализации поиска максимума (минимума) целевой функции при установленных ограничениях. </w:t>
      </w:r>
    </w:p>
    <w:p w:rsidR="00207029" w:rsidRPr="004C31B2" w:rsidRDefault="00207029" w:rsidP="00FC4D0E">
      <w:pPr>
        <w:spacing w:after="0"/>
        <w:rPr>
          <w:sz w:val="24"/>
          <w:szCs w:val="24"/>
        </w:rPr>
      </w:pPr>
    </w:p>
    <w:p w:rsidR="00C32C9D" w:rsidRPr="004C31B2" w:rsidRDefault="00C32C9D" w:rsidP="00FC4D0E">
      <w:pPr>
        <w:pStyle w:val="1"/>
        <w:numPr>
          <w:ilvl w:val="0"/>
          <w:numId w:val="0"/>
        </w:numPr>
        <w:ind w:left="858"/>
        <w:rPr>
          <w:sz w:val="24"/>
          <w:szCs w:val="24"/>
        </w:rPr>
      </w:pPr>
      <w:r w:rsidRPr="004C31B2">
        <w:rPr>
          <w:sz w:val="24"/>
          <w:szCs w:val="24"/>
        </w:rPr>
        <w:t>Практикоориентироанные задания:</w:t>
      </w:r>
    </w:p>
    <w:p w:rsidR="00C32C9D" w:rsidRPr="004C31B2" w:rsidRDefault="00C32C9D" w:rsidP="00FC4D0E">
      <w:pPr>
        <w:pStyle w:val="3"/>
        <w:numPr>
          <w:ilvl w:val="0"/>
          <w:numId w:val="0"/>
        </w:numPr>
        <w:spacing w:after="0"/>
        <w:ind w:left="720"/>
        <w:rPr>
          <w:sz w:val="24"/>
          <w:szCs w:val="24"/>
        </w:rPr>
      </w:pPr>
      <w:r w:rsidRPr="004C31B2">
        <w:rPr>
          <w:sz w:val="24"/>
          <w:szCs w:val="24"/>
        </w:rPr>
        <w:t>Проблема индивидуального предпринимательства (малого бизнеса)</w:t>
      </w:r>
    </w:p>
    <w:p w:rsidR="00E434F5" w:rsidRPr="004C31B2" w:rsidRDefault="00E434F5" w:rsidP="00E434F5">
      <w:pPr>
        <w:rPr>
          <w:sz w:val="24"/>
          <w:szCs w:val="24"/>
        </w:rPr>
      </w:pP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lastRenderedPageBreak/>
        <w:t>Компания производит два вида продукции, А и В. Объем продаж продукта А со</w:t>
      </w:r>
      <w:r w:rsidRPr="004C31B2">
        <w:rPr>
          <w:sz w:val="24"/>
          <w:szCs w:val="24"/>
        </w:rPr>
        <w:softHyphen/>
        <w:t>ставляет не менее 80% от общего объема продаж продуктов А и В. Вместе с тем компания не может производить более 100 единиц продукта А в день. Для произ</w:t>
      </w:r>
      <w:r w:rsidRPr="004C31B2">
        <w:rPr>
          <w:sz w:val="24"/>
          <w:szCs w:val="24"/>
        </w:rPr>
        <w:softHyphen/>
        <w:t>водства этих продуктов используется одно и то же сырье, поступление которого ограничено 240 тоннами в день. На изготовление единицы продукта А расходует</w:t>
      </w:r>
      <w:r w:rsidRPr="004C31B2">
        <w:rPr>
          <w:sz w:val="24"/>
          <w:szCs w:val="24"/>
        </w:rPr>
        <w:softHyphen/>
        <w:t>ся 2 тонны сырья, а единицы продукта В — 4 тонны. Цена одной единицы продук</w:t>
      </w:r>
      <w:r w:rsidRPr="004C31B2">
        <w:rPr>
          <w:sz w:val="24"/>
          <w:szCs w:val="24"/>
        </w:rPr>
        <w:softHyphen/>
        <w:t>тов А и В составляет $20 и $50 соответственно.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a) Найдите оптимальную структуру производства этой компании.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b) Определите стоимость единицы сырья и интервал изменения потребляемого сырья, при котором справедлива данная стоимость.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c) С помощью графического анализа чувствительности определите, как изменит</w:t>
      </w:r>
      <w:r w:rsidRPr="004C31B2">
        <w:rPr>
          <w:sz w:val="24"/>
          <w:szCs w:val="24"/>
        </w:rPr>
        <w:softHyphen/>
        <w:t>ся значение целевой функции при изменении максимального уровня производ</w:t>
      </w:r>
      <w:r w:rsidRPr="004C31B2">
        <w:rPr>
          <w:sz w:val="24"/>
          <w:szCs w:val="24"/>
        </w:rPr>
        <w:softHyphen/>
        <w:t>ства продукта А на ±10 единиц.</w:t>
      </w:r>
    </w:p>
    <w:p w:rsidR="00C32C9D" w:rsidRPr="004C31B2" w:rsidRDefault="00C32C9D" w:rsidP="00FC4D0E">
      <w:pPr>
        <w:pStyle w:val="3"/>
        <w:numPr>
          <w:ilvl w:val="0"/>
          <w:numId w:val="0"/>
        </w:numPr>
        <w:spacing w:after="0"/>
        <w:ind w:left="720"/>
        <w:rPr>
          <w:sz w:val="24"/>
          <w:szCs w:val="24"/>
        </w:rPr>
      </w:pPr>
      <w:r w:rsidRPr="004C31B2">
        <w:rPr>
          <w:sz w:val="24"/>
          <w:szCs w:val="24"/>
        </w:rPr>
        <w:t>Проблема банковских инвестиций</w:t>
      </w:r>
    </w:p>
    <w:p w:rsidR="00E434F5" w:rsidRPr="004C31B2" w:rsidRDefault="00E434F5" w:rsidP="00E434F5">
      <w:pPr>
        <w:rPr>
          <w:sz w:val="24"/>
          <w:szCs w:val="24"/>
        </w:rPr>
      </w:pP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Банк Elkins в течение нескольких месяцев планирует вложить до $200 000 в креди</w:t>
      </w:r>
      <w:r w:rsidRPr="004C31B2">
        <w:rPr>
          <w:sz w:val="24"/>
          <w:szCs w:val="24"/>
        </w:rPr>
        <w:softHyphen/>
        <w:t>тование частных лиц (клиентов) и покупок автомобилей. Банковские комиссионные составляют 14% при кредитовании частных лиц и 12% при кредитовании покупок автомобилей. Оба типа кредитов возвращаются в конце годичного периода кредито</w:t>
      </w:r>
      <w:r w:rsidRPr="004C31B2">
        <w:rPr>
          <w:sz w:val="24"/>
          <w:szCs w:val="24"/>
        </w:rPr>
        <w:softHyphen/>
        <w:t>вания. Известно, что около 3% клиентских и 2% автомобильных кредитов никогда не возвращаются. В этом банке объемы кредитов на покупку автомобилей обычно более чем в два раза превышают объемы других кредитов для частных лиц.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а) Найдите оптимальное размещение средств по двум описанным видам кредито</w:t>
      </w:r>
      <w:r w:rsidRPr="004C31B2">
        <w:rPr>
          <w:sz w:val="24"/>
          <w:szCs w:val="24"/>
        </w:rPr>
        <w:softHyphen/>
        <w:t>вания и определите коэффициент возврата по всем кредитам.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b) Определите интервал оптимальности для отношения процентных ставок по двум видам кредитов для найденного на предыдущем шаге оптимального решения.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c) Предположим, что невозврат кредитов составит 4% и 3% для кредитов частных лиц и кредитов на покупку автомобилей соответственно. Изменится ли при этом оптимальное решение, полученное выше?</w:t>
      </w:r>
    </w:p>
    <w:p w:rsidR="00C32C9D" w:rsidRPr="004C31B2" w:rsidRDefault="00C32C9D" w:rsidP="00FC4D0E">
      <w:pPr>
        <w:pStyle w:val="3"/>
        <w:numPr>
          <w:ilvl w:val="0"/>
          <w:numId w:val="0"/>
        </w:numPr>
        <w:spacing w:after="0"/>
        <w:ind w:left="720"/>
        <w:rPr>
          <w:sz w:val="24"/>
          <w:szCs w:val="24"/>
        </w:rPr>
      </w:pPr>
      <w:r w:rsidRPr="004C31B2">
        <w:rPr>
          <w:sz w:val="24"/>
          <w:szCs w:val="24"/>
        </w:rPr>
        <w:t>Проблема планирования личного времени</w:t>
      </w:r>
    </w:p>
    <w:p w:rsidR="00E434F5" w:rsidRPr="004C31B2" w:rsidRDefault="00E434F5" w:rsidP="00E434F5">
      <w:pPr>
        <w:rPr>
          <w:sz w:val="24"/>
          <w:szCs w:val="24"/>
        </w:rPr>
      </w:pP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Джек — студент-первокурсник. Он пришел к выводу, что одна только учеба, без ежедневной игры в баскетбол, плохо влияет на его умственное, нравственное и физическое развитие. Поэтому он решил распределить свое дневное время (при</w:t>
      </w:r>
      <w:r w:rsidRPr="004C31B2">
        <w:rPr>
          <w:sz w:val="24"/>
          <w:szCs w:val="24"/>
        </w:rPr>
        <w:softHyphen/>
        <w:t>мерно 10 часов) для учебы и игры в баскетбол. Привлекательность игрового вре</w:t>
      </w:r>
      <w:r w:rsidRPr="004C31B2">
        <w:rPr>
          <w:sz w:val="24"/>
          <w:szCs w:val="24"/>
        </w:rPr>
        <w:softHyphen/>
        <w:t>мени он оценивает в два раза выше, чем привлекательность времени, затраченного на учебу. Но, имея совесть и чувство долга, Джек решил, что время для игры не должно превышать время учебы. Кроме того, он заметил, что если выполнять все учебные задания, на игру останется не более 4 часов в день. Помогите Джеку рас</w:t>
      </w:r>
      <w:r w:rsidRPr="004C31B2">
        <w:rPr>
          <w:sz w:val="24"/>
          <w:szCs w:val="24"/>
        </w:rPr>
        <w:softHyphen/>
        <w:t>пределить его личное время так, чтобы он получал максимальное удовольствие и от работы и от игры.</w:t>
      </w:r>
    </w:p>
    <w:p w:rsidR="00C32C9D" w:rsidRPr="004C31B2" w:rsidRDefault="00207029" w:rsidP="00FC4D0E">
      <w:pPr>
        <w:pStyle w:val="3"/>
        <w:numPr>
          <w:ilvl w:val="0"/>
          <w:numId w:val="0"/>
        </w:numPr>
        <w:spacing w:after="0"/>
        <w:ind w:left="720"/>
        <w:rPr>
          <w:sz w:val="24"/>
          <w:szCs w:val="24"/>
        </w:rPr>
      </w:pPr>
      <w:r w:rsidRPr="004C31B2">
        <w:rPr>
          <w:sz w:val="24"/>
          <w:szCs w:val="24"/>
        </w:rPr>
        <w:lastRenderedPageBreak/>
        <w:t>Проблема корпорации</w:t>
      </w:r>
      <w:r w:rsidR="00C32C9D" w:rsidRPr="004C31B2">
        <w:rPr>
          <w:sz w:val="24"/>
          <w:szCs w:val="24"/>
        </w:rPr>
        <w:t xml:space="preserve"> Wyoming Electric </w:t>
      </w:r>
    </w:p>
    <w:p w:rsidR="00E434F5" w:rsidRPr="004C31B2" w:rsidRDefault="00E434F5" w:rsidP="00E434F5">
      <w:pPr>
        <w:rPr>
          <w:sz w:val="24"/>
          <w:szCs w:val="24"/>
        </w:rPr>
      </w:pPr>
    </w:p>
    <w:p w:rsidR="00E434F5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 xml:space="preserve">Корпорация Wyoming Electric является собственником электрогенерирующей станции. Поскольку эта корпорация имеет богатые запасы угля, на электростанции для генерации электрического тока используется уголь. Агентство по защите окружающей среды установило следующие ограничения: концентрация выбрасываемого в воздух сернистого газа не должна превышать 0.002, количество выбрасываемых аэрозольных частиц не должно превышать 20 кг в час. Корпорация для генерации электрического тока использует пылевидный уголь двух сортов, С1 и С2. Перед сжиганием эти сорта угля обычно смешиваются. Для простоты предположим, что сернистая составляющая в смеси углей определяется как средне взвешенное от доли угля каждого сорта в смеси. </w:t>
      </w: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Характеристики используемых сортов угля приведены в следующей таблице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497"/>
        <w:gridCol w:w="2300"/>
        <w:gridCol w:w="3365"/>
        <w:gridCol w:w="2409"/>
      </w:tblGrid>
      <w:tr w:rsidR="00C32C9D" w:rsidRPr="004C31B2" w:rsidTr="00C32C9D">
        <w:tc>
          <w:tcPr>
            <w:tcW w:w="1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32C9D" w:rsidRPr="004C31B2" w:rsidRDefault="00C32C9D" w:rsidP="00FC4D0E">
            <w:pPr>
              <w:spacing w:after="0"/>
              <w:rPr>
                <w:sz w:val="24"/>
                <w:szCs w:val="24"/>
              </w:rPr>
            </w:pPr>
            <w:r w:rsidRPr="004C31B2">
              <w:rPr>
                <w:sz w:val="24"/>
                <w:szCs w:val="24"/>
              </w:rPr>
              <w:t>Сорт угля</w:t>
            </w:r>
          </w:p>
        </w:tc>
        <w:tc>
          <w:tcPr>
            <w:tcW w:w="23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32C9D" w:rsidRPr="004C31B2" w:rsidRDefault="00C32C9D" w:rsidP="00FC4D0E">
            <w:pPr>
              <w:spacing w:after="0"/>
              <w:rPr>
                <w:sz w:val="24"/>
                <w:szCs w:val="24"/>
              </w:rPr>
            </w:pPr>
            <w:r w:rsidRPr="004C31B2">
              <w:rPr>
                <w:sz w:val="24"/>
                <w:szCs w:val="24"/>
              </w:rPr>
              <w:t>Концентрация серы</w:t>
            </w:r>
          </w:p>
        </w:tc>
        <w:tc>
          <w:tcPr>
            <w:tcW w:w="3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32C9D" w:rsidRPr="004C31B2" w:rsidRDefault="00C32C9D" w:rsidP="00FC4D0E">
            <w:pPr>
              <w:spacing w:after="0"/>
              <w:rPr>
                <w:sz w:val="24"/>
                <w:szCs w:val="24"/>
              </w:rPr>
            </w:pPr>
            <w:r w:rsidRPr="004C31B2">
              <w:rPr>
                <w:sz w:val="24"/>
                <w:szCs w:val="24"/>
              </w:rPr>
              <w:t>Количество выделяемых аэрозольных частиц (кг/час)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32C9D" w:rsidRPr="004C31B2" w:rsidRDefault="00C32C9D" w:rsidP="00FC4D0E">
            <w:pPr>
              <w:spacing w:after="0"/>
              <w:rPr>
                <w:sz w:val="24"/>
                <w:szCs w:val="24"/>
              </w:rPr>
            </w:pPr>
            <w:r w:rsidRPr="004C31B2">
              <w:rPr>
                <w:sz w:val="24"/>
                <w:szCs w:val="24"/>
              </w:rPr>
              <w:t>Генерируемая мощность (кг/час)</w:t>
            </w:r>
          </w:p>
        </w:tc>
      </w:tr>
      <w:tr w:rsidR="00C32C9D" w:rsidRPr="004C31B2" w:rsidTr="00C32C9D">
        <w:tc>
          <w:tcPr>
            <w:tcW w:w="1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32C9D" w:rsidRPr="004C31B2" w:rsidRDefault="00C32C9D" w:rsidP="00FC4D0E">
            <w:pPr>
              <w:spacing w:after="0"/>
              <w:rPr>
                <w:sz w:val="24"/>
                <w:szCs w:val="24"/>
              </w:rPr>
            </w:pPr>
            <w:r w:rsidRPr="004C31B2">
              <w:rPr>
                <w:sz w:val="24"/>
                <w:szCs w:val="24"/>
              </w:rPr>
              <w:t>С1</w:t>
            </w:r>
          </w:p>
        </w:tc>
        <w:tc>
          <w:tcPr>
            <w:tcW w:w="23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32C9D" w:rsidRPr="004C31B2" w:rsidRDefault="00C32C9D" w:rsidP="00FC4D0E">
            <w:pPr>
              <w:spacing w:after="0"/>
              <w:rPr>
                <w:sz w:val="24"/>
                <w:szCs w:val="24"/>
              </w:rPr>
            </w:pPr>
            <w:r w:rsidRPr="004C31B2">
              <w:rPr>
                <w:sz w:val="24"/>
                <w:szCs w:val="24"/>
              </w:rPr>
              <w:t>0.0018</w:t>
            </w:r>
          </w:p>
        </w:tc>
        <w:tc>
          <w:tcPr>
            <w:tcW w:w="3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32C9D" w:rsidRPr="004C31B2" w:rsidRDefault="00C32C9D" w:rsidP="00FC4D0E">
            <w:pPr>
              <w:spacing w:after="0"/>
              <w:rPr>
                <w:sz w:val="24"/>
                <w:szCs w:val="24"/>
              </w:rPr>
            </w:pPr>
            <w:r w:rsidRPr="004C31B2">
              <w:rPr>
                <w:sz w:val="24"/>
                <w:szCs w:val="24"/>
              </w:rPr>
              <w:t>2.1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32C9D" w:rsidRPr="004C31B2" w:rsidRDefault="00C32C9D" w:rsidP="00FC4D0E">
            <w:pPr>
              <w:spacing w:after="0"/>
              <w:rPr>
                <w:sz w:val="24"/>
                <w:szCs w:val="24"/>
              </w:rPr>
            </w:pPr>
            <w:r w:rsidRPr="004C31B2">
              <w:rPr>
                <w:sz w:val="24"/>
                <w:szCs w:val="24"/>
              </w:rPr>
              <w:t>12000</w:t>
            </w:r>
          </w:p>
        </w:tc>
      </w:tr>
      <w:tr w:rsidR="00C32C9D" w:rsidRPr="004C31B2" w:rsidTr="00C32C9D">
        <w:tc>
          <w:tcPr>
            <w:tcW w:w="1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32C9D" w:rsidRPr="004C31B2" w:rsidRDefault="00C32C9D" w:rsidP="00FC4D0E">
            <w:pPr>
              <w:spacing w:after="0"/>
              <w:rPr>
                <w:sz w:val="24"/>
                <w:szCs w:val="24"/>
              </w:rPr>
            </w:pPr>
            <w:r w:rsidRPr="004C31B2">
              <w:rPr>
                <w:sz w:val="24"/>
                <w:szCs w:val="24"/>
              </w:rPr>
              <w:t>С2</w:t>
            </w:r>
          </w:p>
        </w:tc>
        <w:tc>
          <w:tcPr>
            <w:tcW w:w="23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32C9D" w:rsidRPr="004C31B2" w:rsidRDefault="00C32C9D" w:rsidP="00FC4D0E">
            <w:pPr>
              <w:spacing w:after="0"/>
              <w:rPr>
                <w:sz w:val="24"/>
                <w:szCs w:val="24"/>
              </w:rPr>
            </w:pPr>
            <w:r w:rsidRPr="004C31B2">
              <w:rPr>
                <w:sz w:val="24"/>
                <w:szCs w:val="24"/>
              </w:rPr>
              <w:t>0.0021</w:t>
            </w:r>
          </w:p>
        </w:tc>
        <w:tc>
          <w:tcPr>
            <w:tcW w:w="3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32C9D" w:rsidRPr="004C31B2" w:rsidRDefault="00C32C9D" w:rsidP="00FC4D0E">
            <w:pPr>
              <w:spacing w:after="0"/>
              <w:rPr>
                <w:sz w:val="24"/>
                <w:szCs w:val="24"/>
              </w:rPr>
            </w:pPr>
            <w:r w:rsidRPr="004C31B2">
              <w:rPr>
                <w:sz w:val="24"/>
                <w:szCs w:val="24"/>
              </w:rPr>
              <w:t>0.9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32C9D" w:rsidRPr="004C31B2" w:rsidRDefault="00C32C9D" w:rsidP="00FC4D0E">
            <w:pPr>
              <w:spacing w:after="0"/>
              <w:rPr>
                <w:sz w:val="24"/>
                <w:szCs w:val="24"/>
              </w:rPr>
            </w:pPr>
            <w:r w:rsidRPr="004C31B2">
              <w:rPr>
                <w:sz w:val="24"/>
                <w:szCs w:val="24"/>
              </w:rPr>
              <w:t>9000</w:t>
            </w:r>
          </w:p>
        </w:tc>
      </w:tr>
    </w:tbl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a) Найдите оптимальную смесь углей обоих сортов.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b) Провести анализ чувствительности изменения коэффициентов целевой функции.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c) Провести анализ чувствительности запасов сырьевых ресурсов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d) На сколько изменится количество генерируемой энергии (в час), если ослабить на 1 кг в час ограничение на количество выбрасываемых аэрозольных частиц?</w:t>
      </w:r>
    </w:p>
    <w:p w:rsidR="00C32C9D" w:rsidRPr="004C31B2" w:rsidRDefault="00C32C9D" w:rsidP="00FE4A45">
      <w:pPr>
        <w:spacing w:after="0"/>
        <w:jc w:val="both"/>
        <w:rPr>
          <w:sz w:val="24"/>
          <w:szCs w:val="24"/>
        </w:rPr>
      </w:pPr>
      <w:r w:rsidRPr="004C31B2">
        <w:rPr>
          <w:sz w:val="24"/>
          <w:szCs w:val="24"/>
        </w:rPr>
        <w:tab/>
        <w:t xml:space="preserve">Сделать выводы и записать рекомендации. </w:t>
      </w:r>
    </w:p>
    <w:p w:rsidR="00C32C9D" w:rsidRPr="004C31B2" w:rsidRDefault="00C32C9D" w:rsidP="00FC4D0E">
      <w:pPr>
        <w:pStyle w:val="3"/>
        <w:numPr>
          <w:ilvl w:val="0"/>
          <w:numId w:val="0"/>
        </w:numPr>
        <w:spacing w:after="0"/>
        <w:ind w:left="720"/>
        <w:rPr>
          <w:sz w:val="24"/>
          <w:szCs w:val="24"/>
        </w:rPr>
      </w:pPr>
      <w:r w:rsidRPr="004C31B2">
        <w:rPr>
          <w:sz w:val="24"/>
          <w:szCs w:val="24"/>
        </w:rPr>
        <w:t xml:space="preserve">Проблемы строительства </w:t>
      </w:r>
    </w:p>
    <w:p w:rsidR="00E434F5" w:rsidRPr="004C31B2" w:rsidRDefault="00E434F5" w:rsidP="00E434F5">
      <w:pPr>
        <w:rPr>
          <w:sz w:val="24"/>
          <w:szCs w:val="24"/>
        </w:rPr>
      </w:pP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Компания по строительству коттеджей покупает земельные участки в двух районах в лесопарковой зоне и на побережье реки. Компания имеет соучредителя – банк «Престиж», который заинтересован в том, чтобы застройка велась более активно на побережье, так как он находится  в этом районе. Поэтому директор банка настаивает на том, чтобы  совет директоров покупал участки большей части на береговой линии. Компания предложила компромисс: число участков на побережье будет закупаться больше чем в лесной зоне но, не более чем на 7. Суммарное количество купленных участков не должно превышать 15, так как при этом  налог на прибыль возрастает на 10%.</w:t>
      </w: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 xml:space="preserve">Фирма по прокладке телефонных коммуникаций определила, что на каждый участок в лесопарковой зоне достаточно одного комплекта телефонного кабеля, а для каждого участка на берегу необходимо три таких упаковки, причем фирма принимает заказ на телефонизирование только в том случае, если будет использовано более 15 комплектов кабеля. Для подведения канализации к каждому участку в лесопарковой зоне необходима 1 асбоцементная труба, а для подключения участков из другой зоны таких труб необходимо 4. Подрядчики считаю, что вести работы нерентабельно, если будет использовано менее 16 асбоцементных труб. </w:t>
      </w: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lastRenderedPageBreak/>
        <w:t xml:space="preserve">Стоимость застроенного участка на побережье 100000$, а в лесопарковой зоне в два раза дороже, но дома, построенные на участках в лесопарковой зоне, продаются почти в 4 раза быстрее, чем на берегу реки, так как рядом находится пристань и  завод по переработке рыбопродуктов. 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a) Определить оптимальный план покупки участков, так чтобы после их застройки продажа принесла наибольший доход.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b) Провести анализ чувствительности изменения коэффициентов целевой функции.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 xml:space="preserve">c) Провести анализ чувствительности запасов сырьевых ресурсов, определяющих оптимальное решение. </w:t>
      </w:r>
    </w:p>
    <w:p w:rsidR="00C32C9D" w:rsidRPr="004C31B2" w:rsidRDefault="00C32C9D" w:rsidP="00FE4A45">
      <w:pPr>
        <w:pStyle w:val="a4"/>
        <w:spacing w:after="0"/>
        <w:ind w:left="360"/>
        <w:jc w:val="both"/>
        <w:rPr>
          <w:sz w:val="24"/>
          <w:szCs w:val="24"/>
        </w:rPr>
      </w:pPr>
      <w:r w:rsidRPr="004C31B2">
        <w:rPr>
          <w:sz w:val="24"/>
          <w:szCs w:val="24"/>
        </w:rPr>
        <w:tab/>
        <w:t>Сделать выводы и записать рекомендации.</w:t>
      </w:r>
    </w:p>
    <w:p w:rsidR="00FE4A45" w:rsidRPr="004C31B2" w:rsidRDefault="00FE4A45" w:rsidP="00FE4A45">
      <w:pPr>
        <w:pStyle w:val="a4"/>
        <w:spacing w:after="0"/>
        <w:ind w:left="360"/>
        <w:jc w:val="both"/>
        <w:rPr>
          <w:sz w:val="24"/>
          <w:szCs w:val="24"/>
        </w:rPr>
      </w:pPr>
    </w:p>
    <w:p w:rsidR="00C32C9D" w:rsidRPr="004C31B2" w:rsidRDefault="00C32C9D" w:rsidP="00FE4A45">
      <w:pPr>
        <w:pStyle w:val="1"/>
        <w:numPr>
          <w:ilvl w:val="0"/>
          <w:numId w:val="0"/>
        </w:numPr>
        <w:jc w:val="center"/>
        <w:rPr>
          <w:sz w:val="24"/>
          <w:szCs w:val="24"/>
        </w:rPr>
      </w:pPr>
      <w:r w:rsidRPr="004C31B2">
        <w:rPr>
          <w:sz w:val="24"/>
          <w:szCs w:val="24"/>
        </w:rPr>
        <w:t>КЕЙС 2: Построение  и обработка моделей различных процессов (10 часов)</w:t>
      </w:r>
    </w:p>
    <w:p w:rsidR="00FE4A45" w:rsidRPr="004C31B2" w:rsidRDefault="00FE4A45" w:rsidP="00FC4D0E">
      <w:pPr>
        <w:spacing w:after="0"/>
        <w:rPr>
          <w:sz w:val="24"/>
          <w:szCs w:val="24"/>
        </w:rPr>
      </w:pPr>
    </w:p>
    <w:p w:rsidR="00C32C9D" w:rsidRPr="004C31B2" w:rsidRDefault="00C32C9D" w:rsidP="00FC4D0E">
      <w:pPr>
        <w:spacing w:after="0"/>
        <w:rPr>
          <w:sz w:val="24"/>
          <w:szCs w:val="24"/>
        </w:rPr>
      </w:pPr>
      <w:r w:rsidRPr="004C31B2">
        <w:rPr>
          <w:sz w:val="24"/>
          <w:szCs w:val="24"/>
        </w:rPr>
        <w:t>Цели и задачи</w:t>
      </w:r>
    </w:p>
    <w:p w:rsidR="00C32C9D" w:rsidRPr="004C31B2" w:rsidRDefault="00C32C9D" w:rsidP="00E434F5">
      <w:pPr>
        <w:spacing w:after="0"/>
        <w:ind w:firstLine="708"/>
        <w:rPr>
          <w:sz w:val="24"/>
          <w:szCs w:val="24"/>
        </w:rPr>
      </w:pPr>
      <w:r w:rsidRPr="004C31B2">
        <w:rPr>
          <w:b/>
          <w:sz w:val="24"/>
          <w:szCs w:val="24"/>
        </w:rPr>
        <w:t>Цель:</w:t>
      </w:r>
      <w:r w:rsidRPr="004C31B2">
        <w:rPr>
          <w:sz w:val="24"/>
          <w:szCs w:val="24"/>
        </w:rPr>
        <w:t xml:space="preserve"> исследовать проблему, выбранного направления, проанализировать пути ее решения и применить возможности программной среды MATHCAD для обработки и поиска решения полученной модели.</w:t>
      </w:r>
    </w:p>
    <w:p w:rsidR="00C32C9D" w:rsidRPr="004C31B2" w:rsidRDefault="00C32C9D" w:rsidP="00E434F5">
      <w:pPr>
        <w:spacing w:after="0"/>
        <w:ind w:firstLine="708"/>
        <w:rPr>
          <w:b/>
          <w:sz w:val="24"/>
          <w:szCs w:val="24"/>
        </w:rPr>
      </w:pPr>
      <w:r w:rsidRPr="004C31B2">
        <w:rPr>
          <w:b/>
          <w:sz w:val="24"/>
          <w:szCs w:val="24"/>
        </w:rPr>
        <w:t>Задачи: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1. Выберите одно из направлений, интересующих Вас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2. Проанализируйте ситуацию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3. Выявите моменты, указывающие на возможность применения известных законов, выбранной области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4.  Определите вид модели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5. Составьте алгоритм решения с использованием программной среды MATHCAD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6. Провести анализ зависимости от заданных параметров проблемы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7. К каким бы решениям мог привести тот или иной вариант значений параметров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8. Определить в каком случае проблема неразрешима.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9. Сделать выводы</w:t>
      </w:r>
    </w:p>
    <w:p w:rsidR="00C32C9D" w:rsidRPr="004C31B2" w:rsidRDefault="00C32C9D" w:rsidP="00E434F5">
      <w:pPr>
        <w:spacing w:after="0"/>
        <w:ind w:firstLine="709"/>
        <w:rPr>
          <w:sz w:val="24"/>
          <w:szCs w:val="24"/>
        </w:rPr>
      </w:pPr>
      <w:r w:rsidRPr="004C31B2">
        <w:rPr>
          <w:sz w:val="24"/>
          <w:szCs w:val="24"/>
        </w:rPr>
        <w:t>10. Подтвердить полученные выводы численными решениями, графиками, таблицами</w:t>
      </w:r>
    </w:p>
    <w:p w:rsidR="004E7A2D" w:rsidRPr="004C31B2" w:rsidRDefault="004E7A2D" w:rsidP="00FC4D0E">
      <w:pPr>
        <w:pStyle w:val="1"/>
        <w:numPr>
          <w:ilvl w:val="0"/>
          <w:numId w:val="0"/>
        </w:numPr>
        <w:ind w:left="858"/>
        <w:rPr>
          <w:sz w:val="24"/>
          <w:szCs w:val="24"/>
        </w:rPr>
      </w:pPr>
    </w:p>
    <w:p w:rsidR="00C32C9D" w:rsidRPr="004C31B2" w:rsidRDefault="00C32C9D" w:rsidP="004E7A2D">
      <w:pPr>
        <w:pStyle w:val="1"/>
        <w:numPr>
          <w:ilvl w:val="0"/>
          <w:numId w:val="0"/>
        </w:numPr>
        <w:ind w:firstLine="708"/>
        <w:rPr>
          <w:sz w:val="24"/>
          <w:szCs w:val="24"/>
        </w:rPr>
      </w:pPr>
      <w:r w:rsidRPr="004C31B2">
        <w:rPr>
          <w:sz w:val="24"/>
          <w:szCs w:val="24"/>
        </w:rPr>
        <w:t>Практикоориентироанные задания:</w:t>
      </w:r>
    </w:p>
    <w:p w:rsidR="00C32C9D" w:rsidRPr="004C31B2" w:rsidRDefault="00C32C9D" w:rsidP="00FE4A45">
      <w:pPr>
        <w:pStyle w:val="3"/>
        <w:numPr>
          <w:ilvl w:val="0"/>
          <w:numId w:val="0"/>
        </w:numPr>
        <w:spacing w:after="0"/>
        <w:ind w:left="720"/>
        <w:jc w:val="center"/>
        <w:rPr>
          <w:sz w:val="24"/>
          <w:szCs w:val="24"/>
        </w:rPr>
      </w:pPr>
      <w:r w:rsidRPr="004C31B2">
        <w:rPr>
          <w:sz w:val="24"/>
          <w:szCs w:val="24"/>
        </w:rPr>
        <w:t>Физические проблемы</w:t>
      </w:r>
    </w:p>
    <w:p w:rsidR="00E434F5" w:rsidRPr="004C31B2" w:rsidRDefault="00E434F5" w:rsidP="00E434F5">
      <w:pPr>
        <w:rPr>
          <w:sz w:val="24"/>
          <w:szCs w:val="24"/>
        </w:rPr>
      </w:pP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 xml:space="preserve">1.1 Цилиндрический резервуар с диаметром </w:t>
      </w:r>
      <w:smartTag w:uri="urn:schemas-microsoft-com:office:smarttags" w:element="metricconverter">
        <w:smartTagPr>
          <w:attr w:name="ProductID" w:val="4 м"/>
        </w:smartTagPr>
        <w:r w:rsidRPr="004C31B2">
          <w:rPr>
            <w:sz w:val="24"/>
            <w:szCs w:val="24"/>
          </w:rPr>
          <w:t>4 м</w:t>
        </w:r>
      </w:smartTag>
      <w:r w:rsidRPr="004C31B2">
        <w:rPr>
          <w:sz w:val="24"/>
          <w:szCs w:val="24"/>
        </w:rPr>
        <w:t xml:space="preserve"> имеет в длину </w:t>
      </w:r>
      <w:smartTag w:uri="urn:schemas-microsoft-com:office:smarttags" w:element="metricconverter">
        <w:smartTagPr>
          <w:attr w:name="ProductID" w:val="6 м"/>
        </w:smartTagPr>
        <w:r w:rsidRPr="004C31B2">
          <w:rPr>
            <w:sz w:val="24"/>
            <w:szCs w:val="24"/>
          </w:rPr>
          <w:t>6 м</w:t>
        </w:r>
      </w:smartTag>
      <w:r w:rsidRPr="004C31B2">
        <w:rPr>
          <w:sz w:val="24"/>
          <w:szCs w:val="24"/>
        </w:rPr>
        <w:t xml:space="preserve">. За сколько времени вода, наполняющая резервуар, вытечет через круглое отверстие в дне радиусом    1/12 м, если: а) ось цилиндра вертикальна; б) ось цилиндра горизонтальна? Скорость истечения воды из отверстия считать равной </w:t>
      </w:r>
      <w:r w:rsidRPr="004C31B2">
        <w:rPr>
          <w:sz w:val="24"/>
          <w:szCs w:val="24"/>
        </w:rPr>
        <w:object w:dxaOrig="1060" w:dyaOrig="420">
          <v:shape id="_x0000_i1080" type="#_x0000_t75" style="width:46.1pt;height:18.25pt" o:ole="">
            <v:imagedata r:id="rId146" o:title=""/>
          </v:shape>
          <o:OLEObject Type="Embed" ProgID="Equation.2" ShapeID="_x0000_i1080" DrawAspect="Content" ObjectID="_1665298139" r:id="rId147"/>
        </w:object>
      </w:r>
      <w:r w:rsidRPr="004C31B2">
        <w:rPr>
          <w:sz w:val="24"/>
          <w:szCs w:val="24"/>
        </w:rPr>
        <w:t>, где g - ускорение силы тяжести, h - высота уровня жидкости над отверстием.</w:t>
      </w: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lastRenderedPageBreak/>
        <w:t xml:space="preserve">1.2. За сколько времени заполнится резервуар (см. задачу 1 из первого варианта), поставленный вертикально, если наряду с истечением жидкости в него втекает вода со скоростью </w:t>
      </w:r>
      <w:smartTag w:uri="urn:schemas-microsoft-com:office:smarttags" w:element="metricconverter">
        <w:smartTagPr>
          <w:attr w:name="ProductID" w:val="10 м3"/>
        </w:smartTagPr>
        <w:r w:rsidRPr="004C31B2">
          <w:rPr>
            <w:sz w:val="24"/>
            <w:szCs w:val="24"/>
          </w:rPr>
          <w:t>10 м3</w:t>
        </w:r>
      </w:smartTag>
      <w:r w:rsidRPr="004C31B2">
        <w:rPr>
          <w:sz w:val="24"/>
          <w:szCs w:val="24"/>
        </w:rPr>
        <w:t xml:space="preserve"> в 1 мин?</w:t>
      </w: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1.3. Тело совершает 90 колебаний в минуту; амплитуда колебаний уменьшилась вдвое в течение 15 сек. Построить модель движения.</w:t>
      </w:r>
    </w:p>
    <w:p w:rsidR="00C32C9D" w:rsidRPr="004C31B2" w:rsidRDefault="00C32C9D" w:rsidP="00FE4A45">
      <w:pPr>
        <w:pStyle w:val="3"/>
        <w:numPr>
          <w:ilvl w:val="0"/>
          <w:numId w:val="0"/>
        </w:numPr>
        <w:spacing w:after="0"/>
        <w:jc w:val="center"/>
        <w:rPr>
          <w:sz w:val="24"/>
          <w:szCs w:val="24"/>
        </w:rPr>
      </w:pPr>
      <w:r w:rsidRPr="004C31B2">
        <w:rPr>
          <w:sz w:val="24"/>
          <w:szCs w:val="24"/>
        </w:rPr>
        <w:t>Микробиологические проблемы</w:t>
      </w:r>
    </w:p>
    <w:p w:rsidR="00E434F5" w:rsidRPr="004C31B2" w:rsidRDefault="00E434F5" w:rsidP="00E434F5">
      <w:pPr>
        <w:rPr>
          <w:sz w:val="24"/>
          <w:szCs w:val="24"/>
        </w:rPr>
      </w:pP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2.1 Рост, выживание и деление клеток определяются потоком   питательных веществ  через оболочку клетки. Это означает, что на ранних стадиях клеточ</w:t>
      </w:r>
      <w:r w:rsidRPr="004C31B2">
        <w:rPr>
          <w:sz w:val="24"/>
          <w:szCs w:val="24"/>
        </w:rPr>
        <w:softHyphen/>
        <w:t>ного роста увеличение массы клетки пропорционально площади ее поверх</w:t>
      </w:r>
      <w:r w:rsidRPr="004C31B2">
        <w:rPr>
          <w:sz w:val="24"/>
          <w:szCs w:val="24"/>
        </w:rPr>
        <w:softHyphen/>
        <w:t>ности. Если во время роста форма и плотность клетки не изменяются, то мас</w:t>
      </w:r>
      <w:r w:rsidRPr="004C31B2">
        <w:rPr>
          <w:sz w:val="24"/>
          <w:szCs w:val="24"/>
        </w:rPr>
        <w:softHyphen/>
        <w:t>са клетки х(t) в момент t пропорциональна кубу радиуса, в то время как площадь поверхности  пропорциональна  квадрату радиуса  клетки. Убедитесь в том, что на ранних стадиях роста х(t)  удовлетворяет урав</w:t>
      </w:r>
      <w:r w:rsidRPr="004C31B2">
        <w:rPr>
          <w:sz w:val="24"/>
          <w:szCs w:val="24"/>
        </w:rPr>
        <w:softHyphen/>
        <w:t>нению первого порядка.</w:t>
      </w: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2.2. Рассмотрим ген с двумя аллелями А и а, которые в некоторой популяции в момент времени t представлены с частотами р (t) и q (t) = 1 — р (t). Предпо</w:t>
      </w:r>
      <w:r w:rsidRPr="004C31B2">
        <w:rPr>
          <w:sz w:val="24"/>
          <w:szCs w:val="24"/>
        </w:rPr>
        <w:softHyphen/>
        <w:t xml:space="preserve">ложим, что аллель А мутирует в аллель а в единицу времени с вероятностью p. Это означает, что </w:t>
      </w:r>
      <w:r w:rsidRPr="004C31B2">
        <w:rPr>
          <w:sz w:val="24"/>
          <w:szCs w:val="24"/>
        </w:rPr>
        <w:object w:dxaOrig="1100" w:dyaOrig="620">
          <v:shape id="_x0000_i1081" type="#_x0000_t75" style="width:54.7pt;height:30.7pt" o:ole="">
            <v:imagedata r:id="rId148" o:title=""/>
          </v:shape>
          <o:OLEObject Type="Embed" ProgID="Equation.3" ShapeID="_x0000_i1081" DrawAspect="Content" ObjectID="_1665298140" r:id="rId149"/>
        </w:object>
      </w:r>
      <w:r w:rsidRPr="004C31B2">
        <w:rPr>
          <w:sz w:val="24"/>
          <w:szCs w:val="24"/>
        </w:rPr>
        <w:t xml:space="preserve">. Постоянная </w:t>
      </w:r>
      <w:r w:rsidRPr="004C31B2">
        <w:rPr>
          <w:sz w:val="24"/>
          <w:szCs w:val="24"/>
        </w:rPr>
        <w:object w:dxaOrig="240" w:dyaOrig="260">
          <v:shape id="_x0000_i1082" type="#_x0000_t75" style="width:11.5pt;height:12.5pt" o:ole="">
            <v:imagedata r:id="rId150" o:title=""/>
          </v:shape>
          <o:OLEObject Type="Embed" ProgID="Equation.3" ShapeID="_x0000_i1082" DrawAspect="Content" ObjectID="_1665298141" r:id="rId151"/>
        </w:object>
      </w:r>
      <w:r w:rsidRPr="004C31B2">
        <w:rPr>
          <w:sz w:val="24"/>
          <w:szCs w:val="24"/>
        </w:rPr>
        <w:t xml:space="preserve"> называется частотой мута</w:t>
      </w:r>
      <w:r w:rsidRPr="004C31B2">
        <w:rPr>
          <w:sz w:val="24"/>
          <w:szCs w:val="24"/>
        </w:rPr>
        <w:softHyphen/>
        <w:t>ций.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 xml:space="preserve">а)  Выразите р (t) и q (t) через </w:t>
      </w:r>
      <w:r w:rsidRPr="004C31B2">
        <w:rPr>
          <w:sz w:val="24"/>
          <w:szCs w:val="24"/>
        </w:rPr>
        <w:object w:dxaOrig="240" w:dyaOrig="260">
          <v:shape id="_x0000_i1083" type="#_x0000_t75" style="width:11.5pt;height:12.5pt" o:ole="">
            <v:imagedata r:id="rId152" o:title=""/>
          </v:shape>
          <o:OLEObject Type="Embed" ProgID="Equation.3" ShapeID="_x0000_i1083" DrawAspect="Content" ObjectID="_1665298142" r:id="rId153"/>
        </w:object>
      </w:r>
      <w:r w:rsidRPr="004C31B2">
        <w:rPr>
          <w:sz w:val="24"/>
          <w:szCs w:val="24"/>
        </w:rPr>
        <w:t>, если в начальный момент р (0) = q (0) = 0,5.</w:t>
      </w:r>
    </w:p>
    <w:p w:rsidR="00C32C9D" w:rsidRPr="004C31B2" w:rsidRDefault="00C32C9D" w:rsidP="00E434F5">
      <w:pPr>
        <w:spacing w:after="0"/>
        <w:ind w:firstLine="709"/>
        <w:jc w:val="both"/>
        <w:rPr>
          <w:sz w:val="24"/>
          <w:szCs w:val="24"/>
        </w:rPr>
      </w:pPr>
      <w:r w:rsidRPr="004C31B2">
        <w:rPr>
          <w:sz w:val="24"/>
          <w:szCs w:val="24"/>
        </w:rPr>
        <w:t xml:space="preserve">б)   Выразите через  </w:t>
      </w:r>
      <w:r w:rsidRPr="004C31B2">
        <w:rPr>
          <w:sz w:val="24"/>
          <w:szCs w:val="24"/>
        </w:rPr>
        <w:object w:dxaOrig="240" w:dyaOrig="260">
          <v:shape id="_x0000_i1084" type="#_x0000_t75" style="width:11.5pt;height:12.5pt" o:ole="">
            <v:imagedata r:id="rId152" o:title=""/>
          </v:shape>
          <o:OLEObject Type="Embed" ProgID="Equation.3" ShapeID="_x0000_i1084" DrawAspect="Content" ObjectID="_1665298143" r:id="rId154"/>
        </w:object>
      </w:r>
      <w:r w:rsidRPr="004C31B2">
        <w:rPr>
          <w:sz w:val="24"/>
          <w:szCs w:val="24"/>
        </w:rPr>
        <w:t xml:space="preserve"> время, необходимое для того, чтобы р (t) уменьшилось до 0,3.</w:t>
      </w: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2.3 Дрожжи в растворе сахара растут таким образом, что их масса увеличивается    со скоростью, равной половине массы в момент t (время выражается в часах).    Опишите изменение массы дрожжей  с помощью  дифференциального  уравнения.   Каков порядок этого дифференциального уравнения?</w:t>
      </w:r>
    </w:p>
    <w:p w:rsidR="00C32C9D" w:rsidRPr="004C31B2" w:rsidRDefault="00C32C9D" w:rsidP="00FE4A45">
      <w:pPr>
        <w:pStyle w:val="3"/>
        <w:numPr>
          <w:ilvl w:val="0"/>
          <w:numId w:val="0"/>
        </w:numPr>
        <w:spacing w:after="0"/>
        <w:jc w:val="center"/>
        <w:rPr>
          <w:sz w:val="24"/>
          <w:szCs w:val="24"/>
        </w:rPr>
      </w:pPr>
      <w:r w:rsidRPr="004C31B2">
        <w:rPr>
          <w:sz w:val="24"/>
          <w:szCs w:val="24"/>
        </w:rPr>
        <w:t>Проблемы в области химии</w:t>
      </w:r>
    </w:p>
    <w:p w:rsidR="00E434F5" w:rsidRPr="004C31B2" w:rsidRDefault="00E434F5" w:rsidP="00E434F5">
      <w:pPr>
        <w:rPr>
          <w:sz w:val="24"/>
          <w:szCs w:val="24"/>
        </w:rPr>
      </w:pP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3.1 В  некоторых химических реакциях отдельные продукты могут выступать   катализатором своего собственного образования.   Х (t) — количество такого продукта в момент t, в данной модели реакция заканчивается, когда х = с, по-видимому, в результате исчерпания одного из компонентов реак</w:t>
      </w:r>
      <w:r w:rsidRPr="004C31B2">
        <w:rPr>
          <w:sz w:val="24"/>
          <w:szCs w:val="24"/>
        </w:rPr>
        <w:softHyphen/>
        <w:t>ции.  Выразите общее решение через постоянные r — коэффициент пропорциональности, с – положительная  постоянная и  х(0).</w:t>
      </w: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 xml:space="preserve">3.2.  В резервуаре находится </w:t>
      </w:r>
      <w:smartTag w:uri="urn:schemas-microsoft-com:office:smarttags" w:element="metricconverter">
        <w:smartTagPr>
          <w:attr w:name="ProductID" w:val="100 л"/>
        </w:smartTagPr>
        <w:r w:rsidRPr="004C31B2">
          <w:rPr>
            <w:sz w:val="24"/>
            <w:szCs w:val="24"/>
          </w:rPr>
          <w:t>100 л</w:t>
        </w:r>
      </w:smartTag>
      <w:r w:rsidRPr="004C31B2">
        <w:rPr>
          <w:sz w:val="24"/>
          <w:szCs w:val="24"/>
        </w:rPr>
        <w:t xml:space="preserve"> рассола, содержащего </w:t>
      </w:r>
      <w:smartTag w:uri="urn:schemas-microsoft-com:office:smarttags" w:element="metricconverter">
        <w:smartTagPr>
          <w:attr w:name="ProductID" w:val="10 кг"/>
        </w:smartTagPr>
        <w:r w:rsidRPr="004C31B2">
          <w:rPr>
            <w:sz w:val="24"/>
            <w:szCs w:val="24"/>
          </w:rPr>
          <w:t>10 кг</w:t>
        </w:r>
      </w:smartTag>
      <w:r w:rsidRPr="004C31B2">
        <w:rPr>
          <w:sz w:val="24"/>
          <w:szCs w:val="24"/>
        </w:rPr>
        <w:t xml:space="preserve"> растворенной соли. Вода вливается в резервуар со скоростью </w:t>
      </w:r>
      <w:smartTag w:uri="urn:schemas-microsoft-com:office:smarttags" w:element="metricconverter">
        <w:smartTagPr>
          <w:attr w:name="ProductID" w:val="3 л"/>
        </w:smartTagPr>
        <w:r w:rsidRPr="004C31B2">
          <w:rPr>
            <w:sz w:val="24"/>
            <w:szCs w:val="24"/>
          </w:rPr>
          <w:t>3 л</w:t>
        </w:r>
      </w:smartTag>
      <w:r w:rsidRPr="004C31B2">
        <w:rPr>
          <w:sz w:val="24"/>
          <w:szCs w:val="24"/>
        </w:rPr>
        <w:t xml:space="preserve"> в 1 мин. Смесь вытекает из него со скоростью </w:t>
      </w:r>
      <w:smartTag w:uri="urn:schemas-microsoft-com:office:smarttags" w:element="metricconverter">
        <w:smartTagPr>
          <w:attr w:name="ProductID" w:val="2 л"/>
        </w:smartTagPr>
        <w:r w:rsidRPr="004C31B2">
          <w:rPr>
            <w:sz w:val="24"/>
            <w:szCs w:val="24"/>
          </w:rPr>
          <w:t>2 л</w:t>
        </w:r>
      </w:smartTag>
      <w:r w:rsidRPr="004C31B2">
        <w:rPr>
          <w:sz w:val="24"/>
          <w:szCs w:val="24"/>
        </w:rPr>
        <w:t xml:space="preserve"> в 1 мин. Концентрация раствора поддерживается равномерно посредством перемешивания. Сколько соли будет содержать резервуар по истечении часа?</w:t>
      </w: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 xml:space="preserve">3.3  После собрания воздух в зале вместимостью </w:t>
      </w:r>
      <w:smartTag w:uri="urn:schemas-microsoft-com:office:smarttags" w:element="metricconverter">
        <w:smartTagPr>
          <w:attr w:name="ProductID" w:val="10800 м3"/>
        </w:smartTagPr>
        <w:r w:rsidRPr="004C31B2">
          <w:rPr>
            <w:sz w:val="24"/>
            <w:szCs w:val="24"/>
          </w:rPr>
          <w:t>10800 м3</w:t>
        </w:r>
      </w:smartTag>
      <w:r w:rsidRPr="004C31B2">
        <w:rPr>
          <w:sz w:val="24"/>
          <w:szCs w:val="24"/>
        </w:rPr>
        <w:t xml:space="preserve"> содержит 0,12 % СО2. Сколько кубических метров воздуха, содержащего 0,04 %СО2, надо ежеминутно доставлять в зал, чтобы по истечении 10 мин содержание углекислоты в нем было 0,06%?</w:t>
      </w:r>
    </w:p>
    <w:p w:rsidR="00C32C9D" w:rsidRPr="004C31B2" w:rsidRDefault="00C32C9D" w:rsidP="00FE4A45">
      <w:pPr>
        <w:pStyle w:val="3"/>
        <w:numPr>
          <w:ilvl w:val="0"/>
          <w:numId w:val="0"/>
        </w:numPr>
        <w:spacing w:after="0"/>
        <w:jc w:val="center"/>
        <w:rPr>
          <w:sz w:val="24"/>
          <w:szCs w:val="24"/>
        </w:rPr>
      </w:pPr>
      <w:r w:rsidRPr="004C31B2">
        <w:rPr>
          <w:sz w:val="24"/>
          <w:szCs w:val="24"/>
        </w:rPr>
        <w:lastRenderedPageBreak/>
        <w:t>Геометрические проблемы</w:t>
      </w:r>
    </w:p>
    <w:p w:rsidR="00E434F5" w:rsidRPr="004C31B2" w:rsidRDefault="00E434F5" w:rsidP="00E434F5">
      <w:pPr>
        <w:rPr>
          <w:sz w:val="24"/>
          <w:szCs w:val="24"/>
        </w:rPr>
      </w:pP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 xml:space="preserve">4.1. Найти дифференциальное уравнение софокусных эллипсов с заданным фокусным расстоянием 2с.   Указание. Уравнение семейства  </w:t>
      </w:r>
      <w:r w:rsidRPr="004C31B2">
        <w:rPr>
          <w:sz w:val="24"/>
          <w:szCs w:val="24"/>
        </w:rPr>
        <w:object w:dxaOrig="1620" w:dyaOrig="660">
          <v:shape id="_x0000_i1085" type="#_x0000_t75" style="width:80.65pt;height:33.6pt" o:ole="">
            <v:imagedata r:id="rId155" o:title=""/>
          </v:shape>
          <o:OLEObject Type="Embed" ProgID="Equation.DSMT4" ShapeID="_x0000_i1085" DrawAspect="Content" ObjectID="_1665298144" r:id="rId156"/>
        </w:object>
      </w:r>
      <w:r w:rsidRPr="004C31B2">
        <w:rPr>
          <w:sz w:val="24"/>
          <w:szCs w:val="24"/>
        </w:rPr>
        <w:t xml:space="preserve">,  где  a - произвольный параметр, дифференцируем по х, после сокращений имеем: </w:t>
      </w:r>
      <w:r w:rsidRPr="004C31B2">
        <w:rPr>
          <w:sz w:val="24"/>
          <w:szCs w:val="24"/>
        </w:rPr>
        <w:object w:dxaOrig="1660" w:dyaOrig="620">
          <v:shape id="_x0000_i1086" type="#_x0000_t75" style="width:83.5pt;height:30.7pt" o:ole="">
            <v:imagedata r:id="rId157" o:title=""/>
          </v:shape>
          <o:OLEObject Type="Embed" ProgID="Equation.DSMT4" ShapeID="_x0000_i1086" DrawAspect="Content" ObjectID="_1665298145" r:id="rId158"/>
        </w:object>
      </w:r>
      <w:r w:rsidRPr="004C31B2">
        <w:rPr>
          <w:sz w:val="24"/>
          <w:szCs w:val="24"/>
        </w:rPr>
        <w:t>. Исключив из этих двух уравнений  а2, получим искомое уравнение первого порядка.</w:t>
      </w: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4.2. Найти кривую, проходящую через точку (2,0) и такую, что отрезок касательной между точкой касания и осью ОУ  имеет постоянную длину, равную 2.</w:t>
      </w:r>
    </w:p>
    <w:p w:rsidR="00C32C9D" w:rsidRPr="004C31B2" w:rsidRDefault="00C32C9D" w:rsidP="00E434F5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 xml:space="preserve">4.3. Найти кривую, у которой площадь криволинейной трапеции с основанием [а, х] равна </w:t>
      </w:r>
      <w:r w:rsidRPr="004C31B2">
        <w:rPr>
          <w:sz w:val="24"/>
          <w:szCs w:val="24"/>
        </w:rPr>
        <w:object w:dxaOrig="300" w:dyaOrig="720">
          <v:shape id="_x0000_i1087" type="#_x0000_t75" style="width:15.35pt;height:36.5pt" o:ole="">
            <v:imagedata r:id="rId159" o:title=""/>
          </v:shape>
          <o:OLEObject Type="Embed" ProgID="Equation.2" ShapeID="_x0000_i1087" DrawAspect="Content" ObjectID="_1665298146" r:id="rId160"/>
        </w:object>
      </w:r>
      <w:r w:rsidRPr="004C31B2">
        <w:rPr>
          <w:sz w:val="24"/>
          <w:szCs w:val="24"/>
        </w:rPr>
        <w:t>-й части пощади прямоугольника с тем же основанием и высотой, равной крайней ординате.</w:t>
      </w:r>
    </w:p>
    <w:p w:rsidR="00C32C9D" w:rsidRPr="004C31B2" w:rsidRDefault="00C32C9D" w:rsidP="00FE4A45">
      <w:pPr>
        <w:pStyle w:val="3"/>
        <w:numPr>
          <w:ilvl w:val="0"/>
          <w:numId w:val="0"/>
        </w:numPr>
        <w:spacing w:after="0"/>
        <w:jc w:val="center"/>
        <w:rPr>
          <w:sz w:val="24"/>
          <w:szCs w:val="24"/>
        </w:rPr>
      </w:pPr>
      <w:r w:rsidRPr="004C31B2">
        <w:rPr>
          <w:sz w:val="24"/>
          <w:szCs w:val="24"/>
        </w:rPr>
        <w:t>Проблемы в области медицины</w:t>
      </w:r>
    </w:p>
    <w:p w:rsidR="00E434F5" w:rsidRPr="004C31B2" w:rsidRDefault="00E434F5" w:rsidP="00E434F5">
      <w:pPr>
        <w:rPr>
          <w:sz w:val="24"/>
          <w:szCs w:val="24"/>
        </w:rPr>
      </w:pPr>
    </w:p>
    <w:p w:rsidR="00C32C9D" w:rsidRPr="004C31B2" w:rsidRDefault="00C32C9D" w:rsidP="00947DCA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>5.1. В модели эпидемий один зараженный индивидуум вводится в сообщество, состоящее из п индивидуумов, восприимчивых к заболеванию. Определим х(t) как численность незараженных индивидуумов в популяции в момент t. Если предположить, что инфекция распространяется на всех восприимчивых к заболеванию, то х(t)  будет убывать от начального значения х (0) = п до  нуля r — положительная постоянная, характеризующая скорость заражения. Найдите решение этого уравнения, когда скорость распро</w:t>
      </w:r>
      <w:r w:rsidRPr="004C31B2">
        <w:rPr>
          <w:sz w:val="24"/>
          <w:szCs w:val="24"/>
        </w:rPr>
        <w:softHyphen/>
        <w:t>странения  эпидемии максимальна.</w:t>
      </w:r>
    </w:p>
    <w:p w:rsidR="00C32C9D" w:rsidRPr="004C31B2" w:rsidRDefault="00C32C9D" w:rsidP="00947DCA">
      <w:pPr>
        <w:spacing w:after="0"/>
        <w:ind w:firstLine="708"/>
        <w:jc w:val="both"/>
        <w:rPr>
          <w:sz w:val="24"/>
          <w:szCs w:val="24"/>
        </w:rPr>
      </w:pPr>
      <w:r w:rsidRPr="004C31B2">
        <w:rPr>
          <w:sz w:val="24"/>
          <w:szCs w:val="24"/>
        </w:rPr>
        <w:t xml:space="preserve">5.2. В эксперименте с голоданием масса испытуемого за 30 дней уменьшилась со 140 до </w:t>
      </w:r>
      <w:smartTag w:uri="urn:schemas-microsoft-com:office:smarttags" w:element="metricconverter">
        <w:smartTagPr>
          <w:attr w:name="ProductID" w:val="110 фунтов"/>
        </w:smartTagPr>
        <w:r w:rsidRPr="004C31B2">
          <w:rPr>
            <w:sz w:val="24"/>
            <w:szCs w:val="24"/>
          </w:rPr>
          <w:t>110 фунтов</w:t>
        </w:r>
      </w:smartTag>
      <w:r w:rsidRPr="004C31B2">
        <w:rPr>
          <w:sz w:val="24"/>
          <w:szCs w:val="24"/>
        </w:rPr>
        <w:t>. Ежедневные потери массы, согласно наблюдениям, были пропорциональны массе испытуемого. Какому дифференциальному уравнению удовлетворяет масса испытуемого как функция времени? Найдите массу ис</w:t>
      </w:r>
      <w:r w:rsidRPr="004C31B2">
        <w:rPr>
          <w:sz w:val="24"/>
          <w:szCs w:val="24"/>
        </w:rPr>
        <w:softHyphen/>
        <w:t>пытуемого после   15 дней голодания.</w:t>
      </w:r>
    </w:p>
    <w:p w:rsidR="00C32C9D" w:rsidRPr="004C31B2" w:rsidRDefault="00C32C9D" w:rsidP="00947DCA">
      <w:pPr>
        <w:pStyle w:val="a4"/>
        <w:spacing w:after="0"/>
        <w:ind w:left="0" w:firstLine="360"/>
        <w:jc w:val="both"/>
        <w:rPr>
          <w:b/>
          <w:sz w:val="24"/>
          <w:szCs w:val="24"/>
        </w:rPr>
      </w:pPr>
      <w:r w:rsidRPr="004C31B2">
        <w:rPr>
          <w:sz w:val="24"/>
          <w:szCs w:val="24"/>
        </w:rPr>
        <w:t>5.3 В популяцию большого размера занесено инфекционное заболевание. Доля людей, перенесших заболевание, возрастает со временем. Пусть р (t) обозна</w:t>
      </w:r>
      <w:r w:rsidRPr="004C31B2">
        <w:rPr>
          <w:sz w:val="24"/>
          <w:szCs w:val="24"/>
        </w:rPr>
        <w:softHyphen/>
        <w:t>чает долю людей, переболевших этой болезнью за  t лет после ее возникнове</w:t>
      </w:r>
      <w:r w:rsidRPr="004C31B2">
        <w:rPr>
          <w:sz w:val="24"/>
          <w:szCs w:val="24"/>
        </w:rPr>
        <w:softHyphen/>
        <w:t>ния в популяции, и пусть р' (t) = [1 — р(t)]</w:t>
      </w:r>
      <w:r w:rsidRPr="004C31B2">
        <w:rPr>
          <w:sz w:val="24"/>
          <w:szCs w:val="24"/>
        </w:rPr>
        <w:sym w:font="Symbol" w:char="0062"/>
      </w:r>
      <w:r w:rsidRPr="004C31B2">
        <w:rPr>
          <w:sz w:val="24"/>
          <w:szCs w:val="24"/>
        </w:rPr>
        <w:t>.   Найдите р (t) для всех мо</w:t>
      </w:r>
      <w:r w:rsidRPr="004C31B2">
        <w:rPr>
          <w:sz w:val="24"/>
          <w:szCs w:val="24"/>
        </w:rPr>
        <w:softHyphen/>
        <w:t xml:space="preserve">ментов t &gt; 0, если р (0) = 0. За сколько лет доля переболевших достигнет 90%?  </w:t>
      </w:r>
      <w:r w:rsidRPr="004C31B2">
        <w:rPr>
          <w:b/>
          <w:sz w:val="24"/>
          <w:szCs w:val="24"/>
        </w:rPr>
        <w:t>.</w:t>
      </w:r>
    </w:p>
    <w:p w:rsidR="00D044FE" w:rsidRPr="004C31B2" w:rsidRDefault="00D044FE" w:rsidP="00FE4A45">
      <w:pPr>
        <w:pStyle w:val="a4"/>
        <w:spacing w:after="0"/>
        <w:ind w:left="0"/>
        <w:jc w:val="both"/>
        <w:rPr>
          <w:b/>
          <w:sz w:val="24"/>
          <w:szCs w:val="24"/>
        </w:rPr>
      </w:pPr>
    </w:p>
    <w:p w:rsidR="00E670D2" w:rsidRDefault="00E670D2" w:rsidP="007C292D">
      <w:pPr>
        <w:pStyle w:val="a4"/>
        <w:ind w:left="360"/>
        <w:rPr>
          <w:b/>
          <w:sz w:val="24"/>
          <w:szCs w:val="24"/>
        </w:rPr>
      </w:pPr>
    </w:p>
    <w:p w:rsidR="007C292D" w:rsidRDefault="00C32C9D" w:rsidP="007C292D">
      <w:pPr>
        <w:pStyle w:val="a4"/>
        <w:ind w:left="360"/>
      </w:pPr>
      <w:r w:rsidRPr="004C31B2">
        <w:rPr>
          <w:b/>
          <w:sz w:val="24"/>
          <w:szCs w:val="24"/>
        </w:rPr>
        <w:t>8.5</w:t>
      </w:r>
      <w:r w:rsidR="007C292D" w:rsidRPr="007C292D">
        <w:rPr>
          <w:b/>
        </w:rPr>
        <w:t xml:space="preserve"> </w:t>
      </w:r>
      <w:r w:rsidR="007C292D">
        <w:rPr>
          <w:b/>
        </w:rPr>
        <w:t>описание процедуры оценивания результатов обучения</w:t>
      </w:r>
    </w:p>
    <w:p w:rsidR="007C292D" w:rsidRDefault="007C292D" w:rsidP="007C292D">
      <w:pPr>
        <w:ind w:firstLine="360"/>
      </w:pPr>
      <w:r>
        <w:t>Оценка «отлично» выставляется слушателю, если продемонстрированы: уверенное владение информацией в полном объеме, навыки и умения реализуются для нестандартных условий.</w:t>
      </w:r>
    </w:p>
    <w:p w:rsidR="007C292D" w:rsidRDefault="007C292D" w:rsidP="007C292D">
      <w:pPr>
        <w:ind w:firstLine="360"/>
      </w:pPr>
      <w:r>
        <w:lastRenderedPageBreak/>
        <w:t>Оценка «хорошо» выставляется слушателю, если продемонстрированы: владение информацией в полном объеме; уверенное владение умениями и навыками для решения типовых заданий.</w:t>
      </w:r>
    </w:p>
    <w:p w:rsidR="007C292D" w:rsidRDefault="007C292D" w:rsidP="007C292D">
      <w:pPr>
        <w:ind w:firstLine="360"/>
      </w:pPr>
      <w:r>
        <w:t>Оценка «удовлетворительно» выставляется слушателю, если продемонстрированы: владение информацией в не полном объеме; владение умениями и навыками реализуются не в полном объеме.</w:t>
      </w:r>
    </w:p>
    <w:p w:rsidR="007C292D" w:rsidRDefault="007C292D" w:rsidP="007C292D">
      <w:pPr>
        <w:ind w:firstLine="360"/>
      </w:pPr>
      <w:r>
        <w:t>Оценка «неудовлетворительно» выставляется слушателю, если теоретические знания имеются, но они разрознены и бессистемны; умения и навыки реализуются для типовых заданий с ошибками.</w:t>
      </w:r>
    </w:p>
    <w:p w:rsidR="007C292D" w:rsidRDefault="007C292D" w:rsidP="007C292D">
      <w:pPr>
        <w:ind w:firstLine="360"/>
      </w:pPr>
      <w:r>
        <w:t>Текущая аттестация проводится преподавателями, ведущими практические занятия по программе, в форме собеседования проводимого по результатам выполнения индивидуальных заданий, а также автоматизировано в результате прохождения тестирования.</w:t>
      </w:r>
    </w:p>
    <w:p w:rsidR="00E670D2" w:rsidRDefault="007C292D" w:rsidP="007C292D">
      <w:pPr>
        <w:ind w:firstLine="360"/>
      </w:pPr>
      <w:r>
        <w:t xml:space="preserve">Максимальное количество баллов слушатель получает, если индивидуальное задание соответствует требованиям, а ответы на задаваемые вопросы полностью раскрывают суть работы. </w:t>
      </w:r>
    </w:p>
    <w:p w:rsidR="007C292D" w:rsidRDefault="007C292D" w:rsidP="00E670D2">
      <w:pPr>
        <w:spacing w:after="0"/>
        <w:ind w:firstLine="708"/>
      </w:pPr>
      <w:r>
        <w:t>Основанием для снижения оценки являются:</w:t>
      </w:r>
    </w:p>
    <w:p w:rsidR="002C2DE1" w:rsidRPr="002C2DE1" w:rsidRDefault="007C292D" w:rsidP="00E670D2">
      <w:pPr>
        <w:pStyle w:val="a4"/>
        <w:spacing w:after="0"/>
        <w:rPr>
          <w:rStyle w:val="ac"/>
          <w:i w:val="0"/>
        </w:rPr>
      </w:pPr>
      <w:r w:rsidRPr="002C2DE1">
        <w:t xml:space="preserve">- </w:t>
      </w:r>
      <w:r w:rsidR="002C2DE1" w:rsidRPr="002C2DE1">
        <w:rPr>
          <w:rStyle w:val="ac"/>
          <w:i w:val="0"/>
        </w:rPr>
        <w:t xml:space="preserve">нарушение последовательности  или логики, </w:t>
      </w:r>
    </w:p>
    <w:p w:rsidR="002C2DE1" w:rsidRPr="002C2DE1" w:rsidRDefault="002C2DE1" w:rsidP="002C2DE1">
      <w:pPr>
        <w:pStyle w:val="a4"/>
        <w:rPr>
          <w:rStyle w:val="ac"/>
          <w:i w:val="0"/>
        </w:rPr>
      </w:pPr>
      <w:r w:rsidRPr="002C2DE1">
        <w:rPr>
          <w:rStyle w:val="ac"/>
          <w:i w:val="0"/>
        </w:rPr>
        <w:t xml:space="preserve">- неполнота, </w:t>
      </w:r>
    </w:p>
    <w:p w:rsidR="002C2DE1" w:rsidRPr="002C2DE1" w:rsidRDefault="002C2DE1" w:rsidP="002C2DE1">
      <w:pPr>
        <w:pStyle w:val="a4"/>
        <w:rPr>
          <w:rStyle w:val="ac"/>
          <w:i w:val="0"/>
        </w:rPr>
      </w:pPr>
      <w:r w:rsidRPr="002C2DE1">
        <w:rPr>
          <w:rStyle w:val="ac"/>
          <w:i w:val="0"/>
        </w:rPr>
        <w:t>- нераскрытость обсуждаемого вопроса,</w:t>
      </w:r>
    </w:p>
    <w:p w:rsidR="00C32C9D" w:rsidRDefault="002C2DE1" w:rsidP="002C2DE1">
      <w:pPr>
        <w:pStyle w:val="a4"/>
        <w:rPr>
          <w:rStyle w:val="ac"/>
          <w:i w:val="0"/>
        </w:rPr>
      </w:pPr>
      <w:r w:rsidRPr="002C2DE1">
        <w:rPr>
          <w:rStyle w:val="ac"/>
          <w:i w:val="0"/>
        </w:rPr>
        <w:t xml:space="preserve"> - отсутствие аргументации либо ошибочность ее основ</w:t>
      </w:r>
      <w:r>
        <w:rPr>
          <w:rStyle w:val="ac"/>
          <w:i w:val="0"/>
        </w:rPr>
        <w:t>ных положений,</w:t>
      </w:r>
    </w:p>
    <w:p w:rsidR="002C2DE1" w:rsidRDefault="002C2DE1" w:rsidP="002C2DE1">
      <w:pPr>
        <w:pStyle w:val="a4"/>
      </w:pPr>
      <w:r>
        <w:t>- использование нерациональных приемов решения задачи,</w:t>
      </w:r>
    </w:p>
    <w:p w:rsidR="002C2DE1" w:rsidRDefault="002C2DE1" w:rsidP="002C2DE1">
      <w:pPr>
        <w:pStyle w:val="a4"/>
      </w:pPr>
      <w:r>
        <w:t>- отдельные неточности.</w:t>
      </w:r>
    </w:p>
    <w:p w:rsidR="002C2DE1" w:rsidRPr="004C31B2" w:rsidRDefault="002C2DE1" w:rsidP="002C2DE1">
      <w:pPr>
        <w:pStyle w:val="a4"/>
        <w:rPr>
          <w:b/>
          <w:sz w:val="24"/>
          <w:szCs w:val="24"/>
        </w:rPr>
      </w:pPr>
    </w:p>
    <w:p w:rsidR="00C32C9D" w:rsidRPr="008C00F6" w:rsidRDefault="00C32C9D" w:rsidP="00FC4D0E">
      <w:pPr>
        <w:pStyle w:val="a4"/>
        <w:spacing w:after="0"/>
        <w:ind w:left="360"/>
        <w:rPr>
          <w:b/>
        </w:rPr>
      </w:pPr>
      <w:r w:rsidRPr="008C00F6">
        <w:rPr>
          <w:b/>
        </w:rPr>
        <w:t>9.Организационно-педагогические условия реализации программы</w:t>
      </w:r>
    </w:p>
    <w:p w:rsidR="00C32C9D" w:rsidRPr="008C00F6" w:rsidRDefault="00C32C9D" w:rsidP="00FC4D0E">
      <w:pPr>
        <w:pStyle w:val="a4"/>
        <w:spacing w:after="0"/>
        <w:rPr>
          <w:b/>
        </w:rPr>
      </w:pPr>
      <w:r w:rsidRPr="008C00F6">
        <w:rPr>
          <w:b/>
        </w:rPr>
        <w:t>9.1. Кадровое обеспечение программы</w:t>
      </w:r>
    </w:p>
    <w:tbl>
      <w:tblPr>
        <w:tblStyle w:val="a3"/>
        <w:tblW w:w="0" w:type="auto"/>
        <w:tblInd w:w="-5" w:type="dxa"/>
        <w:tblLook w:val="04A0" w:firstRow="1" w:lastRow="0" w:firstColumn="1" w:lastColumn="0" w:noHBand="0" w:noVBand="1"/>
      </w:tblPr>
      <w:tblGrid>
        <w:gridCol w:w="442"/>
        <w:gridCol w:w="1127"/>
        <w:gridCol w:w="1263"/>
        <w:gridCol w:w="2323"/>
        <w:gridCol w:w="3255"/>
        <w:gridCol w:w="1166"/>
      </w:tblGrid>
      <w:tr w:rsidR="00C32C9D" w:rsidRPr="008C00F6" w:rsidTr="00C32C9D">
        <w:tc>
          <w:tcPr>
            <w:tcW w:w="56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№</w:t>
            </w:r>
          </w:p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п</w:t>
            </w:r>
            <w:r w:rsidRPr="008C00F6">
              <w:rPr>
                <w:b/>
                <w:lang w:val="en-US"/>
              </w:rPr>
              <w:t>/</w:t>
            </w:r>
            <w:r w:rsidRPr="008C00F6">
              <w:rPr>
                <w:b/>
              </w:rPr>
              <w:t>п</w:t>
            </w:r>
          </w:p>
        </w:tc>
        <w:tc>
          <w:tcPr>
            <w:tcW w:w="2410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Фамилия, имя, отчество (при наличии)</w:t>
            </w:r>
          </w:p>
        </w:tc>
        <w:tc>
          <w:tcPr>
            <w:tcW w:w="1894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Место основной работы и должность, ученая степень и ученое звание (при наличии)</w:t>
            </w:r>
          </w:p>
        </w:tc>
        <w:tc>
          <w:tcPr>
            <w:tcW w:w="1812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Ссылки на веб-страницы с портфолио (при наличии)</w:t>
            </w:r>
          </w:p>
        </w:tc>
        <w:tc>
          <w:tcPr>
            <w:tcW w:w="1063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Фото в формате jpeg</w:t>
            </w:r>
          </w:p>
        </w:tc>
        <w:tc>
          <w:tcPr>
            <w:tcW w:w="1604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8C00F6">
              <w:rPr>
                <w:b/>
              </w:rPr>
              <w:t>Отметка о полученном согласии на обработку персональных данных</w:t>
            </w:r>
          </w:p>
        </w:tc>
      </w:tr>
      <w:tr w:rsidR="00C32C9D" w:rsidRPr="008C00F6" w:rsidTr="00C32C9D">
        <w:tc>
          <w:tcPr>
            <w:tcW w:w="567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rPr>
                <w:b/>
              </w:rPr>
              <w:lastRenderedPageBreak/>
              <w:t>1</w:t>
            </w:r>
          </w:p>
        </w:tc>
        <w:tc>
          <w:tcPr>
            <w:tcW w:w="2410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Редькина Татьяна Валентиновна</w:t>
            </w:r>
          </w:p>
        </w:tc>
        <w:tc>
          <w:tcPr>
            <w:tcW w:w="1894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D561BC">
              <w:t xml:space="preserve">   ФГАОУ ВО "Северо-Кавказский федеральный университет"</w:t>
            </w:r>
            <w:r>
              <w:t xml:space="preserve"> доцент, кандидат физико-математических наук</w:t>
            </w:r>
          </w:p>
        </w:tc>
        <w:tc>
          <w:tcPr>
            <w:tcW w:w="1812" w:type="dxa"/>
          </w:tcPr>
          <w:p w:rsidR="00C32C9D" w:rsidRPr="00D561BC" w:rsidRDefault="00BC5CC5" w:rsidP="00FC4D0E">
            <w:pPr>
              <w:pStyle w:val="ad"/>
              <w:spacing w:after="0" w:afterAutospacing="0"/>
            </w:pPr>
            <w:hyperlink r:id="rId161" w:history="1">
              <w:r w:rsidR="00C32C9D" w:rsidRPr="00D561BC">
                <w:rPr>
                  <w:rStyle w:val="ab"/>
                </w:rPr>
                <w:t>https://www.ncfu.ru/for-employee/list-of-employees/employee/28c9cea6-1e28-11e9-bd69-0050568c7ce8/</w:t>
              </w:r>
            </w:hyperlink>
          </w:p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</w:p>
        </w:tc>
        <w:tc>
          <w:tcPr>
            <w:tcW w:w="1063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 w:rsidRPr="00D561BC">
              <w:rPr>
                <w:noProof/>
                <w:lang w:eastAsia="ru-RU"/>
              </w:rPr>
              <w:drawing>
                <wp:inline distT="0" distB="0" distL="0" distR="0">
                  <wp:extent cx="2800350" cy="3457575"/>
                  <wp:effectExtent l="1905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3457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04" w:type="dxa"/>
          </w:tcPr>
          <w:p w:rsidR="00C32C9D" w:rsidRPr="008C00F6" w:rsidRDefault="00C32C9D" w:rsidP="00FC4D0E">
            <w:pPr>
              <w:pStyle w:val="a4"/>
              <w:ind w:left="0"/>
              <w:rPr>
                <w:b/>
              </w:rPr>
            </w:pPr>
            <w:r>
              <w:t>есть</w:t>
            </w:r>
          </w:p>
        </w:tc>
      </w:tr>
    </w:tbl>
    <w:p w:rsidR="00C32C9D" w:rsidRPr="008C00F6" w:rsidRDefault="00C32C9D" w:rsidP="00FC4D0E">
      <w:pPr>
        <w:pStyle w:val="a4"/>
        <w:spacing w:after="0"/>
        <w:rPr>
          <w:b/>
        </w:rPr>
      </w:pPr>
    </w:p>
    <w:p w:rsidR="00C32C9D" w:rsidRPr="008C00F6" w:rsidRDefault="00C32C9D" w:rsidP="00FC4D0E">
      <w:pPr>
        <w:pStyle w:val="a4"/>
        <w:spacing w:after="0"/>
        <w:rPr>
          <w:b/>
        </w:rPr>
      </w:pPr>
      <w:r w:rsidRPr="008C00F6">
        <w:rPr>
          <w:b/>
        </w:rPr>
        <w:t xml:space="preserve">9.2.Учебно-методическое обеспечение и информационное сопровождение </w:t>
      </w:r>
    </w:p>
    <w:tbl>
      <w:tblPr>
        <w:tblStyle w:val="a3"/>
        <w:tblW w:w="0" w:type="auto"/>
        <w:tblInd w:w="-5" w:type="dxa"/>
        <w:tblLook w:val="04A0" w:firstRow="1" w:lastRow="0" w:firstColumn="1" w:lastColumn="0" w:noHBand="0" w:noVBand="1"/>
      </w:tblPr>
      <w:tblGrid>
        <w:gridCol w:w="4820"/>
        <w:gridCol w:w="4530"/>
      </w:tblGrid>
      <w:tr w:rsidR="00C32C9D" w:rsidRPr="008C00F6" w:rsidTr="00C32C9D">
        <w:tc>
          <w:tcPr>
            <w:tcW w:w="9350" w:type="dxa"/>
            <w:gridSpan w:val="2"/>
          </w:tcPr>
          <w:p w:rsidR="00C32C9D" w:rsidRPr="008C00F6" w:rsidRDefault="00C32C9D" w:rsidP="00FC4D0E">
            <w:pPr>
              <w:pStyle w:val="a4"/>
              <w:ind w:left="360"/>
              <w:jc w:val="center"/>
              <w:rPr>
                <w:b/>
              </w:rPr>
            </w:pPr>
            <w:r w:rsidRPr="008C00F6">
              <w:rPr>
                <w:b/>
              </w:rPr>
              <w:t>Учебно-методические материалы</w:t>
            </w:r>
          </w:p>
        </w:tc>
      </w:tr>
      <w:tr w:rsidR="00C32C9D" w:rsidRPr="008C00F6" w:rsidTr="00C32C9D">
        <w:tc>
          <w:tcPr>
            <w:tcW w:w="4820" w:type="dxa"/>
          </w:tcPr>
          <w:p w:rsidR="00C32C9D" w:rsidRPr="004E7A2D" w:rsidRDefault="00C32C9D" w:rsidP="00FC4D0E">
            <w:pPr>
              <w:pStyle w:val="a4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7A2D">
              <w:rPr>
                <w:rFonts w:ascii="Times New Roman" w:hAnsi="Times New Roman" w:cs="Times New Roman"/>
                <w:sz w:val="24"/>
                <w:szCs w:val="24"/>
              </w:rPr>
              <w:t>Методы, формы и технологии</w:t>
            </w:r>
          </w:p>
        </w:tc>
        <w:tc>
          <w:tcPr>
            <w:tcW w:w="4530" w:type="dxa"/>
          </w:tcPr>
          <w:p w:rsidR="00C32C9D" w:rsidRPr="004E7A2D" w:rsidRDefault="00C32C9D" w:rsidP="00FC4D0E">
            <w:pPr>
              <w:pStyle w:val="a4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7A2D">
              <w:rPr>
                <w:rFonts w:ascii="Times New Roman" w:hAnsi="Times New Roman" w:cs="Times New Roman"/>
                <w:sz w:val="24"/>
                <w:szCs w:val="24"/>
              </w:rPr>
              <w:t xml:space="preserve">Методические разработки, </w:t>
            </w:r>
          </w:p>
          <w:p w:rsidR="00C32C9D" w:rsidRPr="004E7A2D" w:rsidRDefault="00C32C9D" w:rsidP="00FC4D0E">
            <w:pPr>
              <w:pStyle w:val="a4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7A2D">
              <w:rPr>
                <w:rFonts w:ascii="Times New Roman" w:hAnsi="Times New Roman" w:cs="Times New Roman"/>
                <w:sz w:val="24"/>
                <w:szCs w:val="24"/>
              </w:rPr>
              <w:t>материалы курса, учебная литература</w:t>
            </w:r>
          </w:p>
        </w:tc>
      </w:tr>
      <w:tr w:rsidR="00C32C9D" w:rsidRPr="008C00F6" w:rsidTr="00C32C9D">
        <w:tc>
          <w:tcPr>
            <w:tcW w:w="4820" w:type="dxa"/>
          </w:tcPr>
          <w:p w:rsidR="00C32C9D" w:rsidRPr="008C00F6" w:rsidRDefault="00C32C9D" w:rsidP="00FC4D0E">
            <w:pPr>
              <w:pStyle w:val="ad"/>
              <w:spacing w:after="0" w:afterAutospacing="0"/>
            </w:pPr>
            <w:r w:rsidRPr="00751B7D">
              <w:t xml:space="preserve">лекции, </w:t>
            </w:r>
            <w:r>
              <w:t>практические занятия, самостоятельная работа (</w:t>
            </w:r>
            <w:r w:rsidRPr="00751B7D">
              <w:t>изучение литературы</w:t>
            </w:r>
            <w:r>
              <w:t xml:space="preserve"> и выполнение кейсов)</w:t>
            </w:r>
          </w:p>
        </w:tc>
        <w:tc>
          <w:tcPr>
            <w:tcW w:w="4530" w:type="dxa"/>
          </w:tcPr>
          <w:p w:rsidR="00C32C9D" w:rsidRPr="008C00F6" w:rsidRDefault="00C32C9D" w:rsidP="00FC4D0E">
            <w:pPr>
              <w:pStyle w:val="21"/>
              <w:spacing w:after="0" w:afterAutospacing="0"/>
            </w:pPr>
            <w:r w:rsidRPr="00751B7D">
              <w:t>Глотова М.И., О.В. Приходько Основы работы в среде MathCAD. Простейшие вычисления: методические рекомендации. Ч. 1/ М.И. Глотова, О.В. Приходько; Оренбург-ский гос. ун-т. --Оренбург: ОГУ, 2013. -93с.</w:t>
            </w:r>
          </w:p>
        </w:tc>
      </w:tr>
      <w:tr w:rsidR="00C32C9D" w:rsidRPr="008C00F6" w:rsidTr="00C32C9D">
        <w:tc>
          <w:tcPr>
            <w:tcW w:w="4820" w:type="dxa"/>
          </w:tcPr>
          <w:p w:rsidR="00C32C9D" w:rsidRPr="004E7A2D" w:rsidRDefault="00C32C9D" w:rsidP="00FC4D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7A2D">
              <w:rPr>
                <w:rFonts w:ascii="Times New Roman" w:hAnsi="Times New Roman" w:cs="Times New Roman"/>
                <w:sz w:val="24"/>
                <w:szCs w:val="24"/>
              </w:rPr>
              <w:t>лекции, практические занятия, самостоятельная работа (изучение литературы и выполнение кейсов)</w:t>
            </w:r>
          </w:p>
        </w:tc>
        <w:tc>
          <w:tcPr>
            <w:tcW w:w="4530" w:type="dxa"/>
          </w:tcPr>
          <w:p w:rsidR="00C32C9D" w:rsidRPr="004E7A2D" w:rsidRDefault="00C32C9D" w:rsidP="00FC4D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7A2D">
              <w:rPr>
                <w:rFonts w:ascii="Times New Roman" w:hAnsi="Times New Roman" w:cs="Times New Roman"/>
                <w:sz w:val="24"/>
                <w:szCs w:val="24"/>
              </w:rPr>
              <w:t>Кирьянов Д. В. Mathcad 15/Mathcad Prime 1.0. —СПб.: БХВ-Петербург, 2012. —432с.: ил.+ Видеокурс</w:t>
            </w:r>
          </w:p>
        </w:tc>
      </w:tr>
    </w:tbl>
    <w:p w:rsidR="00C32C9D" w:rsidRPr="008C00F6" w:rsidRDefault="00C32C9D" w:rsidP="00FC4D0E">
      <w:pPr>
        <w:pStyle w:val="a4"/>
        <w:spacing w:after="0"/>
        <w:ind w:left="360"/>
        <w:jc w:val="both"/>
        <w:rPr>
          <w:b/>
        </w:rPr>
      </w:pPr>
    </w:p>
    <w:tbl>
      <w:tblPr>
        <w:tblStyle w:val="a3"/>
        <w:tblW w:w="0" w:type="auto"/>
        <w:tblInd w:w="-5" w:type="dxa"/>
        <w:tblLook w:val="04A0" w:firstRow="1" w:lastRow="0" w:firstColumn="1" w:lastColumn="0" w:noHBand="0" w:noVBand="1"/>
      </w:tblPr>
      <w:tblGrid>
        <w:gridCol w:w="4335"/>
        <w:gridCol w:w="5241"/>
      </w:tblGrid>
      <w:tr w:rsidR="00C32C9D" w:rsidRPr="008C00F6" w:rsidTr="00C32C9D">
        <w:tc>
          <w:tcPr>
            <w:tcW w:w="9350" w:type="dxa"/>
            <w:gridSpan w:val="2"/>
          </w:tcPr>
          <w:p w:rsidR="00C32C9D" w:rsidRPr="008C00F6" w:rsidRDefault="00C32C9D" w:rsidP="00FC4D0E">
            <w:pPr>
              <w:pStyle w:val="a4"/>
              <w:ind w:left="360"/>
              <w:jc w:val="center"/>
              <w:rPr>
                <w:b/>
              </w:rPr>
            </w:pPr>
            <w:r w:rsidRPr="008C00F6">
              <w:rPr>
                <w:b/>
              </w:rPr>
              <w:t>Информационное сопровождение</w:t>
            </w:r>
          </w:p>
        </w:tc>
      </w:tr>
      <w:tr w:rsidR="00C32C9D" w:rsidRPr="008C00F6" w:rsidTr="00C32C9D">
        <w:tc>
          <w:tcPr>
            <w:tcW w:w="4820" w:type="dxa"/>
          </w:tcPr>
          <w:p w:rsidR="00C32C9D" w:rsidRPr="008C00F6" w:rsidRDefault="00C32C9D" w:rsidP="00FC4D0E">
            <w:pPr>
              <w:pStyle w:val="a4"/>
              <w:ind w:left="360"/>
              <w:jc w:val="center"/>
            </w:pPr>
            <w:r w:rsidRPr="008C00F6">
              <w:t xml:space="preserve">Электронные </w:t>
            </w:r>
          </w:p>
          <w:p w:rsidR="00C32C9D" w:rsidRPr="008C00F6" w:rsidRDefault="00C32C9D" w:rsidP="00FC4D0E">
            <w:pPr>
              <w:pStyle w:val="a4"/>
              <w:ind w:left="360"/>
              <w:jc w:val="center"/>
            </w:pPr>
            <w:r w:rsidRPr="008C00F6">
              <w:t>образовательные ресурсы</w:t>
            </w:r>
          </w:p>
        </w:tc>
        <w:tc>
          <w:tcPr>
            <w:tcW w:w="4530" w:type="dxa"/>
          </w:tcPr>
          <w:p w:rsidR="00C32C9D" w:rsidRPr="008C00F6" w:rsidRDefault="00C32C9D" w:rsidP="00FC4D0E">
            <w:pPr>
              <w:pStyle w:val="a4"/>
              <w:ind w:left="360"/>
              <w:jc w:val="center"/>
            </w:pPr>
            <w:r w:rsidRPr="008C00F6">
              <w:t xml:space="preserve">Электронные </w:t>
            </w:r>
          </w:p>
          <w:p w:rsidR="00C32C9D" w:rsidRPr="008C00F6" w:rsidRDefault="00C32C9D" w:rsidP="00FC4D0E">
            <w:pPr>
              <w:pStyle w:val="a4"/>
              <w:ind w:left="360"/>
              <w:jc w:val="center"/>
            </w:pPr>
            <w:r w:rsidRPr="008C00F6">
              <w:t>информационные ресурсы</w:t>
            </w:r>
          </w:p>
        </w:tc>
      </w:tr>
      <w:tr w:rsidR="00C32C9D" w:rsidRPr="008C00F6" w:rsidTr="00C32C9D">
        <w:tc>
          <w:tcPr>
            <w:tcW w:w="4820" w:type="dxa"/>
          </w:tcPr>
          <w:p w:rsidR="00C32C9D" w:rsidRPr="008C00F6" w:rsidRDefault="00C32C9D" w:rsidP="00FC4D0E">
            <w:pPr>
              <w:pStyle w:val="a4"/>
              <w:ind w:left="360"/>
              <w:jc w:val="center"/>
            </w:pPr>
            <w:r>
              <w:t>Официальный сайт</w:t>
            </w:r>
          </w:p>
        </w:tc>
        <w:tc>
          <w:tcPr>
            <w:tcW w:w="4530" w:type="dxa"/>
          </w:tcPr>
          <w:p w:rsidR="00C32C9D" w:rsidRPr="008C00F6" w:rsidRDefault="00BC5CC5" w:rsidP="00FC4D0E">
            <w:pPr>
              <w:pStyle w:val="a4"/>
              <w:ind w:left="360"/>
              <w:jc w:val="center"/>
            </w:pPr>
            <w:hyperlink r:id="rId163" w:tgtFrame="_blank" w:history="1">
              <w:r w:rsidR="00C32C9D" w:rsidRPr="00751B7D">
                <w:rPr>
                  <w:rStyle w:val="ab"/>
                </w:rPr>
                <w:t>http://polybook.ru/mathcad/</w:t>
              </w:r>
            </w:hyperlink>
          </w:p>
        </w:tc>
      </w:tr>
      <w:tr w:rsidR="00C32C9D" w:rsidRPr="008C00F6" w:rsidTr="00C32C9D">
        <w:tc>
          <w:tcPr>
            <w:tcW w:w="4820" w:type="dxa"/>
          </w:tcPr>
          <w:p w:rsidR="00C32C9D" w:rsidRPr="008C00F6" w:rsidRDefault="00C32C9D" w:rsidP="00FC4D0E">
            <w:pPr>
              <w:pStyle w:val="a4"/>
              <w:ind w:left="360"/>
              <w:jc w:val="center"/>
            </w:pPr>
            <w:r>
              <w:t>образовательный</w:t>
            </w:r>
            <w:r w:rsidRPr="00E0579E">
              <w:t xml:space="preserve"> ресурс</w:t>
            </w:r>
          </w:p>
        </w:tc>
        <w:tc>
          <w:tcPr>
            <w:tcW w:w="4530" w:type="dxa"/>
          </w:tcPr>
          <w:p w:rsidR="00C32C9D" w:rsidRPr="008C00F6" w:rsidRDefault="00BC5CC5" w:rsidP="00FC4D0E">
            <w:pPr>
              <w:pStyle w:val="a4"/>
              <w:ind w:left="360"/>
              <w:jc w:val="center"/>
            </w:pPr>
            <w:hyperlink r:id="rId164" w:history="1">
              <w:r w:rsidR="00C32C9D" w:rsidRPr="009800DF">
                <w:rPr>
                  <w:rStyle w:val="ab"/>
                </w:rPr>
                <w:t>http://www.sibstrin.ru/files/kis/MathCAD_2012.pdf</w:t>
              </w:r>
            </w:hyperlink>
            <w:r w:rsidR="00C32C9D">
              <w:t xml:space="preserve"> </w:t>
            </w:r>
          </w:p>
        </w:tc>
      </w:tr>
    </w:tbl>
    <w:p w:rsidR="00C32C9D" w:rsidRPr="008C00F6" w:rsidRDefault="00C32C9D" w:rsidP="00FC4D0E">
      <w:pPr>
        <w:pStyle w:val="a4"/>
        <w:spacing w:after="0"/>
        <w:rPr>
          <w:b/>
        </w:rPr>
      </w:pPr>
    </w:p>
    <w:p w:rsidR="00947DCA" w:rsidRDefault="00947DCA" w:rsidP="00FC4D0E">
      <w:pPr>
        <w:pStyle w:val="a4"/>
        <w:spacing w:after="0"/>
        <w:ind w:left="360"/>
        <w:rPr>
          <w:b/>
        </w:rPr>
      </w:pPr>
    </w:p>
    <w:p w:rsidR="00947DCA" w:rsidRDefault="00947DCA" w:rsidP="00FC4D0E">
      <w:pPr>
        <w:pStyle w:val="a4"/>
        <w:spacing w:after="0"/>
        <w:ind w:left="360"/>
        <w:rPr>
          <w:b/>
        </w:rPr>
      </w:pPr>
    </w:p>
    <w:p w:rsidR="00C32C9D" w:rsidRPr="008C00F6" w:rsidRDefault="00C32C9D" w:rsidP="00FC4D0E">
      <w:pPr>
        <w:pStyle w:val="a4"/>
        <w:spacing w:after="0"/>
        <w:ind w:left="360"/>
        <w:rPr>
          <w:b/>
        </w:rPr>
      </w:pPr>
      <w:r w:rsidRPr="008C00F6">
        <w:rPr>
          <w:b/>
        </w:rPr>
        <w:t xml:space="preserve">9.3.Материально-технические условия реализации программы </w:t>
      </w:r>
    </w:p>
    <w:p w:rsidR="00C32C9D" w:rsidRPr="008C00F6" w:rsidRDefault="00C32C9D" w:rsidP="00FC4D0E">
      <w:pPr>
        <w:pStyle w:val="a4"/>
        <w:spacing w:after="0"/>
        <w:rPr>
          <w:i/>
        </w:rPr>
      </w:pPr>
    </w:p>
    <w:tbl>
      <w:tblPr>
        <w:tblStyle w:val="a3"/>
        <w:tblW w:w="9356" w:type="dxa"/>
        <w:tblInd w:w="-5" w:type="dxa"/>
        <w:tblLook w:val="04A0" w:firstRow="1" w:lastRow="0" w:firstColumn="1" w:lastColumn="0" w:noHBand="0" w:noVBand="1"/>
      </w:tblPr>
      <w:tblGrid>
        <w:gridCol w:w="4820"/>
        <w:gridCol w:w="4536"/>
      </w:tblGrid>
      <w:tr w:rsidR="00C32C9D" w:rsidRPr="008C00F6" w:rsidTr="00C32C9D">
        <w:tc>
          <w:tcPr>
            <w:tcW w:w="4820" w:type="dxa"/>
          </w:tcPr>
          <w:p w:rsidR="00C32C9D" w:rsidRPr="008C00F6" w:rsidRDefault="00C32C9D" w:rsidP="00FC4D0E">
            <w:pPr>
              <w:pStyle w:val="a4"/>
              <w:ind w:left="0"/>
              <w:jc w:val="center"/>
            </w:pPr>
            <w:r w:rsidRPr="008C00F6">
              <w:t>Вид занятий</w:t>
            </w:r>
          </w:p>
        </w:tc>
        <w:tc>
          <w:tcPr>
            <w:tcW w:w="4536" w:type="dxa"/>
          </w:tcPr>
          <w:p w:rsidR="00C32C9D" w:rsidRPr="008C00F6" w:rsidRDefault="00C32C9D" w:rsidP="00FC4D0E">
            <w:pPr>
              <w:pStyle w:val="a4"/>
              <w:ind w:left="360"/>
              <w:jc w:val="center"/>
            </w:pPr>
            <w:r w:rsidRPr="008C00F6">
              <w:t xml:space="preserve">Наименование оборудования, </w:t>
            </w:r>
          </w:p>
          <w:p w:rsidR="00C32C9D" w:rsidRPr="008C00F6" w:rsidRDefault="00C32C9D" w:rsidP="00FC4D0E">
            <w:pPr>
              <w:pStyle w:val="a4"/>
              <w:ind w:left="360"/>
              <w:jc w:val="center"/>
            </w:pPr>
            <w:r w:rsidRPr="008C00F6">
              <w:t>программного обеспечения</w:t>
            </w:r>
          </w:p>
        </w:tc>
      </w:tr>
      <w:tr w:rsidR="00C32C9D" w:rsidRPr="008C00F6" w:rsidTr="00C32C9D">
        <w:tc>
          <w:tcPr>
            <w:tcW w:w="4820" w:type="dxa"/>
          </w:tcPr>
          <w:p w:rsidR="00C32C9D" w:rsidRPr="004E7A2D" w:rsidRDefault="00C32C9D" w:rsidP="00FC4D0E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7A2D">
              <w:rPr>
                <w:rFonts w:ascii="Times New Roman" w:hAnsi="Times New Roman" w:cs="Times New Roman"/>
                <w:sz w:val="24"/>
                <w:szCs w:val="24"/>
              </w:rPr>
              <w:t>лекции</w:t>
            </w:r>
          </w:p>
        </w:tc>
        <w:tc>
          <w:tcPr>
            <w:tcW w:w="4536" w:type="dxa"/>
          </w:tcPr>
          <w:p w:rsidR="00C32C9D" w:rsidRPr="004E7A2D" w:rsidRDefault="00C32C9D" w:rsidP="00FC4D0E">
            <w:pPr>
              <w:pStyle w:val="ad"/>
              <w:spacing w:after="0" w:afterAutospacing="0"/>
            </w:pPr>
            <w:r w:rsidRPr="004E7A2D">
              <w:t xml:space="preserve">ЭВМ с установленными ОС (Windows (версия не ниже 7) или Linux Mint (версия не ниже 17.3) ), среда программирования MATHCAD (версия </w:t>
            </w:r>
            <w:r w:rsidRPr="004E7A2D">
              <w:lastRenderedPageBreak/>
              <w:t>14,15), программа просмотра презентаций в формате PDF (встроена в ОС)</w:t>
            </w:r>
          </w:p>
        </w:tc>
      </w:tr>
      <w:tr w:rsidR="00C32C9D" w:rsidRPr="008C00F6" w:rsidTr="00C32C9D">
        <w:tc>
          <w:tcPr>
            <w:tcW w:w="4820" w:type="dxa"/>
          </w:tcPr>
          <w:p w:rsidR="00C32C9D" w:rsidRPr="004E7A2D" w:rsidRDefault="00C32C9D" w:rsidP="00FC4D0E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7A2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актические занятия</w:t>
            </w:r>
          </w:p>
        </w:tc>
        <w:tc>
          <w:tcPr>
            <w:tcW w:w="4536" w:type="dxa"/>
          </w:tcPr>
          <w:p w:rsidR="00C32C9D" w:rsidRPr="004E7A2D" w:rsidRDefault="00C32C9D" w:rsidP="00FC4D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7A2D">
              <w:rPr>
                <w:rFonts w:ascii="Times New Roman" w:hAnsi="Times New Roman" w:cs="Times New Roman"/>
                <w:sz w:val="24"/>
                <w:szCs w:val="24"/>
              </w:rPr>
              <w:t>ЭВМ с установленными ОС (Windows (версия не ниже 7) или Linux Mint (версия не ниже 17.3) ), среда программирования MATHCAD (версия 14,15), программа просмотра презентаций в формате PDF (встроена в ОС)</w:t>
            </w:r>
          </w:p>
        </w:tc>
      </w:tr>
      <w:tr w:rsidR="00C32C9D" w:rsidRPr="008C00F6" w:rsidTr="00C32C9D">
        <w:tc>
          <w:tcPr>
            <w:tcW w:w="4820" w:type="dxa"/>
          </w:tcPr>
          <w:p w:rsidR="00C32C9D" w:rsidRPr="004E7A2D" w:rsidRDefault="00C32C9D" w:rsidP="00FC4D0E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7A2D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4536" w:type="dxa"/>
          </w:tcPr>
          <w:p w:rsidR="00C32C9D" w:rsidRPr="004E7A2D" w:rsidRDefault="00C32C9D" w:rsidP="00FC4D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7A2D">
              <w:rPr>
                <w:rFonts w:ascii="Times New Roman" w:hAnsi="Times New Roman" w:cs="Times New Roman"/>
                <w:sz w:val="24"/>
                <w:szCs w:val="24"/>
              </w:rPr>
              <w:t>ЭВМ с установленными ОС (Windows (версия не ниже 7) или Linux Mint (версия не ниже 17.3) ), среда программирования MATHCAD (версия 14,15), программа просмотра презентаций в формате PDF (встроена в ОС)</w:t>
            </w:r>
          </w:p>
        </w:tc>
      </w:tr>
    </w:tbl>
    <w:p w:rsidR="00C32C9D" w:rsidRPr="008C00F6" w:rsidRDefault="00C32C9D" w:rsidP="00FC4D0E">
      <w:pPr>
        <w:pStyle w:val="a4"/>
        <w:spacing w:after="0"/>
        <w:rPr>
          <w:i/>
        </w:rPr>
      </w:pPr>
    </w:p>
    <w:p w:rsidR="00C32C9D" w:rsidRPr="008C00F6" w:rsidRDefault="00C32C9D" w:rsidP="00FC4D0E">
      <w:pPr>
        <w:spacing w:after="0"/>
        <w:rPr>
          <w:b/>
        </w:rPr>
      </w:pPr>
      <w:r w:rsidRPr="008C00F6">
        <w:rPr>
          <w:b/>
        </w:rPr>
        <w:br w:type="page"/>
      </w:r>
    </w:p>
    <w:p w:rsidR="00C32C9D" w:rsidRPr="008C00F6" w:rsidRDefault="00C32C9D" w:rsidP="00FC4D0E">
      <w:pPr>
        <w:pStyle w:val="a4"/>
        <w:spacing w:after="0"/>
        <w:ind w:left="360"/>
        <w:rPr>
          <w:b/>
        </w:rPr>
      </w:pPr>
      <w:r w:rsidRPr="008C00F6">
        <w:rPr>
          <w:b/>
          <w:lang w:val="en-US"/>
        </w:rPr>
        <w:lastRenderedPageBreak/>
        <w:t>III</w:t>
      </w:r>
      <w:r w:rsidRPr="00C32C9D">
        <w:rPr>
          <w:b/>
        </w:rPr>
        <w:t>.</w:t>
      </w:r>
      <w:r w:rsidRPr="008C00F6">
        <w:rPr>
          <w:b/>
        </w:rPr>
        <w:t>Паспорт компетенций (Приложение 2)</w:t>
      </w:r>
    </w:p>
    <w:p w:rsidR="00C32C9D" w:rsidRPr="008C00F6" w:rsidRDefault="00C32C9D" w:rsidP="00FC4D0E">
      <w:pPr>
        <w:pStyle w:val="a4"/>
        <w:spacing w:after="0"/>
        <w:ind w:left="360"/>
        <w:jc w:val="both"/>
      </w:pPr>
      <w:r w:rsidRPr="008C00F6">
        <w:t>Описание перечня профессиональных компетенций, качественное изменение которых осуществляется в результате обучения.</w:t>
      </w:r>
    </w:p>
    <w:p w:rsidR="00C32C9D" w:rsidRDefault="00C32C9D" w:rsidP="00FC4D0E">
      <w:pPr>
        <w:pStyle w:val="a4"/>
        <w:spacing w:after="0"/>
        <w:ind w:left="360"/>
        <w:jc w:val="both"/>
      </w:pPr>
      <w:r w:rsidRPr="008C00F6">
        <w:t>Планируемые результаты обучения должны быть определены в виде знаний, умений, навыков и (или) опыта деятельности, характеризующих формирование/развитие компетенции(-й) в области цифровой экономики и представлены в виде Паспорта компетенций в машиночитаемом текстовом формате. Структура паспорта представлена в приложении.</w:t>
      </w:r>
    </w:p>
    <w:p w:rsidR="00947DCA" w:rsidRDefault="00947DCA" w:rsidP="00FC4D0E">
      <w:pPr>
        <w:pStyle w:val="a4"/>
        <w:spacing w:after="0"/>
        <w:ind w:left="360"/>
        <w:jc w:val="both"/>
      </w:pPr>
    </w:p>
    <w:p w:rsidR="00C32C9D" w:rsidRPr="00502BB7" w:rsidRDefault="00C32C9D" w:rsidP="00947DCA">
      <w:pPr>
        <w:spacing w:after="0"/>
        <w:jc w:val="center"/>
      </w:pPr>
      <w:r w:rsidRPr="00502BB7">
        <w:t>ПАСПОРТ КОМПЕТЕНЦИИ</w:t>
      </w:r>
    </w:p>
    <w:p w:rsidR="00C32C9D" w:rsidRDefault="00C32C9D" w:rsidP="00947DCA">
      <w:pPr>
        <w:spacing w:after="0"/>
        <w:jc w:val="center"/>
      </w:pPr>
      <w:r w:rsidRPr="007861D8">
        <w:t>ИСПОЛЬЗОВАНИЕ ПРОГРАММНОЙ СРЕДЫ MATHCAD ДЛЯ ОБРАБОТКИ ДАННЫХ</w:t>
      </w:r>
    </w:p>
    <w:p w:rsidR="00947DCA" w:rsidRPr="00502BB7" w:rsidRDefault="00947DCA" w:rsidP="00947DCA">
      <w:pPr>
        <w:spacing w:after="0"/>
        <w:jc w:val="center"/>
      </w:pPr>
    </w:p>
    <w:p w:rsidR="00C32C9D" w:rsidRDefault="00C32C9D" w:rsidP="00FC4D0E">
      <w:pPr>
        <w:spacing w:after="0"/>
      </w:pPr>
      <w:r>
        <w:t>Дополнительная профессиональная образовательная программа повышения квалификации</w:t>
      </w:r>
    </w:p>
    <w:p w:rsidR="00947DCA" w:rsidRPr="00502BB7" w:rsidRDefault="00947DCA" w:rsidP="00FC4D0E">
      <w:pPr>
        <w:spacing w:after="0"/>
      </w:pPr>
    </w:p>
    <w:p w:rsidR="00C32C9D" w:rsidRPr="00502BB7" w:rsidRDefault="00C32C9D" w:rsidP="00FC4D0E">
      <w:pPr>
        <w:spacing w:after="0"/>
      </w:pPr>
      <w:r>
        <w:t xml:space="preserve">                              </w:t>
      </w:r>
      <w:r w:rsidRPr="007861D8">
        <w:t xml:space="preserve">ФГАОУ ВО "Северо-Кавказский федеральный университет"   </w:t>
      </w:r>
    </w:p>
    <w:p w:rsidR="00C32C9D" w:rsidRPr="00502BB7" w:rsidRDefault="00C32C9D" w:rsidP="00FC4D0E">
      <w:pPr>
        <w:spacing w:after="0"/>
      </w:pPr>
    </w:p>
    <w:tbl>
      <w:tblPr>
        <w:tblW w:w="95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28"/>
        <w:gridCol w:w="2032"/>
        <w:gridCol w:w="2850"/>
        <w:gridCol w:w="2111"/>
        <w:gridCol w:w="289"/>
        <w:gridCol w:w="1666"/>
      </w:tblGrid>
      <w:tr w:rsidR="00C32C9D" w:rsidRPr="003E00D6" w:rsidTr="00C32C9D">
        <w:tc>
          <w:tcPr>
            <w:tcW w:w="628" w:type="dxa"/>
          </w:tcPr>
          <w:p w:rsidR="00C32C9D" w:rsidRPr="00502BB7" w:rsidRDefault="00C32C9D" w:rsidP="00FC4D0E">
            <w:pPr>
              <w:spacing w:after="0"/>
            </w:pPr>
            <w:r w:rsidRPr="00502BB7">
              <w:t>1.</w:t>
            </w:r>
          </w:p>
        </w:tc>
        <w:tc>
          <w:tcPr>
            <w:tcW w:w="4882" w:type="dxa"/>
            <w:gridSpan w:val="2"/>
          </w:tcPr>
          <w:p w:rsidR="00C32C9D" w:rsidRPr="00502BB7" w:rsidRDefault="00C32C9D" w:rsidP="00FC4D0E">
            <w:pPr>
              <w:spacing w:after="0"/>
            </w:pPr>
            <w:r w:rsidRPr="00502BB7">
              <w:t>Наименование компетенции</w:t>
            </w:r>
          </w:p>
          <w:p w:rsidR="00C32C9D" w:rsidRPr="00502BB7" w:rsidRDefault="00C32C9D" w:rsidP="00FC4D0E">
            <w:pPr>
              <w:spacing w:after="0"/>
            </w:pPr>
          </w:p>
        </w:tc>
        <w:tc>
          <w:tcPr>
            <w:tcW w:w="4066" w:type="dxa"/>
            <w:gridSpan w:val="3"/>
          </w:tcPr>
          <w:p w:rsidR="00C32C9D" w:rsidRPr="00502BB7" w:rsidRDefault="00C32C9D" w:rsidP="00FC4D0E">
            <w:pPr>
              <w:spacing w:after="0"/>
            </w:pPr>
            <w:r w:rsidRPr="007861D8">
              <w:t xml:space="preserve">ОПК-1 Понимание роли информации: способность понимать сущность и значение информации в развитии современного общества </w:t>
            </w:r>
          </w:p>
        </w:tc>
      </w:tr>
      <w:tr w:rsidR="00C32C9D" w:rsidRPr="003E00D6" w:rsidTr="00C32C9D">
        <w:trPr>
          <w:trHeight w:val="240"/>
        </w:trPr>
        <w:tc>
          <w:tcPr>
            <w:tcW w:w="628" w:type="dxa"/>
            <w:vMerge w:val="restart"/>
          </w:tcPr>
          <w:p w:rsidR="00C32C9D" w:rsidRPr="00502BB7" w:rsidRDefault="00C32C9D" w:rsidP="00FC4D0E">
            <w:pPr>
              <w:spacing w:after="0"/>
            </w:pPr>
            <w:r w:rsidRPr="00502BB7">
              <w:t>2.</w:t>
            </w:r>
          </w:p>
        </w:tc>
        <w:tc>
          <w:tcPr>
            <w:tcW w:w="2032" w:type="dxa"/>
            <w:vMerge w:val="restart"/>
          </w:tcPr>
          <w:p w:rsidR="00C32C9D" w:rsidRPr="00502BB7" w:rsidRDefault="00C32C9D" w:rsidP="00FC4D0E">
            <w:pPr>
              <w:spacing w:after="0"/>
            </w:pPr>
            <w:r w:rsidRPr="00502BB7">
              <w:t>Указание типа компетенции</w:t>
            </w:r>
          </w:p>
        </w:tc>
        <w:tc>
          <w:tcPr>
            <w:tcW w:w="2850" w:type="dxa"/>
          </w:tcPr>
          <w:p w:rsidR="00C32C9D" w:rsidRPr="00502BB7" w:rsidRDefault="00C32C9D" w:rsidP="00FC4D0E">
            <w:pPr>
              <w:spacing w:after="0"/>
            </w:pPr>
            <w:r w:rsidRPr="00502BB7">
              <w:t>общекультурная/</w:t>
            </w:r>
          </w:p>
          <w:p w:rsidR="00C32C9D" w:rsidRPr="00502BB7" w:rsidRDefault="00C32C9D" w:rsidP="00FC4D0E">
            <w:pPr>
              <w:spacing w:after="0"/>
            </w:pPr>
            <w:r w:rsidRPr="00502BB7">
              <w:t>универсальная</w:t>
            </w:r>
          </w:p>
        </w:tc>
        <w:tc>
          <w:tcPr>
            <w:tcW w:w="4066" w:type="dxa"/>
            <w:gridSpan w:val="3"/>
          </w:tcPr>
          <w:p w:rsidR="00C32C9D" w:rsidRPr="00502BB7" w:rsidRDefault="00C32C9D" w:rsidP="00FC4D0E">
            <w:pPr>
              <w:spacing w:after="0"/>
            </w:pPr>
            <w:r w:rsidRPr="007861D8">
              <w:t>общекультурная</w:t>
            </w:r>
          </w:p>
        </w:tc>
      </w:tr>
      <w:tr w:rsidR="00C32C9D" w:rsidRPr="003E00D6" w:rsidTr="00C32C9D">
        <w:trPr>
          <w:trHeight w:val="240"/>
        </w:trPr>
        <w:tc>
          <w:tcPr>
            <w:tcW w:w="628" w:type="dxa"/>
            <w:vMerge/>
          </w:tcPr>
          <w:p w:rsidR="00C32C9D" w:rsidRPr="00502BB7" w:rsidRDefault="00C32C9D" w:rsidP="00FC4D0E">
            <w:pPr>
              <w:spacing w:after="0"/>
            </w:pPr>
          </w:p>
        </w:tc>
        <w:tc>
          <w:tcPr>
            <w:tcW w:w="2032" w:type="dxa"/>
            <w:vMerge/>
          </w:tcPr>
          <w:p w:rsidR="00C32C9D" w:rsidRPr="00502BB7" w:rsidRDefault="00C32C9D" w:rsidP="00FC4D0E">
            <w:pPr>
              <w:spacing w:after="0"/>
            </w:pPr>
          </w:p>
        </w:tc>
        <w:tc>
          <w:tcPr>
            <w:tcW w:w="2850" w:type="dxa"/>
          </w:tcPr>
          <w:p w:rsidR="00C32C9D" w:rsidRPr="00502BB7" w:rsidRDefault="00BC5CC5" w:rsidP="00FC4D0E">
            <w:pPr>
              <w:spacing w:after="0"/>
            </w:pPr>
            <w:sdt>
              <w:sdtPr>
                <w:tag w:val="goog_rdk_63"/>
                <w:id w:val="381673293"/>
              </w:sdtPr>
              <w:sdtEndPr/>
              <w:sdtContent>
                <w:r w:rsidR="00C32C9D" w:rsidRPr="00502BB7">
                  <w:t>о</w:t>
                </w:r>
              </w:sdtContent>
            </w:sdt>
            <w:r w:rsidR="00C32C9D" w:rsidRPr="00502BB7">
              <w:t>бщепрофессиональная</w:t>
            </w:r>
          </w:p>
        </w:tc>
        <w:tc>
          <w:tcPr>
            <w:tcW w:w="4066" w:type="dxa"/>
            <w:gridSpan w:val="3"/>
          </w:tcPr>
          <w:p w:rsidR="00C32C9D" w:rsidRPr="00502BB7" w:rsidRDefault="00C32C9D" w:rsidP="00FC4D0E">
            <w:pPr>
              <w:spacing w:after="0"/>
            </w:pPr>
            <w:r>
              <w:t>-</w:t>
            </w:r>
          </w:p>
        </w:tc>
      </w:tr>
      <w:tr w:rsidR="00C32C9D" w:rsidRPr="003E00D6" w:rsidTr="00C32C9D">
        <w:trPr>
          <w:trHeight w:val="447"/>
        </w:trPr>
        <w:tc>
          <w:tcPr>
            <w:tcW w:w="628" w:type="dxa"/>
            <w:vMerge/>
          </w:tcPr>
          <w:p w:rsidR="00C32C9D" w:rsidRPr="00502BB7" w:rsidRDefault="00C32C9D" w:rsidP="00FC4D0E">
            <w:pPr>
              <w:spacing w:after="0"/>
            </w:pPr>
          </w:p>
        </w:tc>
        <w:tc>
          <w:tcPr>
            <w:tcW w:w="2032" w:type="dxa"/>
            <w:vMerge/>
          </w:tcPr>
          <w:p w:rsidR="00C32C9D" w:rsidRPr="00502BB7" w:rsidRDefault="00C32C9D" w:rsidP="00FC4D0E">
            <w:pPr>
              <w:spacing w:after="0"/>
            </w:pPr>
          </w:p>
        </w:tc>
        <w:tc>
          <w:tcPr>
            <w:tcW w:w="2850" w:type="dxa"/>
          </w:tcPr>
          <w:p w:rsidR="00C32C9D" w:rsidRPr="00502BB7" w:rsidRDefault="00C32C9D" w:rsidP="00FC4D0E">
            <w:pPr>
              <w:spacing w:after="0"/>
            </w:pPr>
            <w:r w:rsidRPr="00502BB7">
              <w:t>профессиональная</w:t>
            </w:r>
          </w:p>
        </w:tc>
        <w:tc>
          <w:tcPr>
            <w:tcW w:w="4066" w:type="dxa"/>
            <w:gridSpan w:val="3"/>
          </w:tcPr>
          <w:p w:rsidR="00C32C9D" w:rsidRPr="00502BB7" w:rsidRDefault="00C32C9D" w:rsidP="00FC4D0E">
            <w:pPr>
              <w:spacing w:after="0"/>
            </w:pPr>
            <w:r>
              <w:t>-</w:t>
            </w:r>
          </w:p>
        </w:tc>
      </w:tr>
      <w:tr w:rsidR="00C32C9D" w:rsidRPr="003E00D6" w:rsidTr="00C32C9D">
        <w:trPr>
          <w:trHeight w:val="240"/>
        </w:trPr>
        <w:tc>
          <w:tcPr>
            <w:tcW w:w="628" w:type="dxa"/>
            <w:vMerge/>
          </w:tcPr>
          <w:p w:rsidR="00C32C9D" w:rsidRPr="00502BB7" w:rsidRDefault="00C32C9D" w:rsidP="00FC4D0E">
            <w:pPr>
              <w:spacing w:after="0"/>
            </w:pPr>
          </w:p>
        </w:tc>
        <w:tc>
          <w:tcPr>
            <w:tcW w:w="2032" w:type="dxa"/>
            <w:vMerge/>
          </w:tcPr>
          <w:p w:rsidR="00C32C9D" w:rsidRPr="00502BB7" w:rsidRDefault="00C32C9D" w:rsidP="00FC4D0E">
            <w:pPr>
              <w:spacing w:after="0"/>
            </w:pPr>
          </w:p>
        </w:tc>
        <w:tc>
          <w:tcPr>
            <w:tcW w:w="2850" w:type="dxa"/>
          </w:tcPr>
          <w:p w:rsidR="00C32C9D" w:rsidRPr="00502BB7" w:rsidRDefault="00C32C9D" w:rsidP="00FC4D0E">
            <w:pPr>
              <w:spacing w:after="0"/>
            </w:pPr>
            <w:r w:rsidRPr="00502BB7">
              <w:t>профессионально-специализированная</w:t>
            </w:r>
          </w:p>
        </w:tc>
        <w:tc>
          <w:tcPr>
            <w:tcW w:w="4066" w:type="dxa"/>
            <w:gridSpan w:val="3"/>
          </w:tcPr>
          <w:p w:rsidR="00C32C9D" w:rsidRPr="00502BB7" w:rsidRDefault="00C32C9D" w:rsidP="00FC4D0E">
            <w:pPr>
              <w:spacing w:after="0"/>
            </w:pPr>
            <w:r>
              <w:t>-</w:t>
            </w:r>
          </w:p>
        </w:tc>
      </w:tr>
      <w:tr w:rsidR="00C32C9D" w:rsidRPr="003E00D6" w:rsidTr="00C32C9D">
        <w:tc>
          <w:tcPr>
            <w:tcW w:w="628" w:type="dxa"/>
          </w:tcPr>
          <w:p w:rsidR="00C32C9D" w:rsidRPr="00502BB7" w:rsidRDefault="00C32C9D" w:rsidP="00FC4D0E">
            <w:pPr>
              <w:spacing w:after="0"/>
            </w:pPr>
            <w:r w:rsidRPr="00502BB7">
              <w:t>3.</w:t>
            </w:r>
          </w:p>
        </w:tc>
        <w:tc>
          <w:tcPr>
            <w:tcW w:w="4882" w:type="dxa"/>
            <w:gridSpan w:val="2"/>
          </w:tcPr>
          <w:p w:rsidR="00C32C9D" w:rsidRPr="00502BB7" w:rsidRDefault="00C32C9D" w:rsidP="00FC4D0E">
            <w:pPr>
              <w:spacing w:after="0"/>
            </w:pPr>
            <w:r w:rsidRPr="00502BB7">
              <w:t>Определение, содержание и основные сущностные характеристики компетенции</w:t>
            </w:r>
          </w:p>
        </w:tc>
        <w:tc>
          <w:tcPr>
            <w:tcW w:w="4066" w:type="dxa"/>
            <w:gridSpan w:val="3"/>
          </w:tcPr>
          <w:p w:rsidR="00C32C9D" w:rsidRPr="00502BB7" w:rsidRDefault="00C32C9D" w:rsidP="00FC4D0E">
            <w:pPr>
              <w:spacing w:after="0"/>
            </w:pPr>
            <w:r w:rsidRPr="007861D8">
              <w:rPr>
                <w:highlight w:val="white"/>
              </w:rPr>
              <w:t>Обучаемый способен учитывать современные тенденции развития информатики и вычислительной техники</w:t>
            </w:r>
          </w:p>
        </w:tc>
      </w:tr>
      <w:tr w:rsidR="00C32C9D" w:rsidRPr="003E00D6" w:rsidTr="00C32C9D">
        <w:trPr>
          <w:trHeight w:val="1122"/>
        </w:trPr>
        <w:tc>
          <w:tcPr>
            <w:tcW w:w="628" w:type="dxa"/>
            <w:vMerge w:val="restart"/>
          </w:tcPr>
          <w:p w:rsidR="00C32C9D" w:rsidRPr="00502BB7" w:rsidRDefault="00C32C9D" w:rsidP="00FC4D0E">
            <w:pPr>
              <w:spacing w:after="0"/>
            </w:pPr>
            <w:r w:rsidRPr="00502BB7">
              <w:t>4.</w:t>
            </w:r>
          </w:p>
        </w:tc>
        <w:tc>
          <w:tcPr>
            <w:tcW w:w="4882" w:type="dxa"/>
            <w:gridSpan w:val="2"/>
          </w:tcPr>
          <w:p w:rsidR="00C32C9D" w:rsidRPr="00502BB7" w:rsidRDefault="00C32C9D" w:rsidP="00FC4D0E">
            <w:pPr>
              <w:spacing w:after="0"/>
            </w:pPr>
            <w:r w:rsidRPr="00502BB7">
              <w:t>Дескриптор знаний, умений и навыков по уровням</w:t>
            </w:r>
          </w:p>
        </w:tc>
        <w:tc>
          <w:tcPr>
            <w:tcW w:w="2111" w:type="dxa"/>
          </w:tcPr>
          <w:p w:rsidR="00C32C9D" w:rsidRPr="00502BB7" w:rsidRDefault="00C32C9D" w:rsidP="00FC4D0E">
            <w:pPr>
              <w:spacing w:after="0"/>
            </w:pPr>
            <w:r>
              <w:t xml:space="preserve">Уровни сформированности компетенции </w:t>
            </w:r>
            <w:r w:rsidRPr="0058340B">
              <w:t>обучающегося</w:t>
            </w:r>
          </w:p>
        </w:tc>
        <w:tc>
          <w:tcPr>
            <w:tcW w:w="1955" w:type="dxa"/>
            <w:gridSpan w:val="2"/>
          </w:tcPr>
          <w:p w:rsidR="00C32C9D" w:rsidRPr="00502BB7" w:rsidRDefault="00C32C9D" w:rsidP="00FC4D0E">
            <w:pPr>
              <w:spacing w:after="0"/>
            </w:pPr>
            <w:r w:rsidRPr="00502BB7">
              <w:t>Индикаторы</w:t>
            </w:r>
          </w:p>
        </w:tc>
      </w:tr>
      <w:tr w:rsidR="00C32C9D" w:rsidRPr="003E00D6" w:rsidTr="00C32C9D">
        <w:tc>
          <w:tcPr>
            <w:tcW w:w="628" w:type="dxa"/>
            <w:vMerge/>
          </w:tcPr>
          <w:p w:rsidR="00C32C9D" w:rsidRPr="00502BB7" w:rsidRDefault="00C32C9D" w:rsidP="00FC4D0E">
            <w:pPr>
              <w:spacing w:after="0"/>
            </w:pPr>
          </w:p>
        </w:tc>
        <w:tc>
          <w:tcPr>
            <w:tcW w:w="4882" w:type="dxa"/>
            <w:gridSpan w:val="2"/>
          </w:tcPr>
          <w:p w:rsidR="00C32C9D" w:rsidRPr="00502BB7" w:rsidRDefault="00C32C9D" w:rsidP="00FC4D0E">
            <w:pPr>
              <w:spacing w:after="0"/>
            </w:pPr>
            <w:r w:rsidRPr="00830DB9">
              <w:t>Компетенция недостаточно развита. Частично проявляет навыки, входящие в состав компетенции. Пытается, стремится проявлять нужные навыки, понимает их необходимость, но у него не всегда получается.</w:t>
            </w:r>
          </w:p>
        </w:tc>
        <w:tc>
          <w:tcPr>
            <w:tcW w:w="2111" w:type="dxa"/>
          </w:tcPr>
          <w:p w:rsidR="00C32C9D" w:rsidRPr="00502BB7" w:rsidRDefault="00C32C9D" w:rsidP="00FC4D0E">
            <w:pPr>
              <w:spacing w:after="0"/>
            </w:pPr>
            <w:r w:rsidRPr="00502BB7">
              <w:t>Начальный уровень</w:t>
            </w:r>
          </w:p>
          <w:p w:rsidR="00C32C9D" w:rsidRPr="00502BB7" w:rsidRDefault="00C32C9D" w:rsidP="00FC4D0E">
            <w:pPr>
              <w:spacing w:after="0"/>
            </w:pPr>
          </w:p>
        </w:tc>
        <w:tc>
          <w:tcPr>
            <w:tcW w:w="1955" w:type="dxa"/>
            <w:gridSpan w:val="2"/>
          </w:tcPr>
          <w:p w:rsidR="00C32C9D" w:rsidRPr="00830DB9" w:rsidRDefault="00C32C9D" w:rsidP="00FC4D0E">
            <w:pPr>
              <w:spacing w:after="0"/>
            </w:pPr>
            <w:r w:rsidRPr="00830DB9">
              <w:t>Знает: принципы сбора информации</w:t>
            </w:r>
          </w:p>
          <w:p w:rsidR="00C32C9D" w:rsidRPr="00830DB9" w:rsidRDefault="00C32C9D" w:rsidP="00FC4D0E">
            <w:pPr>
              <w:spacing w:after="0"/>
            </w:pPr>
            <w:r w:rsidRPr="00830DB9">
              <w:t>Умеет: анализировать и систематизировать разнородные данные</w:t>
            </w:r>
          </w:p>
          <w:p w:rsidR="00C32C9D" w:rsidRPr="00502BB7" w:rsidRDefault="00C32C9D" w:rsidP="00FC4D0E">
            <w:pPr>
              <w:spacing w:after="0"/>
            </w:pPr>
            <w:r w:rsidRPr="00830DB9">
              <w:t xml:space="preserve">Владеет: навыками практической работы с </w:t>
            </w:r>
            <w:r w:rsidRPr="00830DB9">
              <w:lastRenderedPageBreak/>
              <w:t>информационными источниками</w:t>
            </w:r>
          </w:p>
        </w:tc>
      </w:tr>
      <w:tr w:rsidR="00C32C9D" w:rsidRPr="003E00D6" w:rsidTr="00C32C9D">
        <w:tc>
          <w:tcPr>
            <w:tcW w:w="628" w:type="dxa"/>
            <w:vMerge/>
          </w:tcPr>
          <w:p w:rsidR="00C32C9D" w:rsidRPr="00502BB7" w:rsidRDefault="00C32C9D" w:rsidP="00FC4D0E">
            <w:pPr>
              <w:spacing w:after="0"/>
            </w:pPr>
          </w:p>
        </w:tc>
        <w:tc>
          <w:tcPr>
            <w:tcW w:w="4882" w:type="dxa"/>
            <w:gridSpan w:val="2"/>
          </w:tcPr>
          <w:p w:rsidR="00C32C9D" w:rsidRPr="00502BB7" w:rsidRDefault="00C32C9D" w:rsidP="00FC4D0E">
            <w:pPr>
              <w:spacing w:after="0"/>
            </w:pPr>
            <w:r w:rsidRPr="00830DB9">
              <w:t>Уверенно владеет навыками, способен, проявлять соответствующие навыки в ситуациях с элементами неопределенности</w:t>
            </w:r>
            <w:sdt>
              <w:sdtPr>
                <w:tag w:val="goog_rdk_70"/>
                <w:id w:val="-1264836465"/>
              </w:sdtPr>
              <w:sdtEndPr/>
              <w:sdtContent>
                <w:r w:rsidRPr="00830DB9">
                  <w:t xml:space="preserve">, </w:t>
                </w:r>
              </w:sdtContent>
            </w:sdt>
            <w:r w:rsidRPr="00830DB9">
              <w:t>сложности</w:t>
            </w:r>
          </w:p>
        </w:tc>
        <w:tc>
          <w:tcPr>
            <w:tcW w:w="2111" w:type="dxa"/>
          </w:tcPr>
          <w:p w:rsidR="00C32C9D" w:rsidRPr="00502BB7" w:rsidRDefault="00C32C9D" w:rsidP="00FC4D0E">
            <w:pPr>
              <w:spacing w:after="0"/>
            </w:pPr>
            <w:r w:rsidRPr="00502BB7">
              <w:t>Базовый уровень</w:t>
            </w:r>
          </w:p>
        </w:tc>
        <w:tc>
          <w:tcPr>
            <w:tcW w:w="1955" w:type="dxa"/>
            <w:gridSpan w:val="2"/>
          </w:tcPr>
          <w:p w:rsidR="00C32C9D" w:rsidRPr="00830DB9" w:rsidRDefault="00C32C9D" w:rsidP="00FC4D0E">
            <w:pPr>
              <w:spacing w:after="0"/>
            </w:pPr>
            <w:r w:rsidRPr="00830DB9">
              <w:t>Знает: принципы отбора и обобщения информации</w:t>
            </w:r>
          </w:p>
          <w:p w:rsidR="00C32C9D" w:rsidRPr="00830DB9" w:rsidRDefault="00C32C9D" w:rsidP="00FC4D0E">
            <w:pPr>
              <w:spacing w:after="0"/>
            </w:pPr>
            <w:r w:rsidRPr="00830DB9">
              <w:t>Умеет: осуществлять поиск, критический анализ и синтез информации</w:t>
            </w:r>
          </w:p>
          <w:p w:rsidR="00C32C9D" w:rsidRPr="00502BB7" w:rsidRDefault="00C32C9D" w:rsidP="00FC4D0E">
            <w:pPr>
              <w:spacing w:after="0"/>
            </w:pPr>
            <w:r w:rsidRPr="00830DB9">
              <w:t>Владеет: навыками научного поиска и работы с информационными источниками</w:t>
            </w:r>
          </w:p>
        </w:tc>
      </w:tr>
      <w:tr w:rsidR="00C32C9D" w:rsidRPr="003E00D6" w:rsidTr="00C32C9D">
        <w:trPr>
          <w:trHeight w:val="557"/>
        </w:trPr>
        <w:tc>
          <w:tcPr>
            <w:tcW w:w="628" w:type="dxa"/>
            <w:vMerge/>
          </w:tcPr>
          <w:p w:rsidR="00C32C9D" w:rsidRPr="00502BB7" w:rsidRDefault="00C32C9D" w:rsidP="00FC4D0E">
            <w:pPr>
              <w:spacing w:after="0"/>
            </w:pPr>
          </w:p>
        </w:tc>
        <w:tc>
          <w:tcPr>
            <w:tcW w:w="4882" w:type="dxa"/>
            <w:gridSpan w:val="2"/>
          </w:tcPr>
          <w:p w:rsidR="00C32C9D" w:rsidRPr="00502BB7" w:rsidRDefault="00C32C9D" w:rsidP="00FC4D0E">
            <w:pPr>
              <w:spacing w:after="0"/>
            </w:pPr>
            <w:r w:rsidRPr="00830DB9">
              <w:t>Владеет сложными навыками, способен активно влиять на происходящее, проявлять соответствующие навыки в ситуациях повышенной сложности</w:t>
            </w:r>
          </w:p>
        </w:tc>
        <w:tc>
          <w:tcPr>
            <w:tcW w:w="2111" w:type="dxa"/>
          </w:tcPr>
          <w:p w:rsidR="00C32C9D" w:rsidRPr="00502BB7" w:rsidRDefault="00C32C9D" w:rsidP="00FC4D0E">
            <w:pPr>
              <w:spacing w:after="0"/>
            </w:pPr>
            <w:r w:rsidRPr="00502BB7">
              <w:t>Продвинутый</w:t>
            </w:r>
          </w:p>
          <w:p w:rsidR="00C32C9D" w:rsidRPr="00502BB7" w:rsidRDefault="00C32C9D" w:rsidP="00FC4D0E">
            <w:pPr>
              <w:spacing w:after="0"/>
            </w:pPr>
          </w:p>
        </w:tc>
        <w:tc>
          <w:tcPr>
            <w:tcW w:w="1955" w:type="dxa"/>
            <w:gridSpan w:val="2"/>
          </w:tcPr>
          <w:p w:rsidR="00C32C9D" w:rsidRPr="00830DB9" w:rsidRDefault="00C32C9D" w:rsidP="00FC4D0E">
            <w:pPr>
              <w:spacing w:after="0"/>
            </w:pPr>
            <w:r w:rsidRPr="00830DB9">
              <w:t xml:space="preserve">Знает: методики системного подхода для решения </w:t>
            </w:r>
            <w:r w:rsidR="00F067C9">
              <w:t>прикладных</w:t>
            </w:r>
            <w:r w:rsidRPr="00830DB9">
              <w:t xml:space="preserve"> задач</w:t>
            </w:r>
          </w:p>
          <w:p w:rsidR="00C32C9D" w:rsidRPr="00830DB9" w:rsidRDefault="00C32C9D" w:rsidP="00FC4D0E">
            <w:pPr>
              <w:spacing w:after="0"/>
            </w:pPr>
            <w:r w:rsidRPr="00830DB9">
              <w:t>Умеет: применять системный подход для решения поставленных задач в области информации</w:t>
            </w:r>
          </w:p>
          <w:p w:rsidR="00C32C9D" w:rsidRPr="00502BB7" w:rsidRDefault="00C32C9D" w:rsidP="00FC4D0E">
            <w:pPr>
              <w:spacing w:after="0"/>
            </w:pPr>
            <w:r w:rsidRPr="00830DB9">
              <w:t>Владеет: способностью понимать сущность и значение информации в развитии современного общества</w:t>
            </w:r>
          </w:p>
        </w:tc>
      </w:tr>
      <w:tr w:rsidR="00C32C9D" w:rsidRPr="003E00D6" w:rsidTr="00C32C9D">
        <w:tc>
          <w:tcPr>
            <w:tcW w:w="628" w:type="dxa"/>
            <w:vMerge/>
          </w:tcPr>
          <w:p w:rsidR="00C32C9D" w:rsidRPr="00502BB7" w:rsidRDefault="00C32C9D" w:rsidP="00FC4D0E">
            <w:pPr>
              <w:spacing w:after="0"/>
            </w:pPr>
          </w:p>
        </w:tc>
        <w:tc>
          <w:tcPr>
            <w:tcW w:w="4882" w:type="dxa"/>
            <w:gridSpan w:val="2"/>
          </w:tcPr>
          <w:p w:rsidR="00C32C9D" w:rsidRPr="00502BB7" w:rsidRDefault="00C32C9D" w:rsidP="00FC4D0E">
            <w:pPr>
              <w:spacing w:after="0"/>
            </w:pPr>
            <w:r w:rsidRPr="00830DB9">
              <w:t>Владеет сложными навыками, создает новые решения для сложных проблем со многими взаимодействующими факторами, предлагает новые идеи и процессы, способен активно влиять на происходящее, проявлять соответствующие навыки в ситуациях повышенной сложности</w:t>
            </w:r>
          </w:p>
        </w:tc>
        <w:tc>
          <w:tcPr>
            <w:tcW w:w="2111" w:type="dxa"/>
          </w:tcPr>
          <w:p w:rsidR="00C32C9D" w:rsidRPr="00502BB7" w:rsidRDefault="00C32C9D" w:rsidP="00FC4D0E">
            <w:pPr>
              <w:spacing w:after="0"/>
            </w:pPr>
            <w:r w:rsidRPr="00502BB7">
              <w:t>Профессиональный</w:t>
            </w:r>
          </w:p>
          <w:p w:rsidR="00C32C9D" w:rsidRPr="00502BB7" w:rsidRDefault="00C32C9D" w:rsidP="00FC4D0E">
            <w:pPr>
              <w:spacing w:after="0"/>
            </w:pPr>
          </w:p>
        </w:tc>
        <w:tc>
          <w:tcPr>
            <w:tcW w:w="1955" w:type="dxa"/>
            <w:gridSpan w:val="2"/>
          </w:tcPr>
          <w:p w:rsidR="00F067C9" w:rsidRPr="00830DB9" w:rsidRDefault="00F067C9" w:rsidP="00FC4D0E">
            <w:pPr>
              <w:spacing w:after="0"/>
            </w:pPr>
            <w:r w:rsidRPr="00830DB9">
              <w:t>Знает: методики системного подхода для решения профессиональных задач</w:t>
            </w:r>
          </w:p>
          <w:p w:rsidR="00F067C9" w:rsidRDefault="00F067C9" w:rsidP="00FC4D0E">
            <w:pPr>
              <w:spacing w:after="0"/>
            </w:pPr>
            <w:r w:rsidRPr="00830DB9">
              <w:t xml:space="preserve">Умеет: применять </w:t>
            </w:r>
            <w:r w:rsidRPr="00830DB9">
              <w:lastRenderedPageBreak/>
              <w:t xml:space="preserve">системный подход для решения поставленных задач в </w:t>
            </w:r>
            <w:r>
              <w:t>профессиональной области</w:t>
            </w:r>
          </w:p>
          <w:p w:rsidR="00C32C9D" w:rsidRPr="00502BB7" w:rsidRDefault="00F067C9" w:rsidP="00FC4D0E">
            <w:pPr>
              <w:spacing w:after="0"/>
            </w:pPr>
            <w:r w:rsidRPr="00830DB9">
              <w:t>Владеет: способностью понимать сущность и значение информации в развитии современного общества</w:t>
            </w:r>
            <w:r>
              <w:t xml:space="preserve"> и производства</w:t>
            </w:r>
          </w:p>
        </w:tc>
      </w:tr>
      <w:tr w:rsidR="00C32C9D" w:rsidRPr="003E00D6" w:rsidTr="00C32C9D">
        <w:trPr>
          <w:trHeight w:val="1695"/>
        </w:trPr>
        <w:tc>
          <w:tcPr>
            <w:tcW w:w="628" w:type="dxa"/>
          </w:tcPr>
          <w:p w:rsidR="00C32C9D" w:rsidRPr="00502BB7" w:rsidRDefault="00C32C9D" w:rsidP="00FC4D0E">
            <w:pPr>
              <w:spacing w:after="0"/>
            </w:pPr>
            <w:r w:rsidRPr="00502BB7">
              <w:lastRenderedPageBreak/>
              <w:t>5.</w:t>
            </w:r>
          </w:p>
        </w:tc>
        <w:tc>
          <w:tcPr>
            <w:tcW w:w="4882" w:type="dxa"/>
            <w:gridSpan w:val="2"/>
          </w:tcPr>
          <w:p w:rsidR="00C32C9D" w:rsidRPr="00502BB7" w:rsidRDefault="00C32C9D" w:rsidP="00FC4D0E">
            <w:pPr>
              <w:spacing w:after="0"/>
            </w:pPr>
            <w:r w:rsidRPr="00502BB7">
              <w:t>Характеристика взаимосвязи данной компетенции с другими компетенциями/ необходимость владения другими компетенциями для формирования данной компетенции</w:t>
            </w:r>
          </w:p>
        </w:tc>
        <w:tc>
          <w:tcPr>
            <w:tcW w:w="4066" w:type="dxa"/>
            <w:gridSpan w:val="3"/>
          </w:tcPr>
          <w:p w:rsidR="00C32C9D" w:rsidRPr="00502BB7" w:rsidRDefault="00C32C9D" w:rsidP="00FC4D0E">
            <w:pPr>
              <w:spacing w:after="0"/>
            </w:pPr>
            <w:r w:rsidRPr="007C6A7D">
              <w:t>Эта компетенция необходима для овладения компетенциями ПСК- 2, ПСК- 3</w:t>
            </w:r>
          </w:p>
        </w:tc>
      </w:tr>
      <w:tr w:rsidR="00C32C9D" w:rsidRPr="003E00D6" w:rsidTr="00C32C9D">
        <w:tc>
          <w:tcPr>
            <w:tcW w:w="628" w:type="dxa"/>
          </w:tcPr>
          <w:p w:rsidR="00C32C9D" w:rsidRPr="00502BB7" w:rsidRDefault="00C32C9D" w:rsidP="00FC4D0E">
            <w:pPr>
              <w:spacing w:after="0"/>
            </w:pPr>
            <w:r w:rsidRPr="00502BB7">
              <w:t>6.</w:t>
            </w:r>
          </w:p>
        </w:tc>
        <w:tc>
          <w:tcPr>
            <w:tcW w:w="4882" w:type="dxa"/>
            <w:gridSpan w:val="2"/>
          </w:tcPr>
          <w:p w:rsidR="00C32C9D" w:rsidRPr="00502BB7" w:rsidRDefault="00C32C9D" w:rsidP="00FC4D0E">
            <w:pPr>
              <w:spacing w:after="0"/>
            </w:pPr>
            <w:r w:rsidRPr="00502BB7">
              <w:t>Средства и технологии оценки</w:t>
            </w:r>
          </w:p>
        </w:tc>
        <w:tc>
          <w:tcPr>
            <w:tcW w:w="4066" w:type="dxa"/>
            <w:gridSpan w:val="3"/>
          </w:tcPr>
          <w:p w:rsidR="00C32C9D" w:rsidRPr="00502BB7" w:rsidRDefault="00C32C9D" w:rsidP="00FC4D0E">
            <w:pPr>
              <w:spacing w:after="0"/>
            </w:pPr>
            <w:r>
              <w:t>итоговая диагностика - тест</w:t>
            </w:r>
          </w:p>
        </w:tc>
      </w:tr>
      <w:tr w:rsidR="00C32C9D" w:rsidRPr="003E00D6" w:rsidTr="00C32C9D">
        <w:tc>
          <w:tcPr>
            <w:tcW w:w="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32C9D" w:rsidRPr="007861D8" w:rsidRDefault="00C32C9D" w:rsidP="00FC4D0E">
            <w:pPr>
              <w:spacing w:after="0"/>
            </w:pPr>
            <w:r w:rsidRPr="007861D8">
              <w:t>1.</w:t>
            </w:r>
          </w:p>
        </w:tc>
        <w:tc>
          <w:tcPr>
            <w:tcW w:w="488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32C9D" w:rsidRPr="007861D8" w:rsidRDefault="00C32C9D" w:rsidP="00FC4D0E">
            <w:pPr>
              <w:spacing w:after="0"/>
            </w:pPr>
            <w:r w:rsidRPr="007861D8">
              <w:t>Наименование компетенции</w:t>
            </w:r>
          </w:p>
          <w:p w:rsidR="00C32C9D" w:rsidRPr="007861D8" w:rsidRDefault="00C32C9D" w:rsidP="00FC4D0E">
            <w:pPr>
              <w:spacing w:after="0"/>
            </w:pPr>
          </w:p>
        </w:tc>
        <w:tc>
          <w:tcPr>
            <w:tcW w:w="406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32C9D" w:rsidRPr="007861D8" w:rsidRDefault="00C32C9D" w:rsidP="00FC4D0E">
            <w:pPr>
              <w:spacing w:after="0"/>
            </w:pPr>
            <w:r w:rsidRPr="007861D8">
              <w:t>ПСК-2 Знание языков и методов программирования: способность применять в профессиональной деятельности современные языки программирования и языки баз данных, методологии системной инженерии, системы автоматизации проектирования, электронные библиотеки и коллекции, сетевые технологии, пакеты программ</w:t>
            </w:r>
          </w:p>
        </w:tc>
      </w:tr>
      <w:tr w:rsidR="00C32C9D" w:rsidRPr="003E00D6" w:rsidTr="00C32C9D">
        <w:trPr>
          <w:trHeight w:val="240"/>
        </w:trPr>
        <w:tc>
          <w:tcPr>
            <w:tcW w:w="628" w:type="dxa"/>
            <w:vMerge w:val="restart"/>
          </w:tcPr>
          <w:p w:rsidR="00C32C9D" w:rsidRPr="007861D8" w:rsidRDefault="00C32C9D" w:rsidP="00FC4D0E">
            <w:pPr>
              <w:spacing w:after="0"/>
            </w:pPr>
            <w:r w:rsidRPr="007861D8">
              <w:t>2.</w:t>
            </w:r>
          </w:p>
        </w:tc>
        <w:tc>
          <w:tcPr>
            <w:tcW w:w="2032" w:type="dxa"/>
            <w:vMerge w:val="restart"/>
          </w:tcPr>
          <w:p w:rsidR="00C32C9D" w:rsidRPr="007861D8" w:rsidRDefault="00C32C9D" w:rsidP="00FC4D0E">
            <w:pPr>
              <w:spacing w:after="0"/>
            </w:pPr>
            <w:r w:rsidRPr="007861D8">
              <w:t>Указание типа компетенции</w:t>
            </w:r>
          </w:p>
        </w:tc>
        <w:tc>
          <w:tcPr>
            <w:tcW w:w="2850" w:type="dxa"/>
          </w:tcPr>
          <w:p w:rsidR="00C32C9D" w:rsidRPr="007861D8" w:rsidRDefault="00C32C9D" w:rsidP="00FC4D0E">
            <w:pPr>
              <w:spacing w:after="0"/>
            </w:pPr>
            <w:r w:rsidRPr="007861D8">
              <w:t>общекультурная/универсальная</w:t>
            </w:r>
          </w:p>
        </w:tc>
        <w:tc>
          <w:tcPr>
            <w:tcW w:w="4066" w:type="dxa"/>
            <w:gridSpan w:val="3"/>
          </w:tcPr>
          <w:p w:rsidR="00C32C9D" w:rsidRPr="007861D8" w:rsidRDefault="00C32C9D" w:rsidP="00FC4D0E">
            <w:pPr>
              <w:spacing w:after="0"/>
            </w:pPr>
            <w:r>
              <w:t>-</w:t>
            </w:r>
          </w:p>
        </w:tc>
      </w:tr>
      <w:tr w:rsidR="00C32C9D" w:rsidRPr="003E00D6" w:rsidTr="00C32C9D">
        <w:trPr>
          <w:trHeight w:val="240"/>
        </w:trPr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032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850" w:type="dxa"/>
          </w:tcPr>
          <w:p w:rsidR="00C32C9D" w:rsidRPr="007861D8" w:rsidRDefault="00BC5CC5" w:rsidP="00FC4D0E">
            <w:pPr>
              <w:spacing w:after="0"/>
            </w:pPr>
            <w:sdt>
              <w:sdtPr>
                <w:tag w:val="goog_rdk_63"/>
                <w:id w:val="40804558"/>
              </w:sdtPr>
              <w:sdtEndPr/>
              <w:sdtContent>
                <w:r w:rsidR="00C32C9D" w:rsidRPr="007861D8">
                  <w:t>о</w:t>
                </w:r>
              </w:sdtContent>
            </w:sdt>
            <w:r w:rsidR="00C32C9D" w:rsidRPr="007861D8">
              <w:t>бщепрофессиональная</w:t>
            </w:r>
          </w:p>
        </w:tc>
        <w:tc>
          <w:tcPr>
            <w:tcW w:w="4066" w:type="dxa"/>
            <w:gridSpan w:val="3"/>
          </w:tcPr>
          <w:p w:rsidR="00C32C9D" w:rsidRPr="007861D8" w:rsidRDefault="00C32C9D" w:rsidP="00FC4D0E">
            <w:pPr>
              <w:spacing w:after="0"/>
            </w:pPr>
            <w:r>
              <w:t>-</w:t>
            </w:r>
          </w:p>
        </w:tc>
      </w:tr>
      <w:tr w:rsidR="00C32C9D" w:rsidRPr="003E00D6" w:rsidTr="00C32C9D">
        <w:trPr>
          <w:trHeight w:val="447"/>
        </w:trPr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032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850" w:type="dxa"/>
          </w:tcPr>
          <w:p w:rsidR="00C32C9D" w:rsidRPr="007861D8" w:rsidRDefault="00C32C9D" w:rsidP="00FC4D0E">
            <w:pPr>
              <w:spacing w:after="0"/>
            </w:pPr>
            <w:r w:rsidRPr="007861D8">
              <w:t>профессиональная</w:t>
            </w:r>
          </w:p>
        </w:tc>
        <w:tc>
          <w:tcPr>
            <w:tcW w:w="4066" w:type="dxa"/>
            <w:gridSpan w:val="3"/>
          </w:tcPr>
          <w:p w:rsidR="00C32C9D" w:rsidRPr="007861D8" w:rsidRDefault="00C32C9D" w:rsidP="00FC4D0E">
            <w:pPr>
              <w:spacing w:after="0"/>
            </w:pPr>
            <w:r w:rsidRPr="007861D8">
              <w:t>профессиональная</w:t>
            </w:r>
          </w:p>
        </w:tc>
      </w:tr>
      <w:tr w:rsidR="00C32C9D" w:rsidRPr="003E00D6" w:rsidTr="00C32C9D">
        <w:trPr>
          <w:trHeight w:val="240"/>
        </w:trPr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032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850" w:type="dxa"/>
          </w:tcPr>
          <w:p w:rsidR="00C32C9D" w:rsidRPr="007861D8" w:rsidRDefault="00C32C9D" w:rsidP="00FC4D0E">
            <w:pPr>
              <w:spacing w:after="0"/>
            </w:pPr>
            <w:r w:rsidRPr="007861D8">
              <w:t>профессионально-специализированная</w:t>
            </w:r>
          </w:p>
        </w:tc>
        <w:tc>
          <w:tcPr>
            <w:tcW w:w="4066" w:type="dxa"/>
            <w:gridSpan w:val="3"/>
          </w:tcPr>
          <w:p w:rsidR="00C32C9D" w:rsidRPr="007861D8" w:rsidRDefault="00C32C9D" w:rsidP="00FC4D0E">
            <w:pPr>
              <w:spacing w:after="0"/>
            </w:pPr>
            <w:r>
              <w:t>-</w:t>
            </w:r>
          </w:p>
        </w:tc>
      </w:tr>
      <w:tr w:rsidR="00C32C9D" w:rsidRPr="003E00D6" w:rsidTr="00C32C9D">
        <w:tc>
          <w:tcPr>
            <w:tcW w:w="628" w:type="dxa"/>
          </w:tcPr>
          <w:p w:rsidR="00C32C9D" w:rsidRPr="007861D8" w:rsidRDefault="00C32C9D" w:rsidP="00FC4D0E">
            <w:pPr>
              <w:spacing w:after="0"/>
            </w:pPr>
            <w:r w:rsidRPr="007861D8">
              <w:t>3.</w:t>
            </w: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Определение, содержание и основные сущностные характеристики компетенции</w:t>
            </w:r>
          </w:p>
        </w:tc>
        <w:tc>
          <w:tcPr>
            <w:tcW w:w="4066" w:type="dxa"/>
            <w:gridSpan w:val="3"/>
          </w:tcPr>
          <w:p w:rsidR="00C32C9D" w:rsidRPr="007861D8" w:rsidRDefault="00C32C9D" w:rsidP="00FC4D0E">
            <w:pPr>
              <w:spacing w:after="0"/>
            </w:pPr>
            <w:r w:rsidRPr="007861D8">
              <w:rPr>
                <w:highlight w:val="white"/>
              </w:rPr>
              <w:t xml:space="preserve">Обучаемый </w:t>
            </w:r>
            <w:r w:rsidRPr="007861D8">
              <w:t>способен разрабатывать, внедрять и адаптировать прикладное программное обеспечение, проводить описание прикладных процессов и информационного обеспечения решения прикладных задач</w:t>
            </w:r>
          </w:p>
        </w:tc>
      </w:tr>
      <w:tr w:rsidR="00C32C9D" w:rsidRPr="003E00D6" w:rsidTr="00C32C9D">
        <w:trPr>
          <w:trHeight w:val="1122"/>
        </w:trPr>
        <w:tc>
          <w:tcPr>
            <w:tcW w:w="628" w:type="dxa"/>
            <w:vMerge w:val="restart"/>
          </w:tcPr>
          <w:p w:rsidR="00C32C9D" w:rsidRPr="007861D8" w:rsidRDefault="00C32C9D" w:rsidP="00FC4D0E">
            <w:pPr>
              <w:spacing w:after="0"/>
            </w:pPr>
            <w:r w:rsidRPr="007861D8">
              <w:lastRenderedPageBreak/>
              <w:t>4.</w:t>
            </w: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Дескриптор знаний, умений и навыков по уровням</w:t>
            </w:r>
          </w:p>
        </w:tc>
        <w:tc>
          <w:tcPr>
            <w:tcW w:w="2400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58340B">
              <w:t>Уровни сформированности компетенции обучающегося</w:t>
            </w:r>
          </w:p>
        </w:tc>
        <w:tc>
          <w:tcPr>
            <w:tcW w:w="1666" w:type="dxa"/>
          </w:tcPr>
          <w:p w:rsidR="00C32C9D" w:rsidRPr="007861D8" w:rsidRDefault="00C32C9D" w:rsidP="00FC4D0E">
            <w:pPr>
              <w:spacing w:after="0"/>
            </w:pPr>
            <w:r w:rsidRPr="007861D8">
              <w:t>Индикаторы</w:t>
            </w:r>
          </w:p>
        </w:tc>
      </w:tr>
      <w:tr w:rsidR="00C32C9D" w:rsidRPr="003E00D6" w:rsidTr="00C32C9D"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58340B">
              <w:t>Компетенция недостаточно развита. Частично проявляет навыки, входящие в состав компетенции. Пытается, стремится проявлять нужные навыки, понимает их необходимость, но у него не всегда получается</w:t>
            </w:r>
          </w:p>
        </w:tc>
        <w:tc>
          <w:tcPr>
            <w:tcW w:w="2400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Начальный уровень</w:t>
            </w:r>
          </w:p>
          <w:p w:rsidR="00C32C9D" w:rsidRPr="007861D8" w:rsidRDefault="00C32C9D" w:rsidP="00FC4D0E">
            <w:pPr>
              <w:spacing w:after="0"/>
            </w:pPr>
          </w:p>
        </w:tc>
        <w:tc>
          <w:tcPr>
            <w:tcW w:w="1666" w:type="dxa"/>
          </w:tcPr>
          <w:p w:rsidR="00C32C9D" w:rsidRPr="00EC00CD" w:rsidRDefault="00C32C9D" w:rsidP="00FC4D0E">
            <w:pPr>
              <w:spacing w:after="0"/>
            </w:pPr>
            <w:r w:rsidRPr="00EC00CD">
              <w:t>Знает: современные языки и методы программирования в среде Mathcad</w:t>
            </w:r>
          </w:p>
          <w:p w:rsidR="00C32C9D" w:rsidRPr="007861D8" w:rsidRDefault="00C32C9D" w:rsidP="00FC4D0E">
            <w:pPr>
              <w:spacing w:after="0"/>
            </w:pPr>
            <w:r w:rsidRPr="00EC00CD">
              <w:t xml:space="preserve">Умеет: использовать программную среду Mathcad Владеет: возможностями  пакета программ Mathcad, но делает ошибки </w:t>
            </w:r>
          </w:p>
        </w:tc>
      </w:tr>
      <w:tr w:rsidR="00C32C9D" w:rsidRPr="003E00D6" w:rsidTr="00C32C9D"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58340B">
              <w:t>Уверенно владеет навыками, способен, проявлять соответствующие навыки в ситуациях с элементами неопределенности</w:t>
            </w:r>
            <w:sdt>
              <w:sdtPr>
                <w:tag w:val="goog_rdk_70"/>
                <w:id w:val="40804564"/>
              </w:sdtPr>
              <w:sdtEndPr/>
              <w:sdtContent>
                <w:r w:rsidRPr="0058340B">
                  <w:t xml:space="preserve">, </w:t>
                </w:r>
              </w:sdtContent>
            </w:sdt>
            <w:sdt>
              <w:sdtPr>
                <w:tag w:val="goog_rdk_71"/>
                <w:id w:val="40804565"/>
                <w:showingPlcHdr/>
              </w:sdtPr>
              <w:sdtEndPr/>
              <w:sdtContent>
                <w:r w:rsidRPr="0058340B">
                  <w:t xml:space="preserve">     </w:t>
                </w:r>
              </w:sdtContent>
            </w:sdt>
            <w:r w:rsidRPr="0058340B">
              <w:t>сложности.</w:t>
            </w:r>
          </w:p>
        </w:tc>
        <w:tc>
          <w:tcPr>
            <w:tcW w:w="2400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Базовый уровень</w:t>
            </w:r>
          </w:p>
          <w:p w:rsidR="00C32C9D" w:rsidRPr="007861D8" w:rsidRDefault="00C32C9D" w:rsidP="00FC4D0E">
            <w:pPr>
              <w:spacing w:after="0"/>
            </w:pPr>
          </w:p>
        </w:tc>
        <w:tc>
          <w:tcPr>
            <w:tcW w:w="1666" w:type="dxa"/>
          </w:tcPr>
          <w:p w:rsidR="00C32C9D" w:rsidRPr="00EC00CD" w:rsidRDefault="00C32C9D" w:rsidP="00FC4D0E">
            <w:pPr>
              <w:spacing w:after="0"/>
            </w:pPr>
            <w:r w:rsidRPr="00EC00CD">
              <w:t xml:space="preserve">Знает: основные принципы работы с изучаемым программным обеспечением; </w:t>
            </w:r>
          </w:p>
          <w:p w:rsidR="00C32C9D" w:rsidRPr="00EC00CD" w:rsidRDefault="00C32C9D" w:rsidP="00FC4D0E">
            <w:pPr>
              <w:spacing w:after="0"/>
            </w:pPr>
            <w:r w:rsidRPr="00EC00CD">
              <w:t xml:space="preserve">Умеет: </w:t>
            </w:r>
          </w:p>
          <w:p w:rsidR="00C32C9D" w:rsidRPr="00EC00CD" w:rsidRDefault="00C32C9D" w:rsidP="00FC4D0E">
            <w:pPr>
              <w:spacing w:after="0"/>
            </w:pPr>
            <w:r w:rsidRPr="00EC00CD">
              <w:t xml:space="preserve">систематизировать полученные в ходе эксперимента данные; </w:t>
            </w:r>
          </w:p>
          <w:p w:rsidR="00C32C9D" w:rsidRPr="00EC00CD" w:rsidRDefault="00C32C9D" w:rsidP="00FC4D0E">
            <w:pPr>
              <w:spacing w:after="0"/>
            </w:pPr>
            <w:r w:rsidRPr="00EC00CD">
              <w:t xml:space="preserve">отображать их в доступном виде; </w:t>
            </w:r>
          </w:p>
          <w:p w:rsidR="00C32C9D" w:rsidRPr="00EC00CD" w:rsidRDefault="00C32C9D" w:rsidP="00FC4D0E">
            <w:pPr>
              <w:spacing w:after="0"/>
            </w:pPr>
            <w:r w:rsidRPr="00EC00CD">
              <w:t xml:space="preserve">правильно представлять их в графическом виде; </w:t>
            </w:r>
          </w:p>
          <w:p w:rsidR="00C32C9D" w:rsidRPr="007861D8" w:rsidRDefault="00C32C9D" w:rsidP="00FC4D0E">
            <w:pPr>
              <w:spacing w:after="0"/>
            </w:pPr>
            <w:r w:rsidRPr="00EC00CD">
              <w:t xml:space="preserve">Владеет: возможностями </w:t>
            </w:r>
            <w:r w:rsidRPr="00EC00CD">
              <w:lastRenderedPageBreak/>
              <w:t>программирования в пакете программ Mathcad</w:t>
            </w:r>
          </w:p>
        </w:tc>
      </w:tr>
      <w:tr w:rsidR="00C32C9D" w:rsidRPr="003E00D6" w:rsidTr="00C32C9D">
        <w:trPr>
          <w:trHeight w:val="557"/>
        </w:trPr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58340B">
              <w:t>Владеет сложными навыками, способен активно влиять на происходящее, проявлять соответствующие навыки в ситуациях повышенной сложности</w:t>
            </w:r>
          </w:p>
        </w:tc>
        <w:tc>
          <w:tcPr>
            <w:tcW w:w="2400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Продвинутый</w:t>
            </w:r>
          </w:p>
          <w:p w:rsidR="00C32C9D" w:rsidRPr="007861D8" w:rsidRDefault="00C32C9D" w:rsidP="00FC4D0E">
            <w:pPr>
              <w:spacing w:after="0"/>
            </w:pPr>
          </w:p>
        </w:tc>
        <w:tc>
          <w:tcPr>
            <w:tcW w:w="1666" w:type="dxa"/>
          </w:tcPr>
          <w:p w:rsidR="00C32C9D" w:rsidRPr="00EC00CD" w:rsidRDefault="00C32C9D" w:rsidP="00FC4D0E">
            <w:pPr>
              <w:spacing w:after="0"/>
            </w:pPr>
            <w:r w:rsidRPr="00EC00CD">
              <w:t xml:space="preserve">Знает: </w:t>
            </w:r>
          </w:p>
          <w:p w:rsidR="00C32C9D" w:rsidRPr="00EC00CD" w:rsidRDefault="00C32C9D" w:rsidP="00FC4D0E">
            <w:pPr>
              <w:spacing w:after="0"/>
            </w:pPr>
            <w:r w:rsidRPr="00EC00CD">
              <w:t xml:space="preserve">методы и способы обработки и представления статистических данных; </w:t>
            </w:r>
          </w:p>
          <w:p w:rsidR="00C32C9D" w:rsidRPr="00EC00CD" w:rsidRDefault="00C32C9D" w:rsidP="00FC4D0E">
            <w:pPr>
              <w:spacing w:after="0"/>
            </w:pPr>
            <w:r w:rsidRPr="00EC00CD">
              <w:t>математические, табличные, графические способы представления различной информации</w:t>
            </w:r>
          </w:p>
          <w:p w:rsidR="00C32C9D" w:rsidRPr="00EC00CD" w:rsidRDefault="00C32C9D" w:rsidP="00FC4D0E">
            <w:pPr>
              <w:spacing w:after="0"/>
            </w:pPr>
            <w:r w:rsidRPr="00EC00CD">
              <w:t xml:space="preserve">Умеет: выбирать различные виды графического представления информации для точного отображения характера происходящих процессов; </w:t>
            </w:r>
          </w:p>
          <w:p w:rsidR="00C32C9D" w:rsidRPr="007861D8" w:rsidRDefault="00C32C9D" w:rsidP="00FC4D0E">
            <w:pPr>
              <w:spacing w:after="0"/>
            </w:pPr>
            <w:r w:rsidRPr="00EC00CD">
              <w:t>Владеет: навыками работы распространенных программных продуктов для инженерных расчетов</w:t>
            </w:r>
          </w:p>
        </w:tc>
      </w:tr>
      <w:tr w:rsidR="00C32C9D" w:rsidRPr="003E00D6" w:rsidTr="00C32C9D"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58340B">
              <w:t>Владеет сложными навыками, создает новые решения для сложных проблем со многими взаимодействую</w:t>
            </w:r>
            <w:sdt>
              <w:sdtPr>
                <w:tag w:val="goog_rdk_72"/>
                <w:id w:val="40804566"/>
              </w:sdtPr>
              <w:sdtEndPr/>
              <w:sdtContent>
                <w:r w:rsidRPr="0058340B">
                  <w:t>-</w:t>
                </w:r>
              </w:sdtContent>
            </w:sdt>
            <w:r w:rsidRPr="0058340B">
              <w:t>щими факторами, предлагает новые идеи и процессы, способен активно влиять на происходящее, проявлять соответствующие навыки в ситуациях повышенной сложности</w:t>
            </w:r>
          </w:p>
        </w:tc>
        <w:tc>
          <w:tcPr>
            <w:tcW w:w="2400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Профессиональный</w:t>
            </w:r>
          </w:p>
          <w:p w:rsidR="00C32C9D" w:rsidRPr="007861D8" w:rsidRDefault="00C32C9D" w:rsidP="00FC4D0E">
            <w:pPr>
              <w:spacing w:after="0"/>
            </w:pPr>
          </w:p>
        </w:tc>
        <w:tc>
          <w:tcPr>
            <w:tcW w:w="1666" w:type="dxa"/>
          </w:tcPr>
          <w:p w:rsidR="00487691" w:rsidRPr="009C7174" w:rsidRDefault="00487691" w:rsidP="00FC4D0E">
            <w:pPr>
              <w:spacing w:after="0"/>
            </w:pPr>
            <w:r w:rsidRPr="009C7174">
              <w:t xml:space="preserve">Знает: методы и способы обработки </w:t>
            </w:r>
            <w:r>
              <w:t xml:space="preserve">больших данных в различных областях </w:t>
            </w:r>
            <w:r w:rsidRPr="009C7174">
              <w:lastRenderedPageBreak/>
              <w:t>информации</w:t>
            </w:r>
          </w:p>
          <w:p w:rsidR="00487691" w:rsidRPr="009C7174" w:rsidRDefault="00487691" w:rsidP="00FC4D0E">
            <w:pPr>
              <w:spacing w:after="0"/>
            </w:pPr>
            <w:r w:rsidRPr="009C7174">
              <w:t xml:space="preserve">Умеет: выбирать различные виды графического представления информации </w:t>
            </w:r>
            <w:r>
              <w:t>в профессиональной области</w:t>
            </w:r>
            <w:r w:rsidRPr="009C7174">
              <w:t xml:space="preserve">; </w:t>
            </w:r>
          </w:p>
          <w:p w:rsidR="00C32C9D" w:rsidRPr="007861D8" w:rsidRDefault="00487691" w:rsidP="00FC4D0E">
            <w:pPr>
              <w:spacing w:after="0"/>
            </w:pPr>
            <w:r w:rsidRPr="009C7174">
              <w:t xml:space="preserve">Владеет: навыками работы </w:t>
            </w:r>
            <w:r>
              <w:t>с программными продуктами MATHCAD</w:t>
            </w:r>
            <w:r w:rsidRPr="009C7174">
              <w:t xml:space="preserve"> для </w:t>
            </w:r>
            <w:r>
              <w:t xml:space="preserve">профессиональных </w:t>
            </w:r>
            <w:r w:rsidRPr="009C7174">
              <w:t>расчетов</w:t>
            </w:r>
          </w:p>
        </w:tc>
      </w:tr>
      <w:tr w:rsidR="00C32C9D" w:rsidRPr="003E00D6" w:rsidTr="00C32C9D">
        <w:trPr>
          <w:trHeight w:val="1695"/>
        </w:trPr>
        <w:tc>
          <w:tcPr>
            <w:tcW w:w="628" w:type="dxa"/>
          </w:tcPr>
          <w:p w:rsidR="00C32C9D" w:rsidRPr="007861D8" w:rsidRDefault="00C32C9D" w:rsidP="00FC4D0E">
            <w:pPr>
              <w:spacing w:after="0"/>
            </w:pPr>
            <w:r w:rsidRPr="007861D8">
              <w:lastRenderedPageBreak/>
              <w:t>5.</w:t>
            </w: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Характеристика взаимосвязи данной компетенции с другими компетенциями/ необходимость владения другими компетенциями для формирования данной компетенции</w:t>
            </w:r>
          </w:p>
        </w:tc>
        <w:tc>
          <w:tcPr>
            <w:tcW w:w="4066" w:type="dxa"/>
            <w:gridSpan w:val="3"/>
          </w:tcPr>
          <w:p w:rsidR="00C32C9D" w:rsidRPr="00EC00CD" w:rsidRDefault="00C32C9D" w:rsidP="00FC4D0E">
            <w:pPr>
              <w:spacing w:after="0"/>
            </w:pPr>
            <w:r w:rsidRPr="00EC00CD">
              <w:t>Для успешного освоения заявленной компетенции потребуется следующее:</w:t>
            </w:r>
          </w:p>
          <w:p w:rsidR="00C32C9D" w:rsidRPr="007861D8" w:rsidRDefault="00C32C9D" w:rsidP="00FC4D0E">
            <w:pPr>
              <w:spacing w:after="0"/>
            </w:pPr>
            <w:r w:rsidRPr="00EC00CD">
              <w:t>ОПК -1 Понимание роли информации: способность понимать сущность и значение информации в развитии современного общества</w:t>
            </w:r>
          </w:p>
        </w:tc>
      </w:tr>
      <w:tr w:rsidR="00C32C9D" w:rsidRPr="003E00D6" w:rsidTr="00C32C9D">
        <w:tc>
          <w:tcPr>
            <w:tcW w:w="628" w:type="dxa"/>
          </w:tcPr>
          <w:p w:rsidR="00C32C9D" w:rsidRPr="007861D8" w:rsidRDefault="00C32C9D" w:rsidP="00FC4D0E">
            <w:pPr>
              <w:spacing w:after="0"/>
            </w:pPr>
            <w:r w:rsidRPr="007861D8">
              <w:t>6.</w:t>
            </w: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Средства и технологии оценки</w:t>
            </w:r>
          </w:p>
          <w:p w:rsidR="00C32C9D" w:rsidRPr="007861D8" w:rsidRDefault="00C32C9D" w:rsidP="00FC4D0E">
            <w:pPr>
              <w:spacing w:after="0"/>
            </w:pPr>
          </w:p>
        </w:tc>
        <w:tc>
          <w:tcPr>
            <w:tcW w:w="4066" w:type="dxa"/>
            <w:gridSpan w:val="3"/>
          </w:tcPr>
          <w:p w:rsidR="00C32C9D" w:rsidRPr="007861D8" w:rsidRDefault="00C32C9D" w:rsidP="00FC4D0E">
            <w:pPr>
              <w:spacing w:after="0"/>
            </w:pPr>
            <w:r w:rsidRPr="00EC00CD">
              <w:t>Зачет (итоговая диагностика)</w:t>
            </w:r>
          </w:p>
        </w:tc>
      </w:tr>
      <w:tr w:rsidR="00C32C9D" w:rsidRPr="003E00D6" w:rsidTr="00C32C9D">
        <w:tc>
          <w:tcPr>
            <w:tcW w:w="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32C9D" w:rsidRPr="007861D8" w:rsidRDefault="00C32C9D" w:rsidP="00FC4D0E">
            <w:pPr>
              <w:spacing w:after="0"/>
            </w:pPr>
            <w:r w:rsidRPr="007861D8">
              <w:t>1.</w:t>
            </w:r>
          </w:p>
        </w:tc>
        <w:tc>
          <w:tcPr>
            <w:tcW w:w="488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32C9D" w:rsidRPr="007861D8" w:rsidRDefault="00C32C9D" w:rsidP="00FC4D0E">
            <w:pPr>
              <w:spacing w:after="0"/>
            </w:pPr>
            <w:r w:rsidRPr="007861D8">
              <w:t>Наименование компетенции</w:t>
            </w:r>
          </w:p>
          <w:p w:rsidR="00C32C9D" w:rsidRPr="007861D8" w:rsidRDefault="00C32C9D" w:rsidP="00FC4D0E">
            <w:pPr>
              <w:spacing w:after="0"/>
            </w:pPr>
          </w:p>
        </w:tc>
        <w:tc>
          <w:tcPr>
            <w:tcW w:w="406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32C9D" w:rsidRPr="007861D8" w:rsidRDefault="00C32C9D" w:rsidP="00FC4D0E">
            <w:pPr>
              <w:spacing w:after="0"/>
            </w:pPr>
            <w:r w:rsidRPr="007861D8">
              <w:t xml:space="preserve">ПСК-3  Способность участвовать в разработке компонентов цифровых информационных и автоматизированных систем и их компонентов и управлении ими на всех этапах жизненного цикла </w:t>
            </w:r>
          </w:p>
        </w:tc>
      </w:tr>
      <w:tr w:rsidR="00C32C9D" w:rsidRPr="003E00D6" w:rsidTr="00C32C9D">
        <w:trPr>
          <w:trHeight w:val="240"/>
        </w:trPr>
        <w:tc>
          <w:tcPr>
            <w:tcW w:w="628" w:type="dxa"/>
            <w:vMerge w:val="restart"/>
          </w:tcPr>
          <w:p w:rsidR="00C32C9D" w:rsidRPr="007861D8" w:rsidRDefault="00C32C9D" w:rsidP="00FC4D0E">
            <w:pPr>
              <w:spacing w:after="0"/>
            </w:pPr>
            <w:r w:rsidRPr="007861D8">
              <w:t>2.</w:t>
            </w:r>
          </w:p>
        </w:tc>
        <w:tc>
          <w:tcPr>
            <w:tcW w:w="2032" w:type="dxa"/>
            <w:vMerge w:val="restart"/>
          </w:tcPr>
          <w:p w:rsidR="00C32C9D" w:rsidRPr="007861D8" w:rsidRDefault="00C32C9D" w:rsidP="00FC4D0E">
            <w:pPr>
              <w:spacing w:after="0"/>
            </w:pPr>
            <w:r w:rsidRPr="007861D8">
              <w:t>Указание типа компетенции</w:t>
            </w:r>
          </w:p>
        </w:tc>
        <w:tc>
          <w:tcPr>
            <w:tcW w:w="2850" w:type="dxa"/>
          </w:tcPr>
          <w:p w:rsidR="00C32C9D" w:rsidRPr="007861D8" w:rsidRDefault="00C32C9D" w:rsidP="00FC4D0E">
            <w:pPr>
              <w:spacing w:after="0"/>
            </w:pPr>
            <w:r w:rsidRPr="007861D8">
              <w:t>общекультурная/</w:t>
            </w:r>
          </w:p>
          <w:p w:rsidR="00C32C9D" w:rsidRPr="007861D8" w:rsidRDefault="00C32C9D" w:rsidP="00FC4D0E">
            <w:pPr>
              <w:spacing w:after="0"/>
            </w:pPr>
            <w:r w:rsidRPr="007861D8">
              <w:t>универсальная</w:t>
            </w:r>
          </w:p>
        </w:tc>
        <w:tc>
          <w:tcPr>
            <w:tcW w:w="4066" w:type="dxa"/>
            <w:gridSpan w:val="3"/>
          </w:tcPr>
          <w:p w:rsidR="00C32C9D" w:rsidRPr="007861D8" w:rsidRDefault="00C32C9D" w:rsidP="00FC4D0E">
            <w:pPr>
              <w:spacing w:after="0"/>
            </w:pPr>
            <w:r>
              <w:t>-</w:t>
            </w:r>
          </w:p>
        </w:tc>
      </w:tr>
      <w:tr w:rsidR="00C32C9D" w:rsidRPr="003E00D6" w:rsidTr="00C32C9D">
        <w:trPr>
          <w:trHeight w:val="240"/>
        </w:trPr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032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850" w:type="dxa"/>
          </w:tcPr>
          <w:p w:rsidR="00C32C9D" w:rsidRPr="007861D8" w:rsidRDefault="00BC5CC5" w:rsidP="00FC4D0E">
            <w:pPr>
              <w:spacing w:after="0"/>
            </w:pPr>
            <w:sdt>
              <w:sdtPr>
                <w:tag w:val="goog_rdk_63"/>
                <w:id w:val="40804567"/>
              </w:sdtPr>
              <w:sdtEndPr/>
              <w:sdtContent>
                <w:r w:rsidR="00C32C9D" w:rsidRPr="007861D8">
                  <w:t>о</w:t>
                </w:r>
              </w:sdtContent>
            </w:sdt>
            <w:r w:rsidR="00C32C9D" w:rsidRPr="007861D8">
              <w:t>бщепрофессиональная</w:t>
            </w:r>
          </w:p>
        </w:tc>
        <w:tc>
          <w:tcPr>
            <w:tcW w:w="4066" w:type="dxa"/>
            <w:gridSpan w:val="3"/>
          </w:tcPr>
          <w:p w:rsidR="00C32C9D" w:rsidRPr="007861D8" w:rsidRDefault="00C32C9D" w:rsidP="00FC4D0E">
            <w:pPr>
              <w:spacing w:after="0"/>
            </w:pPr>
            <w:r>
              <w:t>-</w:t>
            </w:r>
          </w:p>
        </w:tc>
      </w:tr>
      <w:tr w:rsidR="00C32C9D" w:rsidRPr="003E00D6" w:rsidTr="00C32C9D">
        <w:trPr>
          <w:trHeight w:val="447"/>
        </w:trPr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032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850" w:type="dxa"/>
          </w:tcPr>
          <w:p w:rsidR="00C32C9D" w:rsidRPr="007861D8" w:rsidRDefault="00C32C9D" w:rsidP="00FC4D0E">
            <w:pPr>
              <w:spacing w:after="0"/>
            </w:pPr>
            <w:r w:rsidRPr="007861D8">
              <w:t>профессиональная</w:t>
            </w:r>
          </w:p>
        </w:tc>
        <w:tc>
          <w:tcPr>
            <w:tcW w:w="4066" w:type="dxa"/>
            <w:gridSpan w:val="3"/>
          </w:tcPr>
          <w:p w:rsidR="00C32C9D" w:rsidRPr="007861D8" w:rsidRDefault="00C32C9D" w:rsidP="00FC4D0E">
            <w:pPr>
              <w:spacing w:after="0"/>
            </w:pPr>
            <w:r>
              <w:t>-</w:t>
            </w:r>
          </w:p>
        </w:tc>
      </w:tr>
      <w:tr w:rsidR="00C32C9D" w:rsidRPr="003E00D6" w:rsidTr="00C32C9D">
        <w:trPr>
          <w:trHeight w:val="240"/>
        </w:trPr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032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850" w:type="dxa"/>
          </w:tcPr>
          <w:p w:rsidR="00C32C9D" w:rsidRPr="007861D8" w:rsidRDefault="00C32C9D" w:rsidP="00FC4D0E">
            <w:pPr>
              <w:spacing w:after="0"/>
            </w:pPr>
            <w:r w:rsidRPr="007861D8">
              <w:t>профессионально-специализированная</w:t>
            </w:r>
          </w:p>
        </w:tc>
        <w:tc>
          <w:tcPr>
            <w:tcW w:w="4066" w:type="dxa"/>
            <w:gridSpan w:val="3"/>
          </w:tcPr>
          <w:p w:rsidR="00C32C9D" w:rsidRPr="007861D8" w:rsidRDefault="00C32C9D" w:rsidP="00FC4D0E">
            <w:pPr>
              <w:spacing w:after="0"/>
            </w:pPr>
            <w:r w:rsidRPr="007861D8">
              <w:t>профессионально-специализированная</w:t>
            </w:r>
          </w:p>
        </w:tc>
      </w:tr>
      <w:tr w:rsidR="00C32C9D" w:rsidRPr="003E00D6" w:rsidTr="00C32C9D">
        <w:tc>
          <w:tcPr>
            <w:tcW w:w="628" w:type="dxa"/>
          </w:tcPr>
          <w:p w:rsidR="00C32C9D" w:rsidRPr="007861D8" w:rsidRDefault="00C32C9D" w:rsidP="00FC4D0E">
            <w:pPr>
              <w:spacing w:after="0"/>
            </w:pPr>
            <w:r w:rsidRPr="007861D8">
              <w:t>3.</w:t>
            </w: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Определение, содержание и основные сущностные характеристики компетенции</w:t>
            </w:r>
          </w:p>
        </w:tc>
        <w:tc>
          <w:tcPr>
            <w:tcW w:w="4066" w:type="dxa"/>
            <w:gridSpan w:val="3"/>
          </w:tcPr>
          <w:p w:rsidR="00C32C9D" w:rsidRPr="007861D8" w:rsidRDefault="00C32C9D" w:rsidP="00FC4D0E">
            <w:pPr>
              <w:spacing w:after="0"/>
            </w:pPr>
            <w:r w:rsidRPr="007861D8">
              <w:t>Обучаемый способен определять круг задач в рамках поставленной цели и выбирать оптимальные способы их решения, исходя из действующих норм, законов и ограничений, осуществлять контроль и управление, созданных моделей и систем</w:t>
            </w:r>
          </w:p>
        </w:tc>
      </w:tr>
      <w:tr w:rsidR="00C32C9D" w:rsidRPr="003E00D6" w:rsidTr="00C32C9D">
        <w:trPr>
          <w:trHeight w:val="1122"/>
        </w:trPr>
        <w:tc>
          <w:tcPr>
            <w:tcW w:w="628" w:type="dxa"/>
            <w:vMerge w:val="restart"/>
          </w:tcPr>
          <w:p w:rsidR="00C32C9D" w:rsidRPr="007861D8" w:rsidRDefault="00C32C9D" w:rsidP="00FC4D0E">
            <w:pPr>
              <w:spacing w:after="0"/>
            </w:pPr>
            <w:r w:rsidRPr="007861D8">
              <w:lastRenderedPageBreak/>
              <w:t>4.</w:t>
            </w: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Дескриптор знаний, умений и навыков по уровням</w:t>
            </w:r>
          </w:p>
        </w:tc>
        <w:tc>
          <w:tcPr>
            <w:tcW w:w="2400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58340B">
              <w:t>Уровни сформированности компетенции обуча</w:t>
            </w:r>
            <w:r>
              <w:t>ющегося</w:t>
            </w:r>
          </w:p>
        </w:tc>
        <w:tc>
          <w:tcPr>
            <w:tcW w:w="1666" w:type="dxa"/>
          </w:tcPr>
          <w:p w:rsidR="00C32C9D" w:rsidRPr="007861D8" w:rsidRDefault="00C32C9D" w:rsidP="00FC4D0E">
            <w:pPr>
              <w:spacing w:after="0"/>
            </w:pPr>
            <w:r w:rsidRPr="007861D8">
              <w:t>Индикаторы</w:t>
            </w:r>
          </w:p>
        </w:tc>
      </w:tr>
      <w:tr w:rsidR="00C32C9D" w:rsidRPr="003E00D6" w:rsidTr="00C32C9D"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400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Начальный уровень</w:t>
            </w:r>
          </w:p>
          <w:p w:rsidR="00C32C9D" w:rsidRPr="007861D8" w:rsidRDefault="00C32C9D" w:rsidP="00FC4D0E">
            <w:pPr>
              <w:spacing w:after="0"/>
            </w:pPr>
          </w:p>
          <w:p w:rsidR="00C32C9D" w:rsidRPr="007861D8" w:rsidRDefault="00C32C9D" w:rsidP="00FC4D0E">
            <w:pPr>
              <w:spacing w:after="0"/>
            </w:pPr>
            <w:r w:rsidRPr="007861D8">
              <w:t>(Компетенция недостаточно развита. Частично проявляет навыки, входящие в состав компетенции. Пытается, стремится проявлять нужные навыки, понимает их необходимость, но у него не всегда получается.)</w:t>
            </w:r>
          </w:p>
        </w:tc>
        <w:tc>
          <w:tcPr>
            <w:tcW w:w="1666" w:type="dxa"/>
          </w:tcPr>
          <w:p w:rsidR="00C32C9D" w:rsidRPr="00EC00CD" w:rsidRDefault="00C32C9D" w:rsidP="00FC4D0E">
            <w:pPr>
              <w:spacing w:after="0"/>
            </w:pPr>
            <w:r w:rsidRPr="00EC00CD">
              <w:t>Знает: понятие об алгоритме, этапах решения задач на компьютере, основных алгоритмических структур</w:t>
            </w:r>
          </w:p>
          <w:p w:rsidR="00C32C9D" w:rsidRPr="00EC00CD" w:rsidRDefault="00C32C9D" w:rsidP="00FC4D0E">
            <w:pPr>
              <w:spacing w:after="0"/>
            </w:pPr>
            <w:r w:rsidRPr="00EC00CD">
              <w:t>Умеет: использовать стандартныефункции при работе с профессиональными задачами</w:t>
            </w:r>
          </w:p>
          <w:p w:rsidR="00C32C9D" w:rsidRPr="007861D8" w:rsidRDefault="00C32C9D" w:rsidP="00FC4D0E">
            <w:pPr>
              <w:spacing w:after="0"/>
            </w:pPr>
            <w:r w:rsidRPr="00EC00CD">
              <w:t>Владеет: написания программ линейных процессов</w:t>
            </w:r>
          </w:p>
        </w:tc>
      </w:tr>
      <w:tr w:rsidR="00C32C9D" w:rsidRPr="003E00D6" w:rsidTr="00C32C9D"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400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Базовый уровень</w:t>
            </w:r>
          </w:p>
          <w:p w:rsidR="00C32C9D" w:rsidRPr="007861D8" w:rsidRDefault="00C32C9D" w:rsidP="00FC4D0E">
            <w:pPr>
              <w:spacing w:after="0"/>
            </w:pPr>
          </w:p>
          <w:p w:rsidR="00C32C9D" w:rsidRPr="007861D8" w:rsidRDefault="00C32C9D" w:rsidP="00FC4D0E">
            <w:pPr>
              <w:spacing w:after="0"/>
            </w:pPr>
            <w:r w:rsidRPr="007861D8">
              <w:t>(Уверенно владеет навыками, способен, проявлять соответствующие навыки в ситуациях с элементами неопределён</w:t>
            </w:r>
            <w:sdt>
              <w:sdtPr>
                <w:tag w:val="goog_rdk_69"/>
                <w:id w:val="40804572"/>
              </w:sdtPr>
              <w:sdtEndPr/>
              <w:sdtContent>
                <w:r w:rsidRPr="007861D8">
                  <w:t>-</w:t>
                </w:r>
              </w:sdtContent>
            </w:sdt>
            <w:r w:rsidRPr="007861D8">
              <w:t>ности</w:t>
            </w:r>
            <w:sdt>
              <w:sdtPr>
                <w:tag w:val="goog_rdk_70"/>
                <w:id w:val="40804573"/>
              </w:sdtPr>
              <w:sdtEndPr/>
              <w:sdtContent>
                <w:r w:rsidRPr="007861D8">
                  <w:t xml:space="preserve">, </w:t>
                </w:r>
              </w:sdtContent>
            </w:sdt>
            <w:sdt>
              <w:sdtPr>
                <w:tag w:val="goog_rdk_71"/>
                <w:id w:val="40804574"/>
                <w:showingPlcHdr/>
              </w:sdtPr>
              <w:sdtEndPr/>
              <w:sdtContent>
                <w:r w:rsidRPr="007861D8">
                  <w:t xml:space="preserve">     </w:t>
                </w:r>
              </w:sdtContent>
            </w:sdt>
            <w:r w:rsidRPr="007861D8">
              <w:t>сложности.)</w:t>
            </w:r>
          </w:p>
        </w:tc>
        <w:tc>
          <w:tcPr>
            <w:tcW w:w="1666" w:type="dxa"/>
          </w:tcPr>
          <w:p w:rsidR="00C32C9D" w:rsidRPr="00EC00CD" w:rsidRDefault="00C32C9D" w:rsidP="00FC4D0E">
            <w:pPr>
              <w:spacing w:after="0"/>
            </w:pPr>
            <w:r w:rsidRPr="00EC00CD">
              <w:t>Знает: технологию разработки алгоритмов и программ, методы отладки и решения задач</w:t>
            </w:r>
          </w:p>
          <w:p w:rsidR="00C32C9D" w:rsidRPr="00EC00CD" w:rsidRDefault="00C32C9D" w:rsidP="00FC4D0E">
            <w:pPr>
              <w:spacing w:after="0"/>
            </w:pPr>
            <w:r w:rsidRPr="00EC00CD">
              <w:t>Умеет: ставить задачу и разрабатывать алгоритм ее решения</w:t>
            </w:r>
          </w:p>
          <w:p w:rsidR="00C32C9D" w:rsidRPr="007861D8" w:rsidRDefault="00C32C9D" w:rsidP="00FC4D0E">
            <w:pPr>
              <w:spacing w:after="0"/>
            </w:pPr>
            <w:r w:rsidRPr="00EC00CD">
              <w:t>Владеет: навыками постановки и формализации экономических задач</w:t>
            </w:r>
          </w:p>
        </w:tc>
      </w:tr>
      <w:tr w:rsidR="00C32C9D" w:rsidRPr="003E00D6" w:rsidTr="00C32C9D">
        <w:trPr>
          <w:trHeight w:val="557"/>
        </w:trPr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400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Продвинутый</w:t>
            </w:r>
          </w:p>
          <w:p w:rsidR="00C32C9D" w:rsidRPr="007861D8" w:rsidRDefault="00C32C9D" w:rsidP="00FC4D0E">
            <w:pPr>
              <w:spacing w:after="0"/>
            </w:pPr>
          </w:p>
          <w:p w:rsidR="00C32C9D" w:rsidRPr="007861D8" w:rsidRDefault="00C32C9D" w:rsidP="00FC4D0E">
            <w:pPr>
              <w:spacing w:after="0"/>
            </w:pPr>
            <w:r w:rsidRPr="007861D8">
              <w:t>(Владеет сложными навыками, способен активно влиять на происходящее, проявлять соответствующие навыки в ситуациях повышенной сложности.)</w:t>
            </w:r>
          </w:p>
        </w:tc>
        <w:tc>
          <w:tcPr>
            <w:tcW w:w="1666" w:type="dxa"/>
          </w:tcPr>
          <w:p w:rsidR="00C32C9D" w:rsidRPr="00EC00CD" w:rsidRDefault="00C32C9D" w:rsidP="00FC4D0E">
            <w:pPr>
              <w:spacing w:after="0"/>
            </w:pPr>
            <w:r w:rsidRPr="00EC00CD">
              <w:t>Знает: состав и структуру прикладных процессов, компоненты информационного обеспечения решения прикладных задач</w:t>
            </w:r>
          </w:p>
          <w:p w:rsidR="00C32C9D" w:rsidRPr="00EC00CD" w:rsidRDefault="00C32C9D" w:rsidP="00FC4D0E">
            <w:pPr>
              <w:spacing w:after="0"/>
            </w:pPr>
            <w:r w:rsidRPr="00EC00CD">
              <w:t>Умеет: разрабатывать основные программные документы; проводить формализацию решения прикладных задач;</w:t>
            </w:r>
          </w:p>
          <w:p w:rsidR="00C32C9D" w:rsidRPr="007861D8" w:rsidRDefault="00C32C9D" w:rsidP="00FC4D0E">
            <w:pPr>
              <w:spacing w:after="0"/>
            </w:pPr>
            <w:r w:rsidRPr="00EC00CD">
              <w:t>Владеет: методами и средствами описания прикладных процессов и информационного обеспечения решения прикладных задач</w:t>
            </w:r>
          </w:p>
        </w:tc>
      </w:tr>
      <w:tr w:rsidR="00C32C9D" w:rsidRPr="003E00D6" w:rsidTr="00C32C9D">
        <w:tc>
          <w:tcPr>
            <w:tcW w:w="628" w:type="dxa"/>
            <w:vMerge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</w:p>
        </w:tc>
        <w:tc>
          <w:tcPr>
            <w:tcW w:w="2400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Профессиональный</w:t>
            </w:r>
          </w:p>
          <w:p w:rsidR="00C32C9D" w:rsidRPr="007861D8" w:rsidRDefault="00C32C9D" w:rsidP="00FC4D0E">
            <w:pPr>
              <w:spacing w:after="0"/>
            </w:pPr>
          </w:p>
          <w:p w:rsidR="00C32C9D" w:rsidRPr="007861D8" w:rsidRDefault="00C32C9D" w:rsidP="00FC4D0E">
            <w:pPr>
              <w:spacing w:after="0"/>
            </w:pPr>
            <w:r w:rsidRPr="007861D8">
              <w:t>(Владеет сложными навыками, создает новые решения для сложных проблем со многими взаимодействую</w:t>
            </w:r>
            <w:sdt>
              <w:sdtPr>
                <w:tag w:val="goog_rdk_72"/>
                <w:id w:val="40804575"/>
              </w:sdtPr>
              <w:sdtEndPr/>
              <w:sdtContent>
                <w:r w:rsidRPr="007861D8">
                  <w:t>-</w:t>
                </w:r>
              </w:sdtContent>
            </w:sdt>
            <w:r w:rsidRPr="007861D8">
              <w:t xml:space="preserve">щими факторами, предлагает новые идеи и процессы, способен активно влиять на </w:t>
            </w:r>
            <w:r w:rsidRPr="007861D8">
              <w:lastRenderedPageBreak/>
              <w:t xml:space="preserve">происходящее, проявлять соответствующие навыки </w:t>
            </w:r>
          </w:p>
          <w:p w:rsidR="00C32C9D" w:rsidRPr="007861D8" w:rsidRDefault="00C32C9D" w:rsidP="00FC4D0E">
            <w:pPr>
              <w:spacing w:after="0"/>
            </w:pPr>
            <w:r w:rsidRPr="007861D8">
              <w:t>в ситуациях повышенной сложности.)</w:t>
            </w:r>
          </w:p>
        </w:tc>
        <w:tc>
          <w:tcPr>
            <w:tcW w:w="1666" w:type="dxa"/>
          </w:tcPr>
          <w:p w:rsidR="00C32C9D" w:rsidRPr="00C32C9D" w:rsidRDefault="00C32C9D" w:rsidP="00FC4D0E">
            <w:pPr>
              <w:spacing w:after="0"/>
            </w:pPr>
            <w:r w:rsidRPr="00EC00CD">
              <w:lastRenderedPageBreak/>
              <w:t xml:space="preserve">Знает: </w:t>
            </w:r>
            <w:r>
              <w:t>программное</w:t>
            </w:r>
            <w:r w:rsidRPr="00EC00CD">
              <w:t xml:space="preserve"> обеспечени</w:t>
            </w:r>
            <w:r>
              <w:t xml:space="preserve">и среды </w:t>
            </w:r>
            <w:r>
              <w:rPr>
                <w:lang w:val="en-US"/>
              </w:rPr>
              <w:t>MATHCAD</w:t>
            </w:r>
            <w:r w:rsidRPr="00C32C9D">
              <w:t xml:space="preserve"> </w:t>
            </w:r>
            <w:r>
              <w:t xml:space="preserve">и </w:t>
            </w:r>
            <w:r w:rsidR="00F067C9">
              <w:t>применение при решении профессиональных задач</w:t>
            </w:r>
          </w:p>
          <w:p w:rsidR="00C32C9D" w:rsidRPr="00EC00CD" w:rsidRDefault="00C32C9D" w:rsidP="00FC4D0E">
            <w:pPr>
              <w:spacing w:after="0"/>
            </w:pPr>
            <w:r w:rsidRPr="00EC00CD">
              <w:t>Умеет: разрабатывать программные документы</w:t>
            </w:r>
            <w:r w:rsidR="00F067C9">
              <w:t xml:space="preserve"> </w:t>
            </w:r>
            <w:r w:rsidR="00F067C9">
              <w:lastRenderedPageBreak/>
              <w:t>любой сложности</w:t>
            </w:r>
            <w:r w:rsidRPr="00EC00CD">
              <w:t xml:space="preserve">; проводить формализацию решения </w:t>
            </w:r>
            <w:r w:rsidR="00F067C9">
              <w:t xml:space="preserve">профессиональных </w:t>
            </w:r>
            <w:r w:rsidRPr="00EC00CD">
              <w:t>задач;</w:t>
            </w:r>
          </w:p>
          <w:p w:rsidR="00C32C9D" w:rsidRPr="007861D8" w:rsidRDefault="00C32C9D" w:rsidP="00FC4D0E">
            <w:pPr>
              <w:spacing w:after="0"/>
            </w:pPr>
            <w:r w:rsidRPr="00EC00CD">
              <w:t xml:space="preserve">Владеет: методами и средствами описания </w:t>
            </w:r>
            <w:r w:rsidR="00F067C9">
              <w:t>профессиональных проблем</w:t>
            </w:r>
            <w:r w:rsidRPr="00EC00CD">
              <w:t xml:space="preserve"> и </w:t>
            </w:r>
            <w:r w:rsidR="00F067C9">
              <w:t>методами их решения</w:t>
            </w:r>
          </w:p>
        </w:tc>
      </w:tr>
      <w:tr w:rsidR="00C32C9D" w:rsidRPr="003E00D6" w:rsidTr="00C32C9D">
        <w:trPr>
          <w:trHeight w:val="1695"/>
        </w:trPr>
        <w:tc>
          <w:tcPr>
            <w:tcW w:w="628" w:type="dxa"/>
          </w:tcPr>
          <w:p w:rsidR="00C32C9D" w:rsidRPr="007861D8" w:rsidRDefault="00C32C9D" w:rsidP="00FC4D0E">
            <w:pPr>
              <w:spacing w:after="0"/>
            </w:pPr>
            <w:r w:rsidRPr="007861D8">
              <w:lastRenderedPageBreak/>
              <w:t>5.</w:t>
            </w: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Характеристика взаимосвязи данной компетенции с другими компетенциями/ необходимость владения другими компетенциями для формирования данной компетенции</w:t>
            </w:r>
          </w:p>
        </w:tc>
        <w:tc>
          <w:tcPr>
            <w:tcW w:w="4066" w:type="dxa"/>
            <w:gridSpan w:val="3"/>
          </w:tcPr>
          <w:p w:rsidR="00C32C9D" w:rsidRPr="00EC00CD" w:rsidRDefault="00C32C9D" w:rsidP="00FC4D0E">
            <w:pPr>
              <w:spacing w:after="0"/>
            </w:pPr>
            <w:r w:rsidRPr="00EC00CD">
              <w:t>Для успешного освоения заявленной компетенции потребуется следующее:</w:t>
            </w:r>
          </w:p>
          <w:p w:rsidR="00C32C9D" w:rsidRPr="007861D8" w:rsidRDefault="00C32C9D" w:rsidP="00FC4D0E">
            <w:pPr>
              <w:spacing w:after="0"/>
            </w:pPr>
            <w:r w:rsidRPr="00EC00CD">
              <w:t>ОПК -1 Понимание роли информации: способность понимать сущность и значение информации в развитии современного общества</w:t>
            </w:r>
          </w:p>
        </w:tc>
      </w:tr>
      <w:tr w:rsidR="00C32C9D" w:rsidRPr="003E00D6" w:rsidTr="00C32C9D">
        <w:tc>
          <w:tcPr>
            <w:tcW w:w="628" w:type="dxa"/>
          </w:tcPr>
          <w:p w:rsidR="00C32C9D" w:rsidRPr="007861D8" w:rsidRDefault="00C32C9D" w:rsidP="00FC4D0E">
            <w:pPr>
              <w:spacing w:after="0"/>
            </w:pPr>
            <w:r w:rsidRPr="007861D8">
              <w:t>6.</w:t>
            </w:r>
          </w:p>
        </w:tc>
        <w:tc>
          <w:tcPr>
            <w:tcW w:w="4882" w:type="dxa"/>
            <w:gridSpan w:val="2"/>
          </w:tcPr>
          <w:p w:rsidR="00C32C9D" w:rsidRPr="007861D8" w:rsidRDefault="00C32C9D" w:rsidP="00FC4D0E">
            <w:pPr>
              <w:spacing w:after="0"/>
            </w:pPr>
            <w:r w:rsidRPr="007861D8">
              <w:t>Средства и технологии оценки</w:t>
            </w:r>
          </w:p>
          <w:p w:rsidR="00C32C9D" w:rsidRPr="007861D8" w:rsidRDefault="00C32C9D" w:rsidP="00FC4D0E">
            <w:pPr>
              <w:spacing w:after="0"/>
            </w:pPr>
          </w:p>
        </w:tc>
        <w:tc>
          <w:tcPr>
            <w:tcW w:w="4066" w:type="dxa"/>
            <w:gridSpan w:val="3"/>
          </w:tcPr>
          <w:p w:rsidR="00C32C9D" w:rsidRPr="007861D8" w:rsidRDefault="00C32C9D" w:rsidP="00FC4D0E">
            <w:pPr>
              <w:spacing w:after="0"/>
            </w:pPr>
            <w:r w:rsidRPr="00EC00CD">
              <w:t>Зачет (итоговая диагностика)</w:t>
            </w:r>
          </w:p>
        </w:tc>
      </w:tr>
    </w:tbl>
    <w:p w:rsidR="00C32C9D" w:rsidRPr="00502BB7" w:rsidRDefault="00C32C9D" w:rsidP="00FC4D0E">
      <w:pPr>
        <w:spacing w:after="0"/>
      </w:pPr>
    </w:p>
    <w:p w:rsidR="00C32C9D" w:rsidRPr="00502BB7" w:rsidRDefault="00C32C9D" w:rsidP="00FC4D0E">
      <w:pPr>
        <w:spacing w:after="0"/>
      </w:pPr>
    </w:p>
    <w:p w:rsidR="00C32C9D" w:rsidRPr="00502BB7" w:rsidRDefault="00C32C9D" w:rsidP="00FC4D0E">
      <w:pPr>
        <w:spacing w:after="0"/>
      </w:pPr>
    </w:p>
    <w:p w:rsidR="00C32C9D" w:rsidRPr="00502BB7" w:rsidRDefault="00C32C9D" w:rsidP="00FC4D0E">
      <w:pPr>
        <w:spacing w:after="0"/>
      </w:pPr>
    </w:p>
    <w:p w:rsidR="00C32C9D" w:rsidRPr="008C00F6" w:rsidRDefault="00C32C9D" w:rsidP="00FC4D0E">
      <w:pPr>
        <w:pStyle w:val="a4"/>
        <w:spacing w:after="0"/>
        <w:ind w:left="360"/>
        <w:jc w:val="both"/>
      </w:pPr>
      <w:r>
        <w:t xml:space="preserve">                                                                                                                           </w:t>
      </w:r>
    </w:p>
    <w:p w:rsidR="00C32C9D" w:rsidRPr="008C00F6" w:rsidRDefault="00C32C9D" w:rsidP="00FC4D0E">
      <w:pPr>
        <w:pStyle w:val="a4"/>
        <w:spacing w:after="0"/>
        <w:ind w:left="792"/>
        <w:rPr>
          <w:b/>
        </w:rPr>
      </w:pPr>
    </w:p>
    <w:p w:rsidR="00C32C9D" w:rsidRPr="008C00F6" w:rsidRDefault="00C32C9D" w:rsidP="00FC4D0E">
      <w:pPr>
        <w:spacing w:after="0"/>
        <w:rPr>
          <w:b/>
        </w:rPr>
      </w:pPr>
      <w:r w:rsidRPr="008C00F6">
        <w:rPr>
          <w:b/>
        </w:rPr>
        <w:br w:type="page"/>
      </w:r>
    </w:p>
    <w:p w:rsidR="00C32C9D" w:rsidRDefault="00C32C9D" w:rsidP="00FC4D0E">
      <w:pPr>
        <w:pStyle w:val="a4"/>
        <w:spacing w:after="0"/>
        <w:ind w:left="360"/>
      </w:pPr>
      <w:r w:rsidRPr="008C00F6">
        <w:rPr>
          <w:b/>
          <w:lang w:val="en-US"/>
        </w:rPr>
        <w:lastRenderedPageBreak/>
        <w:t>VI</w:t>
      </w:r>
      <w:r w:rsidRPr="008C00F6">
        <w:rPr>
          <w:b/>
        </w:rPr>
        <w:t>.Иная информация о качестве и востребованности образовательной программы</w:t>
      </w:r>
      <w:r w:rsidRPr="008C00F6">
        <w:t xml:space="preserve"> (результаты профессионально-общественной аккредитации образовательной программы, включение в системы рейтингования, призовые места по результатам проведения конкурсов образовательных программ и др.) (при наличии)</w:t>
      </w:r>
    </w:p>
    <w:p w:rsidR="00C32C9D" w:rsidRPr="00E26266" w:rsidRDefault="00C32C9D" w:rsidP="00FC4D0E">
      <w:pPr>
        <w:pStyle w:val="a4"/>
        <w:spacing w:after="0"/>
        <w:ind w:left="360"/>
      </w:pPr>
      <w:r>
        <w:rPr>
          <w:b/>
        </w:rPr>
        <w:t xml:space="preserve">                                                                                                                                                               </w:t>
      </w:r>
      <w:r>
        <w:t xml:space="preserve">  </w:t>
      </w:r>
      <w:r>
        <w:rPr>
          <w:b/>
        </w:rPr>
        <w:t xml:space="preserve">           </w:t>
      </w:r>
    </w:p>
    <w:p w:rsidR="00C32C9D" w:rsidRPr="008C00F6" w:rsidRDefault="00C32C9D" w:rsidP="00FC4D0E">
      <w:pPr>
        <w:pStyle w:val="a4"/>
        <w:spacing w:after="0"/>
        <w:ind w:left="360"/>
      </w:pPr>
    </w:p>
    <w:p w:rsidR="00C32C9D" w:rsidRDefault="00C32C9D" w:rsidP="00FC4D0E">
      <w:pPr>
        <w:pStyle w:val="a4"/>
        <w:spacing w:after="0"/>
        <w:ind w:left="360"/>
        <w:jc w:val="both"/>
      </w:pPr>
      <w:r w:rsidRPr="008C00F6">
        <w:rPr>
          <w:b/>
          <w:lang w:val="en-US"/>
        </w:rPr>
        <w:t>V</w:t>
      </w:r>
      <w:r w:rsidRPr="008C00F6">
        <w:rPr>
          <w:b/>
        </w:rPr>
        <w:t>.Рекомендаций к программе от работодателей</w:t>
      </w:r>
      <w:r w:rsidRPr="008C00F6">
        <w:t>: наличие не менее двух писем и/или подтверждения на цифровой платформе Государственной системы предоставления ПЦС от работодателей о рекомендации образовательной программы для реализации в рамках Государственной системы предоставления ПЦС на формирование у трудоспособного населения компетенций цифровой экономики с указанием востребованности результатов освоения программы в сфере деятельности соответствующих компаний и готовности к рассмотрению заявок наиболее успешно освоивших образовательную программу граждан на прохождение стажировки и (или) собеседования на предмет трудоустройства путем проставления отметки в профиле программы</w:t>
      </w:r>
    </w:p>
    <w:p w:rsidR="00C846F7" w:rsidRDefault="000E1C58" w:rsidP="00174E3C">
      <w:pPr>
        <w:pStyle w:val="a4"/>
        <w:spacing w:after="0"/>
        <w:ind w:left="-851"/>
        <w:jc w:val="both"/>
      </w:pPr>
      <w:r w:rsidRPr="00E07205">
        <w:rPr>
          <w:b/>
        </w:rPr>
        <w:object w:dxaOrig="8925" w:dyaOrig="12631">
          <v:shape id="_x0000_i1088" type="#_x0000_t75" style="width:493.45pt;height:696.95pt" o:ole="">
            <v:imagedata r:id="rId165" o:title=""/>
          </v:shape>
          <o:OLEObject Type="Embed" ProgID="AcroExch.Document.11" ShapeID="_x0000_i1088" DrawAspect="Content" ObjectID="_1665298147" r:id="rId166"/>
        </w:object>
      </w:r>
      <w:r w:rsidRPr="00656DB6">
        <w:rPr>
          <w:lang w:val="en-US"/>
        </w:rPr>
        <w:object w:dxaOrig="8925" w:dyaOrig="12631">
          <v:shape id="_x0000_i1089" type="#_x0000_t75" style="width:456pt;height:645.1pt" o:ole="">
            <v:imagedata r:id="rId167" o:title=""/>
          </v:shape>
          <o:OLEObject Type="Embed" ProgID="AcroExch.Document.11" ShapeID="_x0000_i1089" DrawAspect="Content" ObjectID="_1665298148" r:id="rId168"/>
        </w:object>
      </w:r>
    </w:p>
    <w:p w:rsidR="001F1493" w:rsidRDefault="001F1493" w:rsidP="001F1493">
      <w:pPr>
        <w:pStyle w:val="a4"/>
        <w:ind w:left="360"/>
      </w:pPr>
      <w:r w:rsidRPr="008C00F6">
        <w:rPr>
          <w:b/>
          <w:lang w:val="en-US"/>
        </w:rPr>
        <w:t>VI</w:t>
      </w:r>
      <w:r w:rsidRPr="008C00F6">
        <w:rPr>
          <w:b/>
        </w:rPr>
        <w:t>.Указание на возможные сценарии профессиональной траектории граждан</w:t>
      </w:r>
      <w:r w:rsidRPr="008C00F6">
        <w:t xml:space="preserve"> по итогам освоения образовательной программы (в соответствии с приложением)</w:t>
      </w:r>
    </w:p>
    <w:p w:rsidR="001F1493" w:rsidRPr="00E26266" w:rsidRDefault="001F1493" w:rsidP="001F1493">
      <w:pPr>
        <w:pStyle w:val="a4"/>
        <w:ind w:left="360"/>
      </w:pPr>
      <w:r>
        <w:t>Трудоустройство; развитие компетенций в текущей сфере занятости; переход в новую сферу занятости</w:t>
      </w:r>
      <w:r>
        <w:rPr>
          <w:b/>
        </w:rPr>
        <w:t xml:space="preserve">                                                                                                                                                         </w:t>
      </w:r>
      <w:r>
        <w:t xml:space="preserve">          </w:t>
      </w:r>
      <w:r>
        <w:rPr>
          <w:b/>
        </w:rPr>
        <w:t xml:space="preserve">  </w:t>
      </w:r>
      <w:r>
        <w:t xml:space="preserve"> </w:t>
      </w:r>
      <w:r>
        <w:rPr>
          <w:b/>
        </w:rPr>
        <w:t xml:space="preserve">     </w:t>
      </w:r>
    </w:p>
    <w:p w:rsidR="000E1C58" w:rsidRPr="000E1C58" w:rsidRDefault="000E1C58" w:rsidP="00174E3C">
      <w:pPr>
        <w:pStyle w:val="a4"/>
        <w:spacing w:after="0"/>
        <w:ind w:left="-851"/>
        <w:jc w:val="both"/>
      </w:pPr>
    </w:p>
    <w:p w:rsidR="00247261" w:rsidRPr="00DE749F" w:rsidRDefault="00E670D2" w:rsidP="00DE749F">
      <w:pPr>
        <w:pStyle w:val="a4"/>
        <w:spacing w:after="0"/>
        <w:ind w:left="-1134"/>
        <w:jc w:val="right"/>
      </w:pPr>
      <w:r>
        <w:rPr>
          <w:noProof/>
          <w:lang w:eastAsia="ru-RU"/>
        </w:rPr>
        <w:lastRenderedPageBreak/>
        <w:drawing>
          <wp:inline distT="0" distB="0" distL="0" distR="0">
            <wp:extent cx="7151285" cy="9838944"/>
            <wp:effectExtent l="0" t="0" r="0" b="0"/>
            <wp:docPr id="6" name="Рисунок 6" descr="F:\Новая папка\доп образование\2020\программы\55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F:\Новая папка\доп образование\2020\программы\555.jpeg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3960" cy="984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47261" w:rsidRPr="00DE749F" w:rsidSect="00C32C9D">
      <w:footerReference w:type="default" r:id="rId17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70D2" w:rsidRDefault="00E670D2">
      <w:pPr>
        <w:spacing w:after="0" w:line="240" w:lineRule="auto"/>
      </w:pPr>
      <w:r>
        <w:separator/>
      </w:r>
    </w:p>
  </w:endnote>
  <w:endnote w:type="continuationSeparator" w:id="0">
    <w:p w:rsidR="00E670D2" w:rsidRDefault="00E670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9802990"/>
      <w:docPartObj>
        <w:docPartGallery w:val="Page Numbers (Bottom of Page)"/>
        <w:docPartUnique/>
      </w:docPartObj>
    </w:sdtPr>
    <w:sdtEndPr/>
    <w:sdtContent>
      <w:p w:rsidR="00E670D2" w:rsidRDefault="00E670D2">
        <w:pPr>
          <w:pStyle w:val="a7"/>
          <w:jc w:val="right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BC5CC5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E670D2" w:rsidRDefault="00E670D2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70D2" w:rsidRDefault="00E670D2">
      <w:pPr>
        <w:spacing w:after="0" w:line="240" w:lineRule="auto"/>
      </w:pPr>
      <w:r>
        <w:separator/>
      </w:r>
    </w:p>
  </w:footnote>
  <w:footnote w:type="continuationSeparator" w:id="0">
    <w:p w:rsidR="00E670D2" w:rsidRDefault="00E670D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652865"/>
    <w:multiLevelType w:val="hybridMultilevel"/>
    <w:tmpl w:val="168A040A"/>
    <w:lvl w:ilvl="0" w:tplc="236C4AC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9D1AED"/>
    <w:multiLevelType w:val="multilevel"/>
    <w:tmpl w:val="9BD2330E"/>
    <w:lvl w:ilvl="0">
      <w:start w:val="1"/>
      <w:numFmt w:val="decimal"/>
      <w:pStyle w:val="1"/>
      <w:lvlText w:val="%1."/>
      <w:lvlJc w:val="left"/>
      <w:pPr>
        <w:tabs>
          <w:tab w:val="num" w:pos="426"/>
        </w:tabs>
        <w:ind w:left="858" w:hanging="432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tabs>
          <w:tab w:val="num" w:pos="284"/>
        </w:tabs>
        <w:ind w:left="860" w:hanging="576"/>
      </w:pPr>
      <w:rPr>
        <w:rFonts w:hint="default"/>
        <w:b/>
      </w:rPr>
    </w:lvl>
    <w:lvl w:ilvl="2">
      <w:start w:val="1"/>
      <w:numFmt w:val="decimal"/>
      <w:pStyle w:val="3"/>
      <w:lvlText w:val="%1.%2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0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0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0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0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0"/>
        </w:tabs>
        <w:ind w:left="1584" w:hanging="1584"/>
      </w:pPr>
      <w:rPr>
        <w:rFonts w:hint="default"/>
      </w:rPr>
    </w:lvl>
  </w:abstractNum>
  <w:abstractNum w:abstractNumId="2" w15:restartNumberingAfterBreak="0">
    <w:nsid w:val="0D9C404D"/>
    <w:multiLevelType w:val="multilevel"/>
    <w:tmpl w:val="345063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9EC1A4E"/>
    <w:multiLevelType w:val="multilevel"/>
    <w:tmpl w:val="9A706A6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F2574A0"/>
    <w:multiLevelType w:val="hybridMultilevel"/>
    <w:tmpl w:val="01D218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71231E"/>
    <w:multiLevelType w:val="hybridMultilevel"/>
    <w:tmpl w:val="8B6AF126"/>
    <w:lvl w:ilvl="0" w:tplc="EF66CC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4E17908"/>
    <w:multiLevelType w:val="hybridMultilevel"/>
    <w:tmpl w:val="16C84FBA"/>
    <w:lvl w:ilvl="0" w:tplc="44641B1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26942FF3"/>
    <w:multiLevelType w:val="multilevel"/>
    <w:tmpl w:val="909645B6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7DA10BA"/>
    <w:multiLevelType w:val="hybridMultilevel"/>
    <w:tmpl w:val="18745EDE"/>
    <w:lvl w:ilvl="0" w:tplc="6E121AD8">
      <w:start w:val="1"/>
      <w:numFmt w:val="decimal"/>
      <w:lvlText w:val="(%1)"/>
      <w:lvlJc w:val="left"/>
      <w:pPr>
        <w:ind w:left="40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9" w15:restartNumberingAfterBreak="0">
    <w:nsid w:val="343A4447"/>
    <w:multiLevelType w:val="hybridMultilevel"/>
    <w:tmpl w:val="27E272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DD5E5A"/>
    <w:multiLevelType w:val="multilevel"/>
    <w:tmpl w:val="B97200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8BD7C4A"/>
    <w:multiLevelType w:val="hybridMultilevel"/>
    <w:tmpl w:val="8B8ACF16"/>
    <w:lvl w:ilvl="0" w:tplc="2D2A257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 w15:restartNumberingAfterBreak="0">
    <w:nsid w:val="396A4BEA"/>
    <w:multiLevelType w:val="multilevel"/>
    <w:tmpl w:val="345063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A924542"/>
    <w:multiLevelType w:val="hybridMultilevel"/>
    <w:tmpl w:val="68785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1A34AA"/>
    <w:multiLevelType w:val="hybridMultilevel"/>
    <w:tmpl w:val="1F789B92"/>
    <w:lvl w:ilvl="0" w:tplc="6164A20C">
      <w:start w:val="1"/>
      <w:numFmt w:val="upperRoman"/>
      <w:lvlText w:val="%1."/>
      <w:lvlJc w:val="left"/>
      <w:pPr>
        <w:ind w:left="1428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40E4214B"/>
    <w:multiLevelType w:val="multilevel"/>
    <w:tmpl w:val="CD66631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574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48082437"/>
    <w:multiLevelType w:val="multilevel"/>
    <w:tmpl w:val="CD66631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574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 w15:restartNumberingAfterBreak="0">
    <w:nsid w:val="58A20BE0"/>
    <w:multiLevelType w:val="hybridMultilevel"/>
    <w:tmpl w:val="67A6E7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BE4B22"/>
    <w:multiLevelType w:val="hybridMultilevel"/>
    <w:tmpl w:val="10029064"/>
    <w:lvl w:ilvl="0" w:tplc="7F08D4FA">
      <w:start w:val="10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60F13731"/>
    <w:multiLevelType w:val="multilevel"/>
    <w:tmpl w:val="360238C4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1CB70D7"/>
    <w:multiLevelType w:val="multilevel"/>
    <w:tmpl w:val="CD66631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574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 w15:restartNumberingAfterBreak="0">
    <w:nsid w:val="6B51638A"/>
    <w:multiLevelType w:val="multilevel"/>
    <w:tmpl w:val="C706DFD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4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7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43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76" w:hanging="1440"/>
      </w:pPr>
      <w:rPr>
        <w:rFonts w:hint="default"/>
      </w:rPr>
    </w:lvl>
  </w:abstractNum>
  <w:abstractNum w:abstractNumId="22" w15:restartNumberingAfterBreak="0">
    <w:nsid w:val="6CC20B87"/>
    <w:multiLevelType w:val="multilevel"/>
    <w:tmpl w:val="345063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78DA24ED"/>
    <w:multiLevelType w:val="hybridMultilevel"/>
    <w:tmpl w:val="876A63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8"/>
  </w:num>
  <w:num w:numId="3">
    <w:abstractNumId w:val="14"/>
  </w:num>
  <w:num w:numId="4">
    <w:abstractNumId w:val="21"/>
  </w:num>
  <w:num w:numId="5">
    <w:abstractNumId w:val="1"/>
  </w:num>
  <w:num w:numId="6">
    <w:abstractNumId w:val="9"/>
  </w:num>
  <w:num w:numId="7">
    <w:abstractNumId w:val="17"/>
  </w:num>
  <w:num w:numId="8">
    <w:abstractNumId w:val="23"/>
  </w:num>
  <w:num w:numId="9">
    <w:abstractNumId w:val="13"/>
  </w:num>
  <w:num w:numId="10">
    <w:abstractNumId w:val="4"/>
  </w:num>
  <w:num w:numId="11">
    <w:abstractNumId w:val="16"/>
  </w:num>
  <w:num w:numId="12">
    <w:abstractNumId w:val="20"/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11"/>
  </w:num>
  <w:num w:numId="16">
    <w:abstractNumId w:val="5"/>
  </w:num>
  <w:num w:numId="17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8"/>
  </w:num>
  <w:num w:numId="20">
    <w:abstractNumId w:val="10"/>
  </w:num>
  <w:num w:numId="21">
    <w:abstractNumId w:val="12"/>
  </w:num>
  <w:num w:numId="22">
    <w:abstractNumId w:val="7"/>
  </w:num>
  <w:num w:numId="23">
    <w:abstractNumId w:val="19"/>
  </w:num>
  <w:num w:numId="24">
    <w:abstractNumId w:val="3"/>
  </w:num>
  <w:num w:numId="25">
    <w:abstractNumId w:val="0"/>
  </w:num>
  <w:num w:numId="26">
    <w:abstractNumId w:val="22"/>
  </w:num>
  <w:num w:numId="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8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32C9D"/>
    <w:rsid w:val="000C6D2F"/>
    <w:rsid w:val="000D1AB7"/>
    <w:rsid w:val="000E1C58"/>
    <w:rsid w:val="000F005F"/>
    <w:rsid w:val="001074E8"/>
    <w:rsid w:val="00117383"/>
    <w:rsid w:val="00173E3F"/>
    <w:rsid w:val="00174E3C"/>
    <w:rsid w:val="00180791"/>
    <w:rsid w:val="001A733C"/>
    <w:rsid w:val="001F1493"/>
    <w:rsid w:val="00207029"/>
    <w:rsid w:val="00220B9C"/>
    <w:rsid w:val="0022711A"/>
    <w:rsid w:val="00247261"/>
    <w:rsid w:val="00264582"/>
    <w:rsid w:val="002C2DE1"/>
    <w:rsid w:val="002F0335"/>
    <w:rsid w:val="00301E98"/>
    <w:rsid w:val="003738F2"/>
    <w:rsid w:val="00392DFD"/>
    <w:rsid w:val="003B2521"/>
    <w:rsid w:val="003E0208"/>
    <w:rsid w:val="0044177F"/>
    <w:rsid w:val="00444298"/>
    <w:rsid w:val="00454821"/>
    <w:rsid w:val="004669EE"/>
    <w:rsid w:val="004757DF"/>
    <w:rsid w:val="00487691"/>
    <w:rsid w:val="004939E6"/>
    <w:rsid w:val="004B237C"/>
    <w:rsid w:val="004C31B2"/>
    <w:rsid w:val="004E7A2D"/>
    <w:rsid w:val="00507DCC"/>
    <w:rsid w:val="00546C1A"/>
    <w:rsid w:val="005843F5"/>
    <w:rsid w:val="00604C63"/>
    <w:rsid w:val="00636212"/>
    <w:rsid w:val="00656DB6"/>
    <w:rsid w:val="00674852"/>
    <w:rsid w:val="0068317D"/>
    <w:rsid w:val="006952A3"/>
    <w:rsid w:val="006D192A"/>
    <w:rsid w:val="007A5855"/>
    <w:rsid w:val="007A6D71"/>
    <w:rsid w:val="007C292D"/>
    <w:rsid w:val="00872B57"/>
    <w:rsid w:val="008A05EF"/>
    <w:rsid w:val="008A3ECB"/>
    <w:rsid w:val="008B3852"/>
    <w:rsid w:val="008E636F"/>
    <w:rsid w:val="009435EA"/>
    <w:rsid w:val="00947DCA"/>
    <w:rsid w:val="00960665"/>
    <w:rsid w:val="009B385B"/>
    <w:rsid w:val="009F34C3"/>
    <w:rsid w:val="00A448F4"/>
    <w:rsid w:val="00A46A11"/>
    <w:rsid w:val="00A52D10"/>
    <w:rsid w:val="00A54C8C"/>
    <w:rsid w:val="00A6485F"/>
    <w:rsid w:val="00AD336E"/>
    <w:rsid w:val="00AE0159"/>
    <w:rsid w:val="00AF1C40"/>
    <w:rsid w:val="00B10CC2"/>
    <w:rsid w:val="00B156C0"/>
    <w:rsid w:val="00B16FA9"/>
    <w:rsid w:val="00BC5CC5"/>
    <w:rsid w:val="00BD4433"/>
    <w:rsid w:val="00C259E7"/>
    <w:rsid w:val="00C32C9D"/>
    <w:rsid w:val="00C846F7"/>
    <w:rsid w:val="00C956C2"/>
    <w:rsid w:val="00CB30FF"/>
    <w:rsid w:val="00D044FE"/>
    <w:rsid w:val="00D232A2"/>
    <w:rsid w:val="00D34CC8"/>
    <w:rsid w:val="00D40CC0"/>
    <w:rsid w:val="00D44637"/>
    <w:rsid w:val="00D53BAA"/>
    <w:rsid w:val="00D54DA7"/>
    <w:rsid w:val="00D64290"/>
    <w:rsid w:val="00D747B2"/>
    <w:rsid w:val="00DC7A5C"/>
    <w:rsid w:val="00DE749F"/>
    <w:rsid w:val="00E434F5"/>
    <w:rsid w:val="00E501BB"/>
    <w:rsid w:val="00E670D2"/>
    <w:rsid w:val="00E838BC"/>
    <w:rsid w:val="00EA1F0C"/>
    <w:rsid w:val="00F067C9"/>
    <w:rsid w:val="00FC4D0E"/>
    <w:rsid w:val="00FD732A"/>
    <w:rsid w:val="00FE4A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91"/>
    <o:shapelayout v:ext="edit">
      <o:idmap v:ext="edit" data="1"/>
    </o:shapelayout>
  </w:shapeDefaults>
  <w:decimalSymbol w:val=","/>
  <w:listSeparator w:val=";"/>
  <w15:docId w15:val="{F8EAFF87-F635-4C53-AC9F-E78F36EF07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2C9D"/>
  </w:style>
  <w:style w:type="paragraph" w:styleId="1">
    <w:name w:val="heading 1"/>
    <w:basedOn w:val="a"/>
    <w:next w:val="a"/>
    <w:link w:val="10"/>
    <w:qFormat/>
    <w:rsid w:val="00C32C9D"/>
    <w:pPr>
      <w:keepNext/>
      <w:numPr>
        <w:numId w:val="5"/>
      </w:numPr>
      <w:spacing w:after="0" w:line="240" w:lineRule="auto"/>
      <w:jc w:val="both"/>
      <w:outlineLvl w:val="0"/>
    </w:pPr>
    <w:rPr>
      <w:rFonts w:ascii="Times New Roman" w:eastAsia="Times New Roman" w:hAnsi="Times New Roman" w:cs="Times New Roman"/>
      <w:b/>
      <w:sz w:val="28"/>
      <w:szCs w:val="20"/>
    </w:rPr>
  </w:style>
  <w:style w:type="paragraph" w:styleId="2">
    <w:name w:val="heading 2"/>
    <w:basedOn w:val="a"/>
    <w:next w:val="a"/>
    <w:link w:val="20"/>
    <w:qFormat/>
    <w:rsid w:val="00C32C9D"/>
    <w:pPr>
      <w:keepNext/>
      <w:numPr>
        <w:ilvl w:val="1"/>
        <w:numId w:val="5"/>
      </w:numPr>
      <w:spacing w:before="240" w:after="60" w:line="240" w:lineRule="auto"/>
      <w:outlineLvl w:val="1"/>
    </w:pPr>
    <w:rPr>
      <w:rFonts w:ascii="Arial" w:eastAsia="Times New Roman" w:hAnsi="Arial" w:cs="Times New Roman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C32C9D"/>
    <w:pPr>
      <w:keepNext/>
      <w:numPr>
        <w:ilvl w:val="2"/>
        <w:numId w:val="5"/>
      </w:numPr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C32C9D"/>
    <w:pPr>
      <w:keepNext/>
      <w:numPr>
        <w:ilvl w:val="3"/>
        <w:numId w:val="5"/>
      </w:numPr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C32C9D"/>
    <w:pPr>
      <w:numPr>
        <w:ilvl w:val="4"/>
        <w:numId w:val="5"/>
      </w:numPr>
      <w:spacing w:before="240" w:after="60"/>
      <w:outlineLvl w:val="4"/>
    </w:pPr>
    <w:rPr>
      <w:rFonts w:ascii="Calibri" w:eastAsia="Times New Roman" w:hAnsi="Calibri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C32C9D"/>
    <w:pPr>
      <w:numPr>
        <w:ilvl w:val="5"/>
        <w:numId w:val="5"/>
      </w:num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7">
    <w:name w:val="heading 7"/>
    <w:basedOn w:val="a"/>
    <w:next w:val="a"/>
    <w:link w:val="70"/>
    <w:qFormat/>
    <w:rsid w:val="00C32C9D"/>
    <w:pPr>
      <w:numPr>
        <w:ilvl w:val="6"/>
        <w:numId w:val="5"/>
      </w:numPr>
      <w:spacing w:before="240" w:after="60"/>
      <w:outlineLvl w:val="6"/>
    </w:pPr>
    <w:rPr>
      <w:rFonts w:ascii="Calibri" w:eastAsia="Times New Roman" w:hAnsi="Calibri" w:cs="Times New Roman"/>
      <w:sz w:val="24"/>
      <w:szCs w:val="24"/>
    </w:rPr>
  </w:style>
  <w:style w:type="paragraph" w:styleId="8">
    <w:name w:val="heading 8"/>
    <w:basedOn w:val="a"/>
    <w:next w:val="a"/>
    <w:link w:val="80"/>
    <w:qFormat/>
    <w:rsid w:val="00C32C9D"/>
    <w:pPr>
      <w:numPr>
        <w:ilvl w:val="7"/>
        <w:numId w:val="5"/>
      </w:numPr>
      <w:spacing w:before="240" w:after="60"/>
      <w:outlineLvl w:val="7"/>
    </w:pPr>
    <w:rPr>
      <w:rFonts w:ascii="Calibri" w:eastAsia="Times New Roman" w:hAnsi="Calibri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C32C9D"/>
    <w:pPr>
      <w:numPr>
        <w:ilvl w:val="8"/>
        <w:numId w:val="5"/>
      </w:numPr>
      <w:spacing w:before="240" w:after="60"/>
      <w:outlineLvl w:val="8"/>
    </w:pPr>
    <w:rPr>
      <w:rFonts w:ascii="Cambria" w:eastAsia="Times New Roman" w:hAnsi="Cambria" w:cs="Times New Roman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32C9D"/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20">
    <w:name w:val="Заголовок 2 Знак"/>
    <w:basedOn w:val="a0"/>
    <w:link w:val="2"/>
    <w:rsid w:val="00C32C9D"/>
    <w:rPr>
      <w:rFonts w:ascii="Arial" w:eastAsia="Times New Roman" w:hAnsi="Arial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C32C9D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rsid w:val="00C32C9D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C32C9D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C32C9D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70">
    <w:name w:val="Заголовок 7 Знак"/>
    <w:basedOn w:val="a0"/>
    <w:link w:val="7"/>
    <w:rsid w:val="00C32C9D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rsid w:val="00C32C9D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C32C9D"/>
    <w:rPr>
      <w:rFonts w:ascii="Cambria" w:eastAsia="Times New Roman" w:hAnsi="Cambria" w:cs="Times New Roman"/>
      <w:sz w:val="20"/>
      <w:szCs w:val="20"/>
    </w:rPr>
  </w:style>
  <w:style w:type="table" w:styleId="a3">
    <w:name w:val="Table Grid"/>
    <w:basedOn w:val="a1"/>
    <w:uiPriority w:val="39"/>
    <w:rsid w:val="00C32C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C32C9D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C32C9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32C9D"/>
  </w:style>
  <w:style w:type="paragraph" w:styleId="a7">
    <w:name w:val="footer"/>
    <w:basedOn w:val="a"/>
    <w:link w:val="a8"/>
    <w:uiPriority w:val="99"/>
    <w:unhideWhenUsed/>
    <w:rsid w:val="00C32C9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32C9D"/>
  </w:style>
  <w:style w:type="paragraph" w:customStyle="1" w:styleId="paragraph">
    <w:name w:val="paragraph"/>
    <w:basedOn w:val="a"/>
    <w:rsid w:val="00C32C9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ormaltextrun">
    <w:name w:val="normaltextrun"/>
    <w:basedOn w:val="a0"/>
    <w:rsid w:val="00C32C9D"/>
  </w:style>
  <w:style w:type="character" w:customStyle="1" w:styleId="eop">
    <w:name w:val="eop"/>
    <w:basedOn w:val="a0"/>
    <w:rsid w:val="00C32C9D"/>
  </w:style>
  <w:style w:type="character" w:customStyle="1" w:styleId="spellingerror">
    <w:name w:val="spellingerror"/>
    <w:basedOn w:val="a0"/>
    <w:rsid w:val="00C32C9D"/>
  </w:style>
  <w:style w:type="character" w:customStyle="1" w:styleId="fontstyle01">
    <w:name w:val="fontstyle01"/>
    <w:basedOn w:val="a0"/>
    <w:rsid w:val="00C32C9D"/>
    <w:rPr>
      <w:rFonts w:ascii="TimesNewRomanPS-ItalicMT" w:hAnsi="TimesNewRomanPS-ItalicMT" w:hint="default"/>
      <w:b w:val="0"/>
      <w:bCs w:val="0"/>
      <w:i/>
      <w:iCs/>
      <w:color w:val="000000"/>
      <w:sz w:val="22"/>
      <w:szCs w:val="22"/>
    </w:rPr>
  </w:style>
  <w:style w:type="paragraph" w:styleId="a9">
    <w:name w:val="Balloon Text"/>
    <w:basedOn w:val="a"/>
    <w:link w:val="aa"/>
    <w:uiPriority w:val="99"/>
    <w:semiHidden/>
    <w:unhideWhenUsed/>
    <w:rsid w:val="00C32C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C32C9D"/>
    <w:rPr>
      <w:rFonts w:ascii="Tahoma" w:hAnsi="Tahoma" w:cs="Tahoma"/>
      <w:sz w:val="16"/>
      <w:szCs w:val="16"/>
    </w:rPr>
  </w:style>
  <w:style w:type="character" w:styleId="ab">
    <w:name w:val="Hyperlink"/>
    <w:uiPriority w:val="99"/>
    <w:unhideWhenUsed/>
    <w:rsid w:val="00C32C9D"/>
    <w:rPr>
      <w:color w:val="0000FF"/>
      <w:u w:val="single"/>
    </w:rPr>
  </w:style>
  <w:style w:type="character" w:styleId="ac">
    <w:name w:val="Emphasis"/>
    <w:basedOn w:val="a0"/>
    <w:uiPriority w:val="20"/>
    <w:qFormat/>
    <w:rsid w:val="00C32C9D"/>
    <w:rPr>
      <w:i/>
      <w:iCs/>
    </w:rPr>
  </w:style>
  <w:style w:type="paragraph" w:styleId="ad">
    <w:name w:val="Normal (Web)"/>
    <w:basedOn w:val="a"/>
    <w:uiPriority w:val="99"/>
    <w:unhideWhenUsed/>
    <w:rsid w:val="00C32C9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C32C9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C32C9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Title"/>
    <w:basedOn w:val="a"/>
    <w:link w:val="af"/>
    <w:qFormat/>
    <w:rsid w:val="00C32C9D"/>
    <w:pPr>
      <w:spacing w:after="0" w:line="240" w:lineRule="auto"/>
      <w:ind w:left="540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f">
    <w:name w:val="Название Знак"/>
    <w:basedOn w:val="a0"/>
    <w:link w:val="ae"/>
    <w:rsid w:val="00C32C9D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f0">
    <w:name w:val="No Spacing"/>
    <w:uiPriority w:val="1"/>
    <w:qFormat/>
    <w:rsid w:val="00C32C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1">
    <w:name w:val="Стиль абзаца"/>
    <w:basedOn w:val="a"/>
    <w:rsid w:val="00D747B2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D4463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4463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2">
    <w:name w:val="Strong"/>
    <w:basedOn w:val="a0"/>
    <w:uiPriority w:val="22"/>
    <w:qFormat/>
    <w:rsid w:val="00D44637"/>
    <w:rPr>
      <w:b/>
      <w:bCs/>
    </w:rPr>
  </w:style>
  <w:style w:type="character" w:styleId="HTML1">
    <w:name w:val="HTML Code"/>
    <w:basedOn w:val="a0"/>
    <w:uiPriority w:val="99"/>
    <w:semiHidden/>
    <w:unhideWhenUsed/>
    <w:rsid w:val="00D44637"/>
    <w:rPr>
      <w:rFonts w:ascii="Courier New" w:eastAsia="Times New Roman" w:hAnsi="Courier New" w:cs="Courier New"/>
      <w:sz w:val="20"/>
      <w:szCs w:val="20"/>
    </w:rPr>
  </w:style>
  <w:style w:type="paragraph" w:customStyle="1" w:styleId="FR4">
    <w:name w:val="FR4"/>
    <w:rsid w:val="004757DF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16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28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17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65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13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264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995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897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525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460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16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4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49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27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966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5890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541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8773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99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23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191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53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80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765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674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501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195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515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773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477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587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747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3544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7075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1944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2549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6738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69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32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48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35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051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322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425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451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509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09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63449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117" Type="http://schemas.openxmlformats.org/officeDocument/2006/relationships/image" Target="media/image73.wmf"/><Relationship Id="rId21" Type="http://schemas.openxmlformats.org/officeDocument/2006/relationships/image" Target="media/image10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image" Target="media/image46.wmf"/><Relationship Id="rId68" Type="http://schemas.openxmlformats.org/officeDocument/2006/relationships/oleObject" Target="embeddings/oleObject9.bin"/><Relationship Id="rId84" Type="http://schemas.openxmlformats.org/officeDocument/2006/relationships/oleObject" Target="embeddings/oleObject17.bin"/><Relationship Id="rId89" Type="http://schemas.openxmlformats.org/officeDocument/2006/relationships/image" Target="media/image59.wmf"/><Relationship Id="rId112" Type="http://schemas.openxmlformats.org/officeDocument/2006/relationships/oleObject" Target="embeddings/oleObject31.bin"/><Relationship Id="rId133" Type="http://schemas.openxmlformats.org/officeDocument/2006/relationships/image" Target="media/image81.wmf"/><Relationship Id="rId138" Type="http://schemas.openxmlformats.org/officeDocument/2006/relationships/oleObject" Target="embeddings/oleObject44.bin"/><Relationship Id="rId154" Type="http://schemas.openxmlformats.org/officeDocument/2006/relationships/oleObject" Target="embeddings/oleObject53.bin"/><Relationship Id="rId159" Type="http://schemas.openxmlformats.org/officeDocument/2006/relationships/image" Target="media/image93.wmf"/><Relationship Id="rId170" Type="http://schemas.openxmlformats.org/officeDocument/2006/relationships/footer" Target="footer1.xml"/><Relationship Id="rId16" Type="http://schemas.openxmlformats.org/officeDocument/2006/relationships/image" Target="media/image5.png"/><Relationship Id="rId107" Type="http://schemas.openxmlformats.org/officeDocument/2006/relationships/image" Target="media/image68.wmf"/><Relationship Id="rId11" Type="http://schemas.openxmlformats.org/officeDocument/2006/relationships/hyperlink" Target="http://mipk.ru/direction.shtml?id=1002118598" TargetMode="External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53" Type="http://schemas.openxmlformats.org/officeDocument/2006/relationships/oleObject" Target="embeddings/oleObject3.bin"/><Relationship Id="rId58" Type="http://schemas.openxmlformats.org/officeDocument/2006/relationships/image" Target="media/image42.png"/><Relationship Id="rId74" Type="http://schemas.openxmlformats.org/officeDocument/2006/relationships/oleObject" Target="embeddings/oleObject12.bin"/><Relationship Id="rId79" Type="http://schemas.openxmlformats.org/officeDocument/2006/relationships/image" Target="media/image54.wmf"/><Relationship Id="rId102" Type="http://schemas.openxmlformats.org/officeDocument/2006/relationships/oleObject" Target="embeddings/oleObject26.bin"/><Relationship Id="rId123" Type="http://schemas.openxmlformats.org/officeDocument/2006/relationships/image" Target="media/image76.wmf"/><Relationship Id="rId128" Type="http://schemas.openxmlformats.org/officeDocument/2006/relationships/oleObject" Target="embeddings/oleObject39.bin"/><Relationship Id="rId144" Type="http://schemas.openxmlformats.org/officeDocument/2006/relationships/image" Target="media/image86.wmf"/><Relationship Id="rId149" Type="http://schemas.openxmlformats.org/officeDocument/2006/relationships/oleObject" Target="embeddings/oleObject50.bin"/><Relationship Id="rId5" Type="http://schemas.openxmlformats.org/officeDocument/2006/relationships/footnotes" Target="footnotes.xml"/><Relationship Id="rId90" Type="http://schemas.openxmlformats.org/officeDocument/2006/relationships/oleObject" Target="embeddings/oleObject20.bin"/><Relationship Id="rId95" Type="http://schemas.openxmlformats.org/officeDocument/2006/relationships/image" Target="media/image62.wmf"/><Relationship Id="rId160" Type="http://schemas.openxmlformats.org/officeDocument/2006/relationships/oleObject" Target="embeddings/oleObject56.bin"/><Relationship Id="rId165" Type="http://schemas.openxmlformats.org/officeDocument/2006/relationships/image" Target="media/image95.emf"/><Relationship Id="rId22" Type="http://schemas.openxmlformats.org/officeDocument/2006/relationships/oleObject" Target="embeddings/oleObject1.bin"/><Relationship Id="rId27" Type="http://schemas.openxmlformats.org/officeDocument/2006/relationships/image" Target="media/image15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64" Type="http://schemas.openxmlformats.org/officeDocument/2006/relationships/oleObject" Target="embeddings/oleObject7.bin"/><Relationship Id="rId69" Type="http://schemas.openxmlformats.org/officeDocument/2006/relationships/image" Target="media/image49.wmf"/><Relationship Id="rId113" Type="http://schemas.openxmlformats.org/officeDocument/2006/relationships/image" Target="media/image71.wmf"/><Relationship Id="rId118" Type="http://schemas.openxmlformats.org/officeDocument/2006/relationships/oleObject" Target="embeddings/oleObject34.bin"/><Relationship Id="rId134" Type="http://schemas.openxmlformats.org/officeDocument/2006/relationships/oleObject" Target="embeddings/oleObject42.bin"/><Relationship Id="rId139" Type="http://schemas.openxmlformats.org/officeDocument/2006/relationships/image" Target="media/image84.wmf"/><Relationship Id="rId80" Type="http://schemas.openxmlformats.org/officeDocument/2006/relationships/oleObject" Target="embeddings/oleObject15.bin"/><Relationship Id="rId85" Type="http://schemas.openxmlformats.org/officeDocument/2006/relationships/image" Target="media/image57.wmf"/><Relationship Id="rId150" Type="http://schemas.openxmlformats.org/officeDocument/2006/relationships/image" Target="media/image89.wmf"/><Relationship Id="rId155" Type="http://schemas.openxmlformats.org/officeDocument/2006/relationships/image" Target="media/image91.wmf"/><Relationship Id="rId171" Type="http://schemas.openxmlformats.org/officeDocument/2006/relationships/fontTable" Target="fontTable.xml"/><Relationship Id="rId12" Type="http://schemas.openxmlformats.org/officeDocument/2006/relationships/hyperlink" Target="https://mai.ru/education/fpk/sistMATHCAD/" TargetMode="External"/><Relationship Id="rId17" Type="http://schemas.openxmlformats.org/officeDocument/2006/relationships/image" Target="media/image6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59" Type="http://schemas.openxmlformats.org/officeDocument/2006/relationships/image" Target="media/image43.png"/><Relationship Id="rId103" Type="http://schemas.openxmlformats.org/officeDocument/2006/relationships/image" Target="media/image66.wmf"/><Relationship Id="rId108" Type="http://schemas.openxmlformats.org/officeDocument/2006/relationships/oleObject" Target="embeddings/oleObject29.bin"/><Relationship Id="rId124" Type="http://schemas.openxmlformats.org/officeDocument/2006/relationships/oleObject" Target="embeddings/oleObject37.bin"/><Relationship Id="rId129" Type="http://schemas.openxmlformats.org/officeDocument/2006/relationships/image" Target="media/image79.wmf"/><Relationship Id="rId54" Type="http://schemas.openxmlformats.org/officeDocument/2006/relationships/image" Target="media/image40.png"/><Relationship Id="rId70" Type="http://schemas.openxmlformats.org/officeDocument/2006/relationships/oleObject" Target="embeddings/oleObject10.bin"/><Relationship Id="rId75" Type="http://schemas.openxmlformats.org/officeDocument/2006/relationships/image" Target="media/image52.wmf"/><Relationship Id="rId91" Type="http://schemas.openxmlformats.org/officeDocument/2006/relationships/image" Target="media/image60.wmf"/><Relationship Id="rId96" Type="http://schemas.openxmlformats.org/officeDocument/2006/relationships/oleObject" Target="embeddings/oleObject23.bin"/><Relationship Id="rId140" Type="http://schemas.openxmlformats.org/officeDocument/2006/relationships/oleObject" Target="embeddings/oleObject45.bin"/><Relationship Id="rId145" Type="http://schemas.openxmlformats.org/officeDocument/2006/relationships/oleObject" Target="embeddings/oleObject48.bin"/><Relationship Id="rId161" Type="http://schemas.openxmlformats.org/officeDocument/2006/relationships/hyperlink" Target="https://www.ncfu.ru/for-employee/list-of-employees/employee/28c9cea6-1e28-11e9-bd69-0050568c7ce8/" TargetMode="External"/><Relationship Id="rId166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png"/><Relationship Id="rId23" Type="http://schemas.openxmlformats.org/officeDocument/2006/relationships/image" Target="media/image11.wmf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image" Target="media/image37.png"/><Relationship Id="rId57" Type="http://schemas.openxmlformats.org/officeDocument/2006/relationships/oleObject" Target="embeddings/oleObject5.bin"/><Relationship Id="rId106" Type="http://schemas.openxmlformats.org/officeDocument/2006/relationships/oleObject" Target="embeddings/oleObject28.bin"/><Relationship Id="rId114" Type="http://schemas.openxmlformats.org/officeDocument/2006/relationships/oleObject" Target="embeddings/oleObject32.bin"/><Relationship Id="rId119" Type="http://schemas.openxmlformats.org/officeDocument/2006/relationships/image" Target="media/image74.wmf"/><Relationship Id="rId127" Type="http://schemas.openxmlformats.org/officeDocument/2006/relationships/image" Target="media/image78.wmf"/><Relationship Id="rId10" Type="http://schemas.openxmlformats.org/officeDocument/2006/relationships/hyperlink" Target="https://edu.sfu-kras.ru/node/1780" TargetMode="External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image" Target="media/image39.png"/><Relationship Id="rId60" Type="http://schemas.openxmlformats.org/officeDocument/2006/relationships/image" Target="media/image44.png"/><Relationship Id="rId65" Type="http://schemas.openxmlformats.org/officeDocument/2006/relationships/image" Target="media/image47.wmf"/><Relationship Id="rId73" Type="http://schemas.openxmlformats.org/officeDocument/2006/relationships/image" Target="media/image51.wmf"/><Relationship Id="rId78" Type="http://schemas.openxmlformats.org/officeDocument/2006/relationships/oleObject" Target="embeddings/oleObject14.bin"/><Relationship Id="rId81" Type="http://schemas.openxmlformats.org/officeDocument/2006/relationships/image" Target="media/image55.wmf"/><Relationship Id="rId86" Type="http://schemas.openxmlformats.org/officeDocument/2006/relationships/oleObject" Target="embeddings/oleObject18.bin"/><Relationship Id="rId94" Type="http://schemas.openxmlformats.org/officeDocument/2006/relationships/oleObject" Target="embeddings/oleObject22.bin"/><Relationship Id="rId99" Type="http://schemas.openxmlformats.org/officeDocument/2006/relationships/image" Target="media/image64.wmf"/><Relationship Id="rId101" Type="http://schemas.openxmlformats.org/officeDocument/2006/relationships/image" Target="media/image65.wmf"/><Relationship Id="rId122" Type="http://schemas.openxmlformats.org/officeDocument/2006/relationships/oleObject" Target="embeddings/oleObject36.bin"/><Relationship Id="rId130" Type="http://schemas.openxmlformats.org/officeDocument/2006/relationships/oleObject" Target="embeddings/oleObject40.bin"/><Relationship Id="rId135" Type="http://schemas.openxmlformats.org/officeDocument/2006/relationships/image" Target="media/image82.wmf"/><Relationship Id="rId143" Type="http://schemas.openxmlformats.org/officeDocument/2006/relationships/oleObject" Target="embeddings/oleObject47.bin"/><Relationship Id="rId148" Type="http://schemas.openxmlformats.org/officeDocument/2006/relationships/image" Target="media/image88.wmf"/><Relationship Id="rId151" Type="http://schemas.openxmlformats.org/officeDocument/2006/relationships/oleObject" Target="embeddings/oleObject51.bin"/><Relationship Id="rId156" Type="http://schemas.openxmlformats.org/officeDocument/2006/relationships/oleObject" Target="embeddings/oleObject54.bin"/><Relationship Id="rId164" Type="http://schemas.openxmlformats.org/officeDocument/2006/relationships/hyperlink" Target="http://www.sibstrin.ru/files/kis/MathCAD_2012.pdf" TargetMode="External"/><Relationship Id="rId169" Type="http://schemas.openxmlformats.org/officeDocument/2006/relationships/image" Target="media/image97.jpeg"/><Relationship Id="rId4" Type="http://schemas.openxmlformats.org/officeDocument/2006/relationships/webSettings" Target="webSettings.xml"/><Relationship Id="rId9" Type="http://schemas.openxmlformats.org/officeDocument/2006/relationships/hyperlink" Target="https://el.ncfu.ru/course/view.php?id=1416" TargetMode="External"/><Relationship Id="rId172" Type="http://schemas.openxmlformats.org/officeDocument/2006/relationships/theme" Target="theme/theme1.xml"/><Relationship Id="rId13" Type="http://schemas.openxmlformats.org/officeDocument/2006/relationships/hyperlink" Target="https://mai.ru/education/fpk/programming/" TargetMode="External"/><Relationship Id="rId18" Type="http://schemas.openxmlformats.org/officeDocument/2006/relationships/image" Target="media/image7.png"/><Relationship Id="rId39" Type="http://schemas.openxmlformats.org/officeDocument/2006/relationships/image" Target="media/image27.png"/><Relationship Id="rId109" Type="http://schemas.openxmlformats.org/officeDocument/2006/relationships/image" Target="media/image69.wmf"/><Relationship Id="rId34" Type="http://schemas.openxmlformats.org/officeDocument/2006/relationships/image" Target="media/image22.png"/><Relationship Id="rId50" Type="http://schemas.openxmlformats.org/officeDocument/2006/relationships/image" Target="media/image38.png"/><Relationship Id="rId55" Type="http://schemas.openxmlformats.org/officeDocument/2006/relationships/oleObject" Target="embeddings/oleObject4.bin"/><Relationship Id="rId76" Type="http://schemas.openxmlformats.org/officeDocument/2006/relationships/oleObject" Target="embeddings/oleObject13.bin"/><Relationship Id="rId97" Type="http://schemas.openxmlformats.org/officeDocument/2006/relationships/image" Target="media/image63.wmf"/><Relationship Id="rId104" Type="http://schemas.openxmlformats.org/officeDocument/2006/relationships/oleObject" Target="embeddings/oleObject27.bin"/><Relationship Id="rId120" Type="http://schemas.openxmlformats.org/officeDocument/2006/relationships/oleObject" Target="embeddings/oleObject35.bin"/><Relationship Id="rId125" Type="http://schemas.openxmlformats.org/officeDocument/2006/relationships/image" Target="media/image77.wmf"/><Relationship Id="rId141" Type="http://schemas.openxmlformats.org/officeDocument/2006/relationships/oleObject" Target="embeddings/oleObject46.bin"/><Relationship Id="rId146" Type="http://schemas.openxmlformats.org/officeDocument/2006/relationships/image" Target="media/image87.wmf"/><Relationship Id="rId167" Type="http://schemas.openxmlformats.org/officeDocument/2006/relationships/image" Target="media/image96.emf"/><Relationship Id="rId7" Type="http://schemas.openxmlformats.org/officeDocument/2006/relationships/image" Target="media/image1.jpeg"/><Relationship Id="rId71" Type="http://schemas.openxmlformats.org/officeDocument/2006/relationships/image" Target="media/image50.wmf"/><Relationship Id="rId92" Type="http://schemas.openxmlformats.org/officeDocument/2006/relationships/oleObject" Target="embeddings/oleObject21.bin"/><Relationship Id="rId162" Type="http://schemas.openxmlformats.org/officeDocument/2006/relationships/image" Target="media/image94.png"/><Relationship Id="rId2" Type="http://schemas.openxmlformats.org/officeDocument/2006/relationships/styles" Target="styles.xml"/><Relationship Id="rId29" Type="http://schemas.openxmlformats.org/officeDocument/2006/relationships/image" Target="media/image17.png"/><Relationship Id="rId24" Type="http://schemas.openxmlformats.org/officeDocument/2006/relationships/image" Target="media/image12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66" Type="http://schemas.openxmlformats.org/officeDocument/2006/relationships/oleObject" Target="embeddings/oleObject8.bin"/><Relationship Id="rId87" Type="http://schemas.openxmlformats.org/officeDocument/2006/relationships/image" Target="media/image58.wmf"/><Relationship Id="rId110" Type="http://schemas.openxmlformats.org/officeDocument/2006/relationships/oleObject" Target="embeddings/oleObject30.bin"/><Relationship Id="rId115" Type="http://schemas.openxmlformats.org/officeDocument/2006/relationships/image" Target="media/image72.wmf"/><Relationship Id="rId131" Type="http://schemas.openxmlformats.org/officeDocument/2006/relationships/image" Target="media/image80.wmf"/><Relationship Id="rId136" Type="http://schemas.openxmlformats.org/officeDocument/2006/relationships/oleObject" Target="embeddings/oleObject43.bin"/><Relationship Id="rId157" Type="http://schemas.openxmlformats.org/officeDocument/2006/relationships/image" Target="media/image92.wmf"/><Relationship Id="rId61" Type="http://schemas.openxmlformats.org/officeDocument/2006/relationships/image" Target="media/image45.wmf"/><Relationship Id="rId82" Type="http://schemas.openxmlformats.org/officeDocument/2006/relationships/oleObject" Target="embeddings/oleObject16.bin"/><Relationship Id="rId152" Type="http://schemas.openxmlformats.org/officeDocument/2006/relationships/image" Target="media/image90.wmf"/><Relationship Id="rId19" Type="http://schemas.openxmlformats.org/officeDocument/2006/relationships/image" Target="media/image8.wmf"/><Relationship Id="rId14" Type="http://schemas.openxmlformats.org/officeDocument/2006/relationships/image" Target="media/image3.jpe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56" Type="http://schemas.openxmlformats.org/officeDocument/2006/relationships/image" Target="media/image41.png"/><Relationship Id="rId77" Type="http://schemas.openxmlformats.org/officeDocument/2006/relationships/image" Target="media/image53.wmf"/><Relationship Id="rId100" Type="http://schemas.openxmlformats.org/officeDocument/2006/relationships/oleObject" Target="embeddings/oleObject25.bin"/><Relationship Id="rId105" Type="http://schemas.openxmlformats.org/officeDocument/2006/relationships/image" Target="media/image67.wmf"/><Relationship Id="rId126" Type="http://schemas.openxmlformats.org/officeDocument/2006/relationships/oleObject" Target="embeddings/oleObject38.bin"/><Relationship Id="rId147" Type="http://schemas.openxmlformats.org/officeDocument/2006/relationships/oleObject" Target="embeddings/oleObject49.bin"/><Relationship Id="rId168" Type="http://schemas.openxmlformats.org/officeDocument/2006/relationships/oleObject" Target="embeddings/oleObject58.bin"/><Relationship Id="rId8" Type="http://schemas.openxmlformats.org/officeDocument/2006/relationships/image" Target="media/image2.jpeg"/><Relationship Id="rId51" Type="http://schemas.openxmlformats.org/officeDocument/2006/relationships/oleObject" Target="embeddings/oleObject2.bin"/><Relationship Id="rId72" Type="http://schemas.openxmlformats.org/officeDocument/2006/relationships/oleObject" Target="embeddings/oleObject11.bin"/><Relationship Id="rId93" Type="http://schemas.openxmlformats.org/officeDocument/2006/relationships/image" Target="media/image61.wmf"/><Relationship Id="rId98" Type="http://schemas.openxmlformats.org/officeDocument/2006/relationships/oleObject" Target="embeddings/oleObject24.bin"/><Relationship Id="rId121" Type="http://schemas.openxmlformats.org/officeDocument/2006/relationships/image" Target="media/image75.wmf"/><Relationship Id="rId142" Type="http://schemas.openxmlformats.org/officeDocument/2006/relationships/image" Target="media/image85.wmf"/><Relationship Id="rId163" Type="http://schemas.openxmlformats.org/officeDocument/2006/relationships/hyperlink" Target="http://polybook.ru/mathcad/" TargetMode="External"/><Relationship Id="rId3" Type="http://schemas.openxmlformats.org/officeDocument/2006/relationships/settings" Target="settings.xml"/><Relationship Id="rId25" Type="http://schemas.openxmlformats.org/officeDocument/2006/relationships/image" Target="media/image13.png"/><Relationship Id="rId46" Type="http://schemas.openxmlformats.org/officeDocument/2006/relationships/image" Target="media/image34.png"/><Relationship Id="rId67" Type="http://schemas.openxmlformats.org/officeDocument/2006/relationships/image" Target="media/image48.wmf"/><Relationship Id="rId116" Type="http://schemas.openxmlformats.org/officeDocument/2006/relationships/oleObject" Target="embeddings/oleObject33.bin"/><Relationship Id="rId137" Type="http://schemas.openxmlformats.org/officeDocument/2006/relationships/image" Target="media/image83.wmf"/><Relationship Id="rId158" Type="http://schemas.openxmlformats.org/officeDocument/2006/relationships/oleObject" Target="embeddings/oleObject55.bin"/><Relationship Id="rId20" Type="http://schemas.openxmlformats.org/officeDocument/2006/relationships/image" Target="media/image9.wmf"/><Relationship Id="rId41" Type="http://schemas.openxmlformats.org/officeDocument/2006/relationships/image" Target="media/image29.png"/><Relationship Id="rId62" Type="http://schemas.openxmlformats.org/officeDocument/2006/relationships/oleObject" Target="embeddings/oleObject6.bin"/><Relationship Id="rId83" Type="http://schemas.openxmlformats.org/officeDocument/2006/relationships/image" Target="media/image56.wmf"/><Relationship Id="rId88" Type="http://schemas.openxmlformats.org/officeDocument/2006/relationships/oleObject" Target="embeddings/oleObject19.bin"/><Relationship Id="rId111" Type="http://schemas.openxmlformats.org/officeDocument/2006/relationships/image" Target="media/image70.wmf"/><Relationship Id="rId132" Type="http://schemas.openxmlformats.org/officeDocument/2006/relationships/oleObject" Target="embeddings/oleObject41.bin"/><Relationship Id="rId153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0</TotalTime>
  <Pages>48</Pages>
  <Words>9976</Words>
  <Characters>56868</Characters>
  <Application>Microsoft Office Word</Application>
  <DocSecurity>0</DocSecurity>
  <Lines>473</Lines>
  <Paragraphs>1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Олеся</dc:creator>
  <cp:lastModifiedBy>student-02-225</cp:lastModifiedBy>
  <cp:revision>14</cp:revision>
  <cp:lastPrinted>2020-10-19T16:39:00Z</cp:lastPrinted>
  <dcterms:created xsi:type="dcterms:W3CDTF">2020-10-19T16:45:00Z</dcterms:created>
  <dcterms:modified xsi:type="dcterms:W3CDTF">2020-10-27T06:56:00Z</dcterms:modified>
</cp:coreProperties>
</file>